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4"/>
  </p:sldMasterIdLst>
  <p:notesMasterIdLst>
    <p:notesMasterId r:id="rId22"/>
  </p:notesMasterIdLst>
  <p:sldIdLst>
    <p:sldId id="285" r:id="rId5"/>
    <p:sldId id="286" r:id="rId6"/>
    <p:sldId id="341" r:id="rId7"/>
    <p:sldId id="287" r:id="rId8"/>
    <p:sldId id="347" r:id="rId9"/>
    <p:sldId id="351" r:id="rId10"/>
    <p:sldId id="356" r:id="rId11"/>
    <p:sldId id="344" r:id="rId12"/>
    <p:sldId id="317" r:id="rId13"/>
    <p:sldId id="345" r:id="rId14"/>
    <p:sldId id="300" r:id="rId15"/>
    <p:sldId id="326" r:id="rId16"/>
    <p:sldId id="349" r:id="rId17"/>
    <p:sldId id="350" r:id="rId18"/>
    <p:sldId id="355" r:id="rId19"/>
    <p:sldId id="353" r:id="rId20"/>
    <p:sldId id="354" r:id="rId21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D902595-1D10-4A92-A522-BFD6EEEF2A62}" v="2" dt="2019-08-25T12:47:30.41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65" autoAdjust="0"/>
    <p:restoredTop sz="94249" autoAdjust="0"/>
  </p:normalViewPr>
  <p:slideViewPr>
    <p:cSldViewPr snapToGrid="0">
      <p:cViewPr varScale="1">
        <p:scale>
          <a:sx n="107" d="100"/>
          <a:sy n="107" d="100"/>
        </p:scale>
        <p:origin x="108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Islam Md Sifatul" userId="ef3db5be-241b-464d-b83a-96970527375b" providerId="ADAL" clId="{1149D345-2C3E-4DE7-8121-46C506843242}"/>
    <pc:docChg chg="undo custSel mod addSld delSld modSld sldOrd modMainMaster">
      <pc:chgData name="Islam Md Sifatul" userId="ef3db5be-241b-464d-b83a-96970527375b" providerId="ADAL" clId="{1149D345-2C3E-4DE7-8121-46C506843242}" dt="2019-08-14T11:53:52.588" v="1467" actId="1076"/>
      <pc:docMkLst>
        <pc:docMk/>
      </pc:docMkLst>
      <pc:sldChg chg="setBg">
        <pc:chgData name="Islam Md Sifatul" userId="ef3db5be-241b-464d-b83a-96970527375b" providerId="ADAL" clId="{1149D345-2C3E-4DE7-8121-46C506843242}" dt="2019-08-14T08:04:14.352" v="341"/>
        <pc:sldMkLst>
          <pc:docMk/>
          <pc:sldMk cId="1402287261" sldId="285"/>
        </pc:sldMkLst>
      </pc:sldChg>
      <pc:sldChg chg="setBg">
        <pc:chgData name="Islam Md Sifatul" userId="ef3db5be-241b-464d-b83a-96970527375b" providerId="ADAL" clId="{1149D345-2C3E-4DE7-8121-46C506843242}" dt="2019-08-14T08:04:14.352" v="341"/>
        <pc:sldMkLst>
          <pc:docMk/>
          <pc:sldMk cId="1788098" sldId="286"/>
        </pc:sldMkLst>
      </pc:sldChg>
      <pc:sldChg chg="addSp delSp modSp setBg modAnim">
        <pc:chgData name="Islam Md Sifatul" userId="ef3db5be-241b-464d-b83a-96970527375b" providerId="ADAL" clId="{1149D345-2C3E-4DE7-8121-46C506843242}" dt="2019-08-14T10:47:33.929" v="883" actId="1076"/>
        <pc:sldMkLst>
          <pc:docMk/>
          <pc:sldMk cId="2736748159" sldId="287"/>
        </pc:sldMkLst>
        <pc:spChg chg="mod">
          <ac:chgData name="Islam Md Sifatul" userId="ef3db5be-241b-464d-b83a-96970527375b" providerId="ADAL" clId="{1149D345-2C3E-4DE7-8121-46C506843242}" dt="2019-08-14T07:32:36.883" v="111" actId="404"/>
          <ac:spMkLst>
            <pc:docMk/>
            <pc:sldMk cId="2736748159" sldId="287"/>
            <ac:spMk id="7" creationId="{A94BF300-28A7-4153-AEFB-C32BF4E5FD0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47" creationId="{2D61019A-A49E-4D52-B1AC-3627D6F8B700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49" creationId="{5E040B11-23DA-4CA4-8DA6-90BC57B78634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50" creationId="{C848096B-7857-4C02-BC1C-C0CA118B6FF6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55" creationId="{25468033-5C29-407D-9F81-5FF48E5756E0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56" creationId="{E56F453B-E377-4D6C-9290-6F6FF01276E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59" creationId="{54EE5619-EA47-4EFC-A032-606DEDEE4624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0" creationId="{8266D0B8-9713-4A25-A5BC-4590CB012A78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2" creationId="{E4C83A04-7D14-4B92-B8E5-E72BC6E3A57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3" creationId="{0476D24D-58BA-4172-8DF7-30EF018DABAB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5" creationId="{67174925-1435-4AF4-BDC8-09F8D8803D1C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6" creationId="{56B7437F-5269-4CB9-A958-46F7C254380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7" creationId="{764488D2-1F12-4BB7-BE65-17CAC09A1EA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68" creationId="{92F32F5B-C421-459F-A566-15E1D59C3B1B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75" creationId="{4E1445F9-AE07-4A70-AD37-D7796FA3810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77" creationId="{B255D7F4-291A-459A-9F07-093D9E6094E8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79" creationId="{DE513614-04D3-4748-BE26-029A1FC72B1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0" creationId="{8E64A538-B122-4B4B-80CD-EEFB2F9B29D8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2" creationId="{988D2F21-C1AE-40A6-972C-D75045A93944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3" creationId="{720C779C-ADA6-4D07-B778-702414D0D991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4" creationId="{FEB52F02-6027-4A60-B2DE-84C61DD1E6E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5" creationId="{2572F5D6-ECA5-4622-9211-4942AFAF5D1D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6" creationId="{C24C6CF9-2D4A-41FE-9326-184DB91EF4FA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7" creationId="{44DF063F-AB6F-469D-9E8D-B33E5C7EFF36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8" creationId="{F34A02BF-4112-461E-B1AA-18EE8F72D499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89" creationId="{3878A987-E68A-472C-8487-8DF1EBB2E8B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90" creationId="{7A350E40-FEE1-44CD-83E2-11B0703F9E5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91" creationId="{5F003D66-15E0-47CB-8C9A-493449EFEBB0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396" creationId="{94D90349-5029-4F1A-93A6-C5CF0A38E63C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05" creationId="{F6C8C5DB-8DF0-41E0-87E2-86AB4258AE5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06" creationId="{A02E49A1-E155-457C-818C-7EC9A3ADB2FB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08" creationId="{231C2FC7-239C-4F92-87A0-1B5848BD5E50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13" creationId="{F7F74898-6190-414B-BD6C-32BAB5EECF3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14" creationId="{E1CE7950-990E-4907-A338-796D53D5717D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17" creationId="{B8C82472-0AA3-4394-BD11-8D4ADB0D165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18" creationId="{322B824E-5CAB-43D7-9C3D-5C3393D935F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0" creationId="{B272FFB7-6DE3-48C0-BED0-6DB1E5AF2C21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1" creationId="{43326812-382D-4417-B82D-5920CA6503F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3" creationId="{982DF86C-C39B-420D-B868-CB6574EC395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4" creationId="{ECA2850D-4B10-49F8-9DED-23FBF635A4E1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5" creationId="{B6AD199C-325F-442B-88DC-EACB2113D73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26" creationId="{901D23D3-474C-4BBD-BAA4-35FCC70B38E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33" creationId="{DE587663-63CC-4E6C-9CDC-E1CCD18BF187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35" creationId="{63F60018-8FAC-41E3-8D60-BE8EEC2014FC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37" creationId="{3F5B4633-7E00-441E-8276-8C9EEC0FA1A9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38" creationId="{F21DA5BD-DA2F-4248-92C4-65A0A5C5FAF5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40" creationId="{B43C4E6B-43E2-48B2-ADFF-7BD5A01E2449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41" creationId="{8BDAE523-59A5-4A36-B30B-364B6B487959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42" creationId="{DC4E7933-E047-49F3-BC44-803ACB7F4C9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47" creationId="{5F46EF56-9131-479A-A0AD-5D9C20872D98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0" creationId="{842EA9DE-E5B7-48A6-A184-69326302A1D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4" creationId="{51634041-5C37-4A8B-9CDB-4B43252440D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5" creationId="{CCDED78E-20BE-452C-A921-B6A696E419CC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6" creationId="{7744E0F1-8D84-4574-9DD7-66D352FACFF3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57" creationId="{396F171E-F969-499A-8A0B-88DA39006C9F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2" creationId="{33034217-0C93-4FED-9C93-723CA5F806D5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3" creationId="{20740F2B-15C1-4AC8-8B7C-80D753D389E2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4" creationId="{53AEA3D8-06BB-4066-A72A-2720DE2F3D54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5" creationId="{D45C9C87-ABA7-40D8-A34E-BF87AA786E01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6" creationId="{AD419CB8-8682-4C1B-B080-7BD158B2D2CE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8" creationId="{0B2F450B-248A-469C-80A6-4C371D212C1A}"/>
          </ac:spMkLst>
        </pc:spChg>
        <pc:spChg chg="del mod topLvl">
          <ac:chgData name="Islam Md Sifatul" userId="ef3db5be-241b-464d-b83a-96970527375b" providerId="ADAL" clId="{1149D345-2C3E-4DE7-8121-46C506843242}" dt="2019-08-14T07:20:44.030" v="18" actId="478"/>
          <ac:spMkLst>
            <pc:docMk/>
            <pc:sldMk cId="2736748159" sldId="287"/>
            <ac:spMk id="469" creationId="{3AEE3D0B-4FE7-43EC-916E-E692E330D4CC}"/>
          </ac:spMkLst>
        </pc:spChg>
        <pc:spChg chg="add mod">
          <ac:chgData name="Islam Md Sifatul" userId="ef3db5be-241b-464d-b83a-96970527375b" providerId="ADAL" clId="{1149D345-2C3E-4DE7-8121-46C506843242}" dt="2019-08-14T10:34:57" v="594" actId="1076"/>
          <ac:spMkLst>
            <pc:docMk/>
            <pc:sldMk cId="2736748159" sldId="287"/>
            <ac:spMk id="473" creationId="{9A21711F-CB44-40D8-B031-DA00678A62C8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475" creationId="{8D5F6135-64B1-4C4A-AAC6-6BC93B098C3D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77" creationId="{8BA870EA-0795-4EE8-99C8-4A15B7AB78EE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78" creationId="{2704EBA6-FFBD-4CA5-94DE-7CBCCA5601E9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83" creationId="{3631D271-4AB8-4CA5-80C6-0181F0653F68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84" creationId="{4058A7B4-C0C7-4DFD-BA4F-9012FD877112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87" creationId="{B6AFCFBE-03DA-4E36-B8AE-15B4B3478FC5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88" creationId="{AE3233EC-85EB-46FC-ADB5-B3C921D9932A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90" creationId="{00EEC059-F972-4691-926B-794D8A0A277F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91" creationId="{5DA7D669-950D-446F-B10A-E652909886B2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93" creationId="{9A9873F7-64B2-422B-A70D-5CCF615D724E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494" creationId="{9B75706A-0E35-44DE-BAFD-C839CC4A2065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95" creationId="{06550D68-F0E6-4A53-8F37-898662267D51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496" creationId="{39DA496D-DA70-42F5-85F1-1517E9ABFAFC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1" creationId="{CF2E2369-994D-49D3-96C6-51CA97CEC922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3" creationId="{225A4921-7E87-417F-8B87-C081B2E509F9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5" creationId="{0FAC4AD3-2DC9-438C-9D24-D87A22B71DCD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6" creationId="{7685721D-0CB7-494A-A15D-3FC2176EF666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8" creationId="{2C01AA45-9438-4F3F-ACAE-97D57A8E763D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09" creationId="{41009597-7CF7-43D8-B11A-95F00D887EF1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0" creationId="{76517146-6791-43B3-AEF9-77A8AE97DC37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511" creationId="{0218EF7A-1FB4-40F6-9549-B9288FFB51B3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2" creationId="{D0A50363-28A8-43E5-B21C-168218F2EE54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3" creationId="{70ECCDB2-6B23-4F92-B8E7-E6E3B9CA0BD1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4" creationId="{FE43D7AD-F1B2-456F-83EE-ECEC5700709E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5" creationId="{4FDE90EB-C9B2-4404-9185-E9B5AE19ECD3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16" creationId="{0830C0D2-772E-46C3-BA93-9C865421D435}"/>
          </ac:spMkLst>
        </pc:spChg>
        <pc:spChg chg="mod topLvl">
          <ac:chgData name="Islam Md Sifatul" userId="ef3db5be-241b-464d-b83a-96970527375b" providerId="ADAL" clId="{1149D345-2C3E-4DE7-8121-46C506843242}" dt="2019-08-14T10:47:08.993" v="880" actId="20577"/>
          <ac:spMkLst>
            <pc:docMk/>
            <pc:sldMk cId="2736748159" sldId="287"/>
            <ac:spMk id="517" creationId="{9697B48B-5DBD-44C4-91A6-B963D4D270B6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20" creationId="{60083237-7BA1-498B-8618-4EC004C37B07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529" creationId="{52EF76C8-57B6-4BD0-A253-14DE242EAA60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530" creationId="{95CCA9D7-3D1E-4B8C-B7BD-77D28DCC6F5F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32" creationId="{AD8FE99B-5041-48B3-86F8-7E4E03BC6F09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37" creationId="{5250E79E-EB90-4BD9-9A7E-7074AF798FAF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38" creationId="{1663D14B-05CA-4E1A-8F1B-B179F79E731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1" creationId="{990426D9-31B4-41EC-B398-B5832FAB50A8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2" creationId="{687AD1AA-9988-4E53-9561-01B42430991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4" creationId="{F4399507-F2C0-4698-864D-54276B9FEC4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5" creationId="{FE658704-C58A-4F79-B988-E94E8195D2D1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7" creationId="{5078983E-22C2-41A3-A63D-8D373B8A3B64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8" creationId="{CA061593-3EBA-4D64-9FB6-E824BE30C9C1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49" creationId="{972BBCAA-DDB0-4A15-B76D-CFEA595ED247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50" creationId="{A78E2903-5FDF-4D3D-AFE3-92D7EC25A8B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55" creationId="{7D31EEF3-11A3-44C6-8818-DA2174F06D8C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57" creationId="{DFABB756-8820-45DE-819D-3B247980C42B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59" creationId="{264AE264-45FA-4DF5-894F-731114EBBE2B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0" creationId="{7DDB5207-CB03-4EB4-8F64-EE78023BCA7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2" creationId="{19730308-FD6B-41EE-A80D-E5E6610E9543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3" creationId="{53BF13FA-9C1D-4AD2-A42D-C830D7373D58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4" creationId="{B552E3BB-D56E-4758-A9E1-460C4903C402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67" creationId="{CFCF0269-9E72-484C-852F-B1B07272C668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70" creationId="{1465C39B-9FE1-4A47-AA20-6830B415ECEE}"/>
          </ac:spMkLst>
        </pc:spChg>
        <pc:spChg chg="del mod topLvl">
          <ac:chgData name="Islam Md Sifatul" userId="ef3db5be-241b-464d-b83a-96970527375b" providerId="ADAL" clId="{1149D345-2C3E-4DE7-8121-46C506843242}" dt="2019-08-14T10:25:14.581" v="520" actId="478"/>
          <ac:spMkLst>
            <pc:docMk/>
            <pc:sldMk cId="2736748159" sldId="287"/>
            <ac:spMk id="574" creationId="{24F89ED6-481C-45B7-AFE8-98D279EF0ACD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75" creationId="{7911FBEF-94E9-4E30-8917-EF9FD897A886}"/>
          </ac:spMkLst>
        </pc:spChg>
        <pc:spChg chg="del mod topLvl">
          <ac:chgData name="Islam Md Sifatul" userId="ef3db5be-241b-464d-b83a-96970527375b" providerId="ADAL" clId="{1149D345-2C3E-4DE7-8121-46C506843242}" dt="2019-08-14T10:25:11.717" v="519" actId="478"/>
          <ac:spMkLst>
            <pc:docMk/>
            <pc:sldMk cId="2736748159" sldId="287"/>
            <ac:spMk id="576" creationId="{0F07E48E-53A1-4D9F-B037-9C28FF85D995}"/>
          </ac:spMkLst>
        </pc:spChg>
        <pc:spChg chg="mod topLvl">
          <ac:chgData name="Islam Md Sifatul" userId="ef3db5be-241b-464d-b83a-96970527375b" providerId="ADAL" clId="{1149D345-2C3E-4DE7-8121-46C506843242}" dt="2019-08-14T10:47:00.563" v="878" actId="1035"/>
          <ac:spMkLst>
            <pc:docMk/>
            <pc:sldMk cId="2736748159" sldId="287"/>
            <ac:spMk id="577" creationId="{33E7EF32-7990-47ED-9EFA-EE88814FCD3A}"/>
          </ac:spMkLst>
        </pc:spChg>
        <pc:spChg chg="mod topLvl">
          <ac:chgData name="Islam Md Sifatul" userId="ef3db5be-241b-464d-b83a-96970527375b" providerId="ADAL" clId="{1149D345-2C3E-4DE7-8121-46C506843242}" dt="2019-08-14T10:47:33.929" v="883" actId="1076"/>
          <ac:spMkLst>
            <pc:docMk/>
            <pc:sldMk cId="2736748159" sldId="287"/>
            <ac:spMk id="582" creationId="{DDDE4342-6244-4953-BADD-D82D26CE2742}"/>
          </ac:spMkLst>
        </pc:spChg>
        <pc:spChg chg="del mod topLvl">
          <ac:chgData name="Islam Md Sifatul" userId="ef3db5be-241b-464d-b83a-96970527375b" providerId="ADAL" clId="{1149D345-2C3E-4DE7-8121-46C506843242}" dt="2019-08-14T10:31:40.941" v="573" actId="478"/>
          <ac:spMkLst>
            <pc:docMk/>
            <pc:sldMk cId="2736748159" sldId="287"/>
            <ac:spMk id="583" creationId="{0551064C-F010-4835-9518-3BE442E6DCA9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84" creationId="{827113AA-13F5-4520-85D4-8AE342C65789}"/>
          </ac:spMkLst>
        </pc:spChg>
        <pc:spChg chg="del mod topLvl">
          <ac:chgData name="Islam Md Sifatul" userId="ef3db5be-241b-464d-b83a-96970527375b" providerId="ADAL" clId="{1149D345-2C3E-4DE7-8121-46C506843242}" dt="2019-08-14T10:25:14.581" v="520" actId="478"/>
          <ac:spMkLst>
            <pc:docMk/>
            <pc:sldMk cId="2736748159" sldId="287"/>
            <ac:spMk id="585" creationId="{888DEEC2-9CB5-4698-8B0B-042BF9C18867}"/>
          </ac:spMkLst>
        </pc:spChg>
        <pc:spChg chg="mod topLvl">
          <ac:chgData name="Islam Md Sifatul" userId="ef3db5be-241b-464d-b83a-96970527375b" providerId="ADAL" clId="{1149D345-2C3E-4DE7-8121-46C506843242}" dt="2019-08-14T10:47:12.668" v="881" actId="20577"/>
          <ac:spMkLst>
            <pc:docMk/>
            <pc:sldMk cId="2736748159" sldId="287"/>
            <ac:spMk id="586" creationId="{080166E1-CEB8-4814-9F1B-851E9A2CBD33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88" creationId="{AA083629-4089-4C1D-BACE-066D3B88F983}"/>
          </ac:spMkLst>
        </pc:spChg>
        <pc:spChg chg="mod topLvl">
          <ac:chgData name="Islam Md Sifatul" userId="ef3db5be-241b-464d-b83a-96970527375b" providerId="ADAL" clId="{1149D345-2C3E-4DE7-8121-46C506843242}" dt="2019-08-14T10:44:29.650" v="752" actId="165"/>
          <ac:spMkLst>
            <pc:docMk/>
            <pc:sldMk cId="2736748159" sldId="287"/>
            <ac:spMk id="589" creationId="{F915A191-2463-4580-9A09-3B48E9EF8EDC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0" creationId="{6948CADA-212F-40DF-A1DB-D7334487957C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1" creationId="{EF141A93-BFFA-4EDD-9243-09F49D7C021D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2" creationId="{7131DEC5-FA7C-42C5-835E-0C30B49B3BE4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3" creationId="{8A2EA99A-D589-407B-8ECD-CE6FD263E80C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4" creationId="{E0199643-D2DC-496D-B175-1F26DC1D901F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5" creationId="{02D89EC4-6229-4704-A2FA-16666AF834C7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6" creationId="{66345591-4B68-4B1E-AA87-65F2D4D943EE}"/>
          </ac:spMkLst>
        </pc:spChg>
        <pc:spChg chg="mod">
          <ac:chgData name="Islam Md Sifatul" userId="ef3db5be-241b-464d-b83a-96970527375b" providerId="ADAL" clId="{1149D345-2C3E-4DE7-8121-46C506843242}" dt="2019-08-14T10:24:01.196" v="516" actId="208"/>
          <ac:spMkLst>
            <pc:docMk/>
            <pc:sldMk cId="2736748159" sldId="287"/>
            <ac:spMk id="597" creationId="{B22AB927-1BC5-4EF9-8072-E5C699C33BFB}"/>
          </ac:spMkLst>
        </pc:spChg>
        <pc:grpChg chg="del mod topLvl">
          <ac:chgData name="Islam Md Sifatul" userId="ef3db5be-241b-464d-b83a-96970527375b" providerId="ADAL" clId="{1149D345-2C3E-4DE7-8121-46C506843242}" dt="2019-08-14T07:20:44.030" v="18" actId="478"/>
          <ac:grpSpMkLst>
            <pc:docMk/>
            <pc:sldMk cId="2736748159" sldId="287"/>
            <ac:grpSpMk id="371" creationId="{FB715642-BBEE-4632-8534-F301FAAEBB26}"/>
          </ac:grpSpMkLst>
        </pc:grpChg>
        <pc:grpChg chg="del mod topLvl">
          <ac:chgData name="Islam Md Sifatul" userId="ef3db5be-241b-464d-b83a-96970527375b" providerId="ADAL" clId="{1149D345-2C3E-4DE7-8121-46C506843242}" dt="2019-08-14T07:20:44.030" v="18" actId="478"/>
          <ac:grpSpMkLst>
            <pc:docMk/>
            <pc:sldMk cId="2736748159" sldId="287"/>
            <ac:grpSpMk id="392" creationId="{FF52D48C-CE23-45B2-AFEA-06059B9C0F3D}"/>
          </ac:grpSpMkLst>
        </pc:grpChg>
        <pc:grpChg chg="del mod topLvl">
          <ac:chgData name="Islam Md Sifatul" userId="ef3db5be-241b-464d-b83a-96970527375b" providerId="ADAL" clId="{1149D345-2C3E-4DE7-8121-46C506843242}" dt="2019-08-14T07:20:44.030" v="18" actId="478"/>
          <ac:grpSpMkLst>
            <pc:docMk/>
            <pc:sldMk cId="2736748159" sldId="287"/>
            <ac:grpSpMk id="429" creationId="{60C3473F-1E53-4031-9A9C-8557DC06AD81}"/>
          </ac:grpSpMkLst>
        </pc:grpChg>
        <pc:grpChg chg="del mod topLvl">
          <ac:chgData name="Islam Md Sifatul" userId="ef3db5be-241b-464d-b83a-96970527375b" providerId="ADAL" clId="{1149D345-2C3E-4DE7-8121-46C506843242}" dt="2019-08-14T07:20:44.030" v="18" actId="478"/>
          <ac:grpSpMkLst>
            <pc:docMk/>
            <pc:sldMk cId="2736748159" sldId="287"/>
            <ac:grpSpMk id="443" creationId="{51367235-E624-4B62-A1AC-224837C9EF79}"/>
          </ac:grpSpMkLst>
        </pc:grpChg>
        <pc:grpChg chg="add del mod">
          <ac:chgData name="Islam Md Sifatul" userId="ef3db5be-241b-464d-b83a-96970527375b" providerId="ADAL" clId="{1149D345-2C3E-4DE7-8121-46C506843242}" dt="2019-08-14T07:19:31.912" v="10" actId="165"/>
          <ac:grpSpMkLst>
            <pc:docMk/>
            <pc:sldMk cId="2736748159" sldId="287"/>
            <ac:grpSpMk id="470" creationId="{65C47EEF-D0D5-44AF-B540-B54026CCF9F3}"/>
          </ac:grpSpMkLst>
        </pc:grpChg>
        <pc:grpChg chg="add del mod">
          <ac:chgData name="Islam Md Sifatul" userId="ef3db5be-241b-464d-b83a-96970527375b" providerId="ADAL" clId="{1149D345-2C3E-4DE7-8121-46C506843242}" dt="2019-08-14T10:24:49.212" v="518" actId="165"/>
          <ac:grpSpMkLst>
            <pc:docMk/>
            <pc:sldMk cId="2736748159" sldId="287"/>
            <ac:grpSpMk id="474" creationId="{0C034BB9-6A57-44C7-B687-747EE071725D}"/>
          </ac:grpSpMkLst>
        </pc:grpChg>
        <pc:grpChg chg="mod topLvl">
          <ac:chgData name="Islam Md Sifatul" userId="ef3db5be-241b-464d-b83a-96970527375b" providerId="ADAL" clId="{1149D345-2C3E-4DE7-8121-46C506843242}" dt="2019-08-14T10:44:29.650" v="752" actId="165"/>
          <ac:grpSpMkLst>
            <pc:docMk/>
            <pc:sldMk cId="2736748159" sldId="287"/>
            <ac:grpSpMk id="499" creationId="{8F4AE881-E409-4279-973D-308F54197DE3}"/>
          </ac:grpSpMkLst>
        </pc:grpChg>
        <pc:grpChg chg="mod topLvl">
          <ac:chgData name="Islam Md Sifatul" userId="ef3db5be-241b-464d-b83a-96970527375b" providerId="ADAL" clId="{1149D345-2C3E-4DE7-8121-46C506843242}" dt="2019-08-14T10:44:29.650" v="752" actId="165"/>
          <ac:grpSpMkLst>
            <pc:docMk/>
            <pc:sldMk cId="2736748159" sldId="287"/>
            <ac:grpSpMk id="518" creationId="{47487840-8815-4092-859D-5D95FEBCF6C1}"/>
          </ac:grpSpMkLst>
        </pc:grpChg>
        <pc:grpChg chg="del mod topLvl">
          <ac:chgData name="Islam Md Sifatul" userId="ef3db5be-241b-464d-b83a-96970527375b" providerId="ADAL" clId="{1149D345-2C3E-4DE7-8121-46C506843242}" dt="2019-08-14T10:25:11.717" v="519" actId="478"/>
          <ac:grpSpMkLst>
            <pc:docMk/>
            <pc:sldMk cId="2736748159" sldId="287"/>
            <ac:grpSpMk id="553" creationId="{87A5279E-98F8-4452-87FA-FC215DF49672}"/>
          </ac:grpSpMkLst>
        </pc:grpChg>
        <pc:grpChg chg="del mod topLvl">
          <ac:chgData name="Islam Md Sifatul" userId="ef3db5be-241b-464d-b83a-96970527375b" providerId="ADAL" clId="{1149D345-2C3E-4DE7-8121-46C506843242}" dt="2019-08-14T10:25:11.717" v="519" actId="478"/>
          <ac:grpSpMkLst>
            <pc:docMk/>
            <pc:sldMk cId="2736748159" sldId="287"/>
            <ac:grpSpMk id="565" creationId="{12A892B8-7669-48A5-81B6-1E3BB1AF5BAE}"/>
          </ac:grpSpMkLst>
        </pc:grpChg>
        <pc:grpChg chg="add del mod">
          <ac:chgData name="Islam Md Sifatul" userId="ef3db5be-241b-464d-b83a-96970527375b" providerId="ADAL" clId="{1149D345-2C3E-4DE7-8121-46C506843242}" dt="2019-08-14T10:25:38.877" v="525" actId="165"/>
          <ac:grpSpMkLst>
            <pc:docMk/>
            <pc:sldMk cId="2736748159" sldId="287"/>
            <ac:grpSpMk id="598" creationId="{8F076BD8-62F3-41B7-82AA-D7EEC2ADA8F5}"/>
          </ac:grpSpMkLst>
        </pc:grpChg>
        <pc:grpChg chg="add del mod">
          <ac:chgData name="Islam Md Sifatul" userId="ef3db5be-241b-464d-b83a-96970527375b" providerId="ADAL" clId="{1149D345-2C3E-4DE7-8121-46C506843242}" dt="2019-08-14T10:44:29.650" v="752" actId="165"/>
          <ac:grpSpMkLst>
            <pc:docMk/>
            <pc:sldMk cId="2736748159" sldId="287"/>
            <ac:grpSpMk id="599" creationId="{B9C918EF-4A40-4532-A16D-D7F44A3EE574}"/>
          </ac:grpSpMkLst>
        </pc:grpChg>
        <pc:graphicFrameChg chg="mod">
          <ac:chgData name="Islam Md Sifatul" userId="ef3db5be-241b-464d-b83a-96970527375b" providerId="ADAL" clId="{1149D345-2C3E-4DE7-8121-46C506843242}" dt="2019-08-14T07:20:54.903" v="19" actId="1076"/>
          <ac:graphicFrameMkLst>
            <pc:docMk/>
            <pc:sldMk cId="2736748159" sldId="287"/>
            <ac:graphicFrameMk id="11" creationId="{C10AAFE0-9C9C-44A4-BBF4-25A02B9FA9FD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07:21:24.786" v="25" actId="1076"/>
          <ac:graphicFrameMkLst>
            <pc:docMk/>
            <pc:sldMk cId="2736748159" sldId="287"/>
            <ac:graphicFrameMk id="471" creationId="{9C82374A-E06F-490F-B148-1976D2108710}"/>
          </ac:graphicFrameMkLst>
        </pc:graphicFrameChg>
        <pc:graphicFrameChg chg="add del mod">
          <ac:chgData name="Islam Md Sifatul" userId="ef3db5be-241b-464d-b83a-96970527375b" providerId="ADAL" clId="{1149D345-2C3E-4DE7-8121-46C506843242}" dt="2019-08-14T07:21:19.778" v="24" actId="478"/>
          <ac:graphicFrameMkLst>
            <pc:docMk/>
            <pc:sldMk cId="2736748159" sldId="287"/>
            <ac:graphicFrameMk id="472" creationId="{6E285486-D0C9-4C05-8FE8-0DE770ADAB70}"/>
          </ac:graphicFrameMkLst>
        </pc:graphicFrameChg>
        <pc:picChg chg="del">
          <ac:chgData name="Islam Md Sifatul" userId="ef3db5be-241b-464d-b83a-96970527375b" providerId="ADAL" clId="{1149D345-2C3E-4DE7-8121-46C506843242}" dt="2019-08-14T07:20:39.445" v="17" actId="478"/>
          <ac:picMkLst>
            <pc:docMk/>
            <pc:sldMk cId="2736748159" sldId="287"/>
            <ac:picMk id="14" creationId="{DA9595F8-50AF-4C85-9BC5-B52646E113FB}"/>
          </ac:picMkLst>
        </pc:pic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48" creationId="{B212C8B7-3C36-4E15-A550-6C83EC058B03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1" creationId="{AA91574C-D671-41BD-8504-1DB867BA4057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2" creationId="{8C59902B-A83C-40D9-BA90-2CF5695842D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3" creationId="{7B3BFBBC-8BC9-4F86-A3F1-1F261D9D3C4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4" creationId="{746E4F7C-E058-43C1-AA0F-3F56BAC7BCF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7" creationId="{5B2C702C-5E75-4C27-929E-9CD86A1FC8D9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58" creationId="{9EC7A336-D7E9-4610-AB91-65A1D614D1F4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61" creationId="{60F046CF-A2A2-419B-9F39-A5023FC64578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64" creationId="{F44BEC1B-DAF4-4CF0-B076-B51E7361C5E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69" creationId="{ED195DA0-324D-48CB-9F91-B147B79198C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70" creationId="{32D29643-48D6-4F4A-82E6-D800B31821C2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74" creationId="{0C63DA89-D42F-4050-A648-46558D74D80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76" creationId="{8528A745-D63F-4D82-BD07-C3CB028C03C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78" creationId="{1BC9429B-801E-4DD7-85BB-DFECE788D7C9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81" creationId="{4EFD5FD8-C7A4-47FB-A29D-689F2013F3CD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95" creationId="{4E0D08E2-A9D1-4B83-A2A6-5F6D0BAB9204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97" creationId="{E2A2B052-0866-4B3F-9C42-369252FB9796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98" creationId="{9D0F3A9D-C20A-4FB9-97DA-F0A0CF64D36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399" creationId="{5C5AFA11-AC51-424E-BCC7-5FFDD4324EE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0" creationId="{901D7F1A-9FCE-4148-B742-C5FF581A0D36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1" creationId="{5536F8CE-28E9-44FC-9F8C-261862689EBF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2" creationId="{4B074802-064E-43AF-8D8C-CD33E2CB663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3" creationId="{9A774B22-7BE8-41F0-8E59-1E489EA6684D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4" creationId="{44ED69EE-3007-4416-A65F-B92117FB8E63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7" creationId="{A89154AF-47F0-4BE2-84CB-FBDEF75384C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09" creationId="{69453D7D-BE50-4736-9217-976482B7B657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0" creationId="{FF4A73B5-F26E-473A-95E0-49E1F67F2667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1" creationId="{6246A4DD-B0F7-4FBA-87C4-D61FDDFAB8ED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2" creationId="{7538B7E9-A563-408F-99CA-5C9011DE16E0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5" creationId="{2E0DDF56-94E9-41A0-839C-B2F304043A05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6" creationId="{A2B2BA2D-1982-47A4-BC70-87A0D4A4C4A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19" creationId="{55086158-A787-44A8-BBEA-B51AFF7091DD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22" creationId="{56A0B8AE-3927-4FAC-BF31-508B5C0498EC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27" creationId="{3FB8DF23-A446-438A-925C-F3EFF135093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28" creationId="{BD38CA94-7EA0-44B4-A79F-78F311BB9A56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32" creationId="{96AD8BB9-B454-4C4B-94D9-31F04FF6C28B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34" creationId="{411C7B8C-4000-4527-97B5-969906FCEBEA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36" creationId="{36691BBD-2D4B-41F6-BEAC-DE406CF2A10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39" creationId="{20CE6107-49D9-4EF0-8EF6-10FA3BEFC041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46" creationId="{9DF86C23-9327-47DE-8CF2-7663A7D77F73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48" creationId="{E5C47607-C7AA-4731-9240-A5586135303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49" creationId="{27CFFC04-F088-4BD1-8E74-A0B0043798EC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1" creationId="{9FAAC5C8-E39E-4827-A2B6-B71B33AE32F9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2" creationId="{4F449148-5DF6-447E-8882-BA3BBBEAC47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3" creationId="{2AC85161-7DB6-44A4-B18C-A03A9BD4D9EB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8" creationId="{8A6C8DB0-4F41-4EFC-BBE4-CCF3AB8859EE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59" creationId="{5F6AC06A-0084-419B-9E31-4D91799ECF3A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60" creationId="{0B0FFA05-6C08-4B57-93D8-F3E5858AE692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61" creationId="{555D74E7-46F1-4DDA-9331-252CC804FB44}"/>
          </ac:cxnSpMkLst>
        </pc:cxnChg>
        <pc:cxnChg chg="del mod topLvl">
          <ac:chgData name="Islam Md Sifatul" userId="ef3db5be-241b-464d-b83a-96970527375b" providerId="ADAL" clId="{1149D345-2C3E-4DE7-8121-46C506843242}" dt="2019-08-14T07:20:44.030" v="18" actId="478"/>
          <ac:cxnSpMkLst>
            <pc:docMk/>
            <pc:sldMk cId="2736748159" sldId="287"/>
            <ac:cxnSpMk id="467" creationId="{C95EDD3B-C5A8-4FF4-8359-2FB9DE39B07B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76" creationId="{54259729-81FF-4760-9E02-F520544B4076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79" creationId="{535B266C-B2C3-4EA3-ABF8-124EAA13B0BE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80" creationId="{60F0C9AA-3723-46B2-8A8F-FF06EAA48B18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481" creationId="{77567061-164C-4D8C-B316-5AADDB11384F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482" creationId="{D8A55F8C-5AF6-4CDD-9773-12E5BE5E7C96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485" creationId="{E73B6B22-A658-4055-8682-0749D65D5E3C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486" creationId="{1CB2D823-C327-49D3-ACEF-B0944431F50C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89" creationId="{0AE5B042-DBA1-4496-9CF8-FD4322F9C4D8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92" creationId="{FB63269D-30AD-4AB1-BC38-7F7B14C80A14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97" creationId="{FFEDDF4B-5AFD-4348-97F8-B84F104C5614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498" creationId="{043481F0-8659-4286-BD3C-7AB318CD0DA9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00" creationId="{91FFCBA5-8E35-41D1-A1C5-CB804438D0E1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02" creationId="{A61DA004-0991-48D9-B064-41DD471FB003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04" creationId="{2C1AB179-FEAF-48C9-B457-96FDD5EF24B3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07" creationId="{BF00C758-7B86-40F7-BF81-7C184633B519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19" creationId="{A35CF749-EE8C-402D-B66C-0360D877C57B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21" creationId="{EC0CDD36-7DDA-40CE-9C28-9B6C2946612B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22" creationId="{B1A5DAD1-8DC1-4F40-A450-15CFEA318DF3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23" creationId="{344FF4BC-8428-445A-9C0F-A9C8628BD583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24" creationId="{88B06C78-F0E3-4A37-98A5-B8521BA2E8BA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25" creationId="{ECC2DDF6-29C9-4AA1-B84B-3FAE6831F268}"/>
          </ac:cxnSpMkLst>
        </pc:cxnChg>
        <pc:cxnChg chg="mod topLvl">
          <ac:chgData name="Islam Md Sifatul" userId="ef3db5be-241b-464d-b83a-96970527375b" providerId="ADAL" clId="{1149D345-2C3E-4DE7-8121-46C506843242}" dt="2019-08-14T10:44:57.126" v="785" actId="14100"/>
          <ac:cxnSpMkLst>
            <pc:docMk/>
            <pc:sldMk cId="2736748159" sldId="287"/>
            <ac:cxnSpMk id="526" creationId="{23AF8D1E-3BAE-46C0-B289-AFBFC82AFFF0}"/>
          </ac:cxnSpMkLst>
        </pc:cxnChg>
        <pc:cxnChg chg="mod topLvl">
          <ac:chgData name="Islam Md Sifatul" userId="ef3db5be-241b-464d-b83a-96970527375b" providerId="ADAL" clId="{1149D345-2C3E-4DE7-8121-46C506843242}" dt="2019-08-14T10:44:57.126" v="785" actId="14100"/>
          <ac:cxnSpMkLst>
            <pc:docMk/>
            <pc:sldMk cId="2736748159" sldId="287"/>
            <ac:cxnSpMk id="527" creationId="{2D722676-20DE-4E70-A567-032CA0D6B3C7}"/>
          </ac:cxnSpMkLst>
        </pc:cxnChg>
        <pc:cxnChg chg="mod topLvl">
          <ac:chgData name="Islam Md Sifatul" userId="ef3db5be-241b-464d-b83a-96970527375b" providerId="ADAL" clId="{1149D345-2C3E-4DE7-8121-46C506843242}" dt="2019-08-14T10:44:57.126" v="785" actId="14100"/>
          <ac:cxnSpMkLst>
            <pc:docMk/>
            <pc:sldMk cId="2736748159" sldId="287"/>
            <ac:cxnSpMk id="528" creationId="{7AF7C4FC-FE56-4DAF-B95A-44513F59D765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1" creationId="{21CE679C-D300-4033-AC1B-42B244C741A0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3" creationId="{A9F7E80C-73A1-43F1-995C-7F6C4F5F25C5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4" creationId="{712E25FF-B71F-405C-A30D-850897BD71BD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5" creationId="{14FD06DA-9EC5-4D54-B850-2208CE198860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6" creationId="{228319E9-DD7F-4542-AF07-D58078ABFDCC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39" creationId="{19E4A81A-4047-42D1-9D47-7F6CF3C9A566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40" creationId="{0ABBB3EA-346C-447C-86D6-524A1157048D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43" creationId="{F87A1115-5958-459E-BF50-D3DCB61BEF45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46" creationId="{27C3D4C1-8951-4ED6-8220-F2002A3F7858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1" creationId="{EC18A843-096D-42EA-BEBC-3C18929575DD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2" creationId="{2EFE30AE-AC7C-44D6-A1E3-9A3CA06D7CC2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4" creationId="{7C27D84C-A3E3-4376-A27B-F90970B8C647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6" creationId="{17A6BA7E-DC59-411D-8A06-2553A9D34425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58" creationId="{5729C437-D960-4D8C-B03B-657E4528C16E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61" creationId="{79439E5E-3A3B-4614-B5D0-A50486050BE9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66" creationId="{932AACF1-C8B9-4B1F-B380-3BBF5116F154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68" creationId="{E2D99A6C-46B2-41DF-833C-18F6A08E458E}"/>
          </ac:cxnSpMkLst>
        </pc:cxnChg>
        <pc:cxnChg chg="del mod topLvl">
          <ac:chgData name="Islam Md Sifatul" userId="ef3db5be-241b-464d-b83a-96970527375b" providerId="ADAL" clId="{1149D345-2C3E-4DE7-8121-46C506843242}" dt="2019-08-14T10:25:14.581" v="520" actId="478"/>
          <ac:cxnSpMkLst>
            <pc:docMk/>
            <pc:sldMk cId="2736748159" sldId="287"/>
            <ac:cxnSpMk id="569" creationId="{EE45FF23-9E4B-43A5-B299-7910804EC9FB}"/>
          </ac:cxnSpMkLst>
        </pc:cxnChg>
        <pc:cxnChg chg="del mod topLvl">
          <ac:chgData name="Islam Md Sifatul" userId="ef3db5be-241b-464d-b83a-96970527375b" providerId="ADAL" clId="{1149D345-2C3E-4DE7-8121-46C506843242}" dt="2019-08-14T10:25:11.717" v="519" actId="478"/>
          <ac:cxnSpMkLst>
            <pc:docMk/>
            <pc:sldMk cId="2736748159" sldId="287"/>
            <ac:cxnSpMk id="571" creationId="{1357B5D9-2F1E-427E-8622-F58F4E76A99B}"/>
          </ac:cxnSpMkLst>
        </pc:cxnChg>
        <pc:cxnChg chg="del mod topLvl">
          <ac:chgData name="Islam Md Sifatul" userId="ef3db5be-241b-464d-b83a-96970527375b" providerId="ADAL" clId="{1149D345-2C3E-4DE7-8121-46C506843242}" dt="2019-08-14T10:25:11.717" v="519" actId="478"/>
          <ac:cxnSpMkLst>
            <pc:docMk/>
            <pc:sldMk cId="2736748159" sldId="287"/>
            <ac:cxnSpMk id="572" creationId="{402D0C51-746C-48EC-990A-14F32EFD3CEF}"/>
          </ac:cxnSpMkLst>
        </pc:cxnChg>
        <pc:cxnChg chg="del mod topLvl">
          <ac:chgData name="Islam Md Sifatul" userId="ef3db5be-241b-464d-b83a-96970527375b" providerId="ADAL" clId="{1149D345-2C3E-4DE7-8121-46C506843242}" dt="2019-08-14T10:25:11.717" v="519" actId="478"/>
          <ac:cxnSpMkLst>
            <pc:docMk/>
            <pc:sldMk cId="2736748159" sldId="287"/>
            <ac:cxnSpMk id="573" creationId="{D6BAE9E7-FFF4-4E86-87E7-C0574BC1F004}"/>
          </ac:cxnSpMkLst>
        </pc:cxnChg>
        <pc:cxnChg chg="del mod topLvl">
          <ac:chgData name="Islam Md Sifatul" userId="ef3db5be-241b-464d-b83a-96970527375b" providerId="ADAL" clId="{1149D345-2C3E-4DE7-8121-46C506843242}" dt="2019-08-14T10:25:11.717" v="519" actId="478"/>
          <ac:cxnSpMkLst>
            <pc:docMk/>
            <pc:sldMk cId="2736748159" sldId="287"/>
            <ac:cxnSpMk id="578" creationId="{01F278D8-E2AD-4746-A9D1-ADD416EFA60C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79" creationId="{A58EFA69-AFB5-40B1-92DC-50B56FDBDC84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80" creationId="{79E2F451-34D2-49D6-A27E-1DEBE67349F6}"/>
          </ac:cxnSpMkLst>
        </pc:cxnChg>
        <pc:cxnChg chg="mod topLvl">
          <ac:chgData name="Islam Md Sifatul" userId="ef3db5be-241b-464d-b83a-96970527375b" providerId="ADAL" clId="{1149D345-2C3E-4DE7-8121-46C506843242}" dt="2019-08-14T10:47:00.563" v="878" actId="1035"/>
          <ac:cxnSpMkLst>
            <pc:docMk/>
            <pc:sldMk cId="2736748159" sldId="287"/>
            <ac:cxnSpMk id="581" creationId="{13A70CF5-A2AF-48B5-A8D9-40120039AA12}"/>
          </ac:cxnSpMkLst>
        </pc:cxnChg>
        <pc:cxnChg chg="mod topLvl">
          <ac:chgData name="Islam Md Sifatul" userId="ef3db5be-241b-464d-b83a-96970527375b" providerId="ADAL" clId="{1149D345-2C3E-4DE7-8121-46C506843242}" dt="2019-08-14T10:44:29.650" v="752" actId="165"/>
          <ac:cxnSpMkLst>
            <pc:docMk/>
            <pc:sldMk cId="2736748159" sldId="287"/>
            <ac:cxnSpMk id="587" creationId="{1F2EDF57-F6A7-40B2-85E6-BE2A39D4119B}"/>
          </ac:cxnSpMkLst>
        </pc:cxnChg>
        <pc:cxnChg chg="add del mod">
          <ac:chgData name="Islam Md Sifatul" userId="ef3db5be-241b-464d-b83a-96970527375b" providerId="ADAL" clId="{1149D345-2C3E-4DE7-8121-46C506843242}" dt="2019-08-14T10:45:18.725" v="787" actId="478"/>
          <ac:cxnSpMkLst>
            <pc:docMk/>
            <pc:sldMk cId="2736748159" sldId="287"/>
            <ac:cxnSpMk id="610" creationId="{84D1C997-CB8D-450B-84CC-72EE7D384D59}"/>
          </ac:cxnSpMkLst>
        </pc:cxnChg>
        <pc:cxnChg chg="add del mod">
          <ac:chgData name="Islam Md Sifatul" userId="ef3db5be-241b-464d-b83a-96970527375b" providerId="ADAL" clId="{1149D345-2C3E-4DE7-8121-46C506843242}" dt="2019-08-14T10:45:34.918" v="790" actId="478"/>
          <ac:cxnSpMkLst>
            <pc:docMk/>
            <pc:sldMk cId="2736748159" sldId="287"/>
            <ac:cxnSpMk id="612" creationId="{424FB0E5-C0F0-41F5-806F-34062935B0CE}"/>
          </ac:cxnSpMkLst>
        </pc:cxnChg>
        <pc:cxnChg chg="add mod">
          <ac:chgData name="Islam Md Sifatul" userId="ef3db5be-241b-464d-b83a-96970527375b" providerId="ADAL" clId="{1149D345-2C3E-4DE7-8121-46C506843242}" dt="2019-08-14T10:47:05.682" v="879" actId="1076"/>
          <ac:cxnSpMkLst>
            <pc:docMk/>
            <pc:sldMk cId="2736748159" sldId="287"/>
            <ac:cxnSpMk id="615" creationId="{DDEE5490-046F-475B-BBEE-61C864113F72}"/>
          </ac:cxnSpMkLst>
        </pc:cxnChg>
      </pc:sldChg>
      <pc:sldChg chg="addSp delSp modSp">
        <pc:chgData name="Islam Md Sifatul" userId="ef3db5be-241b-464d-b83a-96970527375b" providerId="ADAL" clId="{1149D345-2C3E-4DE7-8121-46C506843242}" dt="2019-08-14T08:20:02.294" v="487" actId="14100"/>
        <pc:sldMkLst>
          <pc:docMk/>
          <pc:sldMk cId="2043300124" sldId="300"/>
        </pc:sldMkLst>
        <pc:spChg chg="add del mod">
          <ac:chgData name="Islam Md Sifatul" userId="ef3db5be-241b-464d-b83a-96970527375b" providerId="ADAL" clId="{1149D345-2C3E-4DE7-8121-46C506843242}" dt="2019-08-14T08:20:02.294" v="487" actId="14100"/>
          <ac:spMkLst>
            <pc:docMk/>
            <pc:sldMk cId="2043300124" sldId="300"/>
            <ac:spMk id="19" creationId="{00000000-0000-0000-0000-000000000000}"/>
          </ac:spMkLst>
        </pc:spChg>
        <pc:graphicFrameChg chg="mod modGraphic">
          <ac:chgData name="Islam Md Sifatul" userId="ef3db5be-241b-464d-b83a-96970527375b" providerId="ADAL" clId="{1149D345-2C3E-4DE7-8121-46C506843242}" dt="2019-08-14T08:19:39.766" v="483"/>
          <ac:graphicFrameMkLst>
            <pc:docMk/>
            <pc:sldMk cId="2043300124" sldId="300"/>
            <ac:graphicFrameMk id="4" creationId="{00000000-0000-0000-0000-000000000000}"/>
          </ac:graphicFrameMkLst>
        </pc:graphicFrameChg>
      </pc:sldChg>
      <pc:sldChg chg="addSp delSp modSp setBg">
        <pc:chgData name="Islam Md Sifatul" userId="ef3db5be-241b-464d-b83a-96970527375b" providerId="ADAL" clId="{1149D345-2C3E-4DE7-8121-46C506843242}" dt="2019-08-14T08:12:58.116" v="451" actId="113"/>
        <pc:sldMkLst>
          <pc:docMk/>
          <pc:sldMk cId="2735309101" sldId="317"/>
        </pc:sldMkLst>
        <pc:spChg chg="mod">
          <ac:chgData name="Islam Md Sifatul" userId="ef3db5be-241b-464d-b83a-96970527375b" providerId="ADAL" clId="{1149D345-2C3E-4DE7-8121-46C506843242}" dt="2019-08-14T08:07:48.250" v="369" actId="207"/>
          <ac:spMkLst>
            <pc:docMk/>
            <pc:sldMk cId="2735309101" sldId="317"/>
            <ac:spMk id="17" creationId="{62138CF3-D78F-4FD5-B843-ECF3699634BD}"/>
          </ac:spMkLst>
        </pc:spChg>
        <pc:spChg chg="mod">
          <ac:chgData name="Islam Md Sifatul" userId="ef3db5be-241b-464d-b83a-96970527375b" providerId="ADAL" clId="{1149D345-2C3E-4DE7-8121-46C506843242}" dt="2019-08-14T08:07:48.250" v="369" actId="207"/>
          <ac:spMkLst>
            <pc:docMk/>
            <pc:sldMk cId="2735309101" sldId="317"/>
            <ac:spMk id="24" creationId="{DD969B8C-5529-49D9-BECA-771C909556FB}"/>
          </ac:spMkLst>
        </pc:spChg>
        <pc:spChg chg="add">
          <ac:chgData name="Islam Md Sifatul" userId="ef3db5be-241b-464d-b83a-96970527375b" providerId="ADAL" clId="{1149D345-2C3E-4DE7-8121-46C506843242}" dt="2019-08-14T08:09:25.632" v="380"/>
          <ac:spMkLst>
            <pc:docMk/>
            <pc:sldMk cId="2735309101" sldId="317"/>
            <ac:spMk id="31" creationId="{E16FA8A6-AC21-493D-BE5E-D7F348B26E1A}"/>
          </ac:spMkLst>
        </pc:spChg>
        <pc:spChg chg="add del">
          <ac:chgData name="Islam Md Sifatul" userId="ef3db5be-241b-464d-b83a-96970527375b" providerId="ADAL" clId="{1149D345-2C3E-4DE7-8121-46C506843242}" dt="2019-08-14T08:10:47.887" v="405" actId="478"/>
          <ac:spMkLst>
            <pc:docMk/>
            <pc:sldMk cId="2735309101" sldId="317"/>
            <ac:spMk id="32" creationId="{15CC08D0-CA53-4179-9909-E320EF8F6338}"/>
          </ac:spMkLst>
        </pc:spChg>
        <pc:spChg chg="add del mod">
          <ac:chgData name="Islam Md Sifatul" userId="ef3db5be-241b-464d-b83a-96970527375b" providerId="ADAL" clId="{1149D345-2C3E-4DE7-8121-46C506843242}" dt="2019-08-14T08:12:09.234" v="444" actId="1036"/>
          <ac:spMkLst>
            <pc:docMk/>
            <pc:sldMk cId="2735309101" sldId="317"/>
            <ac:spMk id="52" creationId="{B05997D3-1146-47FC-8ABF-4644A966B4B6}"/>
          </ac:spMkLst>
        </pc:spChg>
        <pc:grpChg chg="add del mod">
          <ac:chgData name="Islam Md Sifatul" userId="ef3db5be-241b-464d-b83a-96970527375b" providerId="ADAL" clId="{1149D345-2C3E-4DE7-8121-46C506843242}" dt="2019-08-14T08:07:33.750" v="366" actId="478"/>
          <ac:grpSpMkLst>
            <pc:docMk/>
            <pc:sldMk cId="2735309101" sldId="317"/>
            <ac:grpSpMk id="2" creationId="{E9856602-414C-4F33-974B-A88E9AEC26EF}"/>
          </ac:grpSpMkLst>
        </pc:grpChg>
        <pc:grpChg chg="add mod">
          <ac:chgData name="Islam Md Sifatul" userId="ef3db5be-241b-464d-b83a-96970527375b" providerId="ADAL" clId="{1149D345-2C3E-4DE7-8121-46C506843242}" dt="2019-08-14T08:12:09.234" v="444" actId="1036"/>
          <ac:grpSpMkLst>
            <pc:docMk/>
            <pc:sldMk cId="2735309101" sldId="317"/>
            <ac:grpSpMk id="16" creationId="{735089FA-BA93-4ADF-8E94-54AAE8E40552}"/>
          </ac:grpSpMkLst>
        </pc:grpChg>
        <pc:grpChg chg="add del mod">
          <ac:chgData name="Islam Md Sifatul" userId="ef3db5be-241b-464d-b83a-96970527375b" providerId="ADAL" clId="{1149D345-2C3E-4DE7-8121-46C506843242}" dt="2019-08-14T08:11:00.150" v="409" actId="478"/>
          <ac:grpSpMkLst>
            <pc:docMk/>
            <pc:sldMk cId="2735309101" sldId="317"/>
            <ac:grpSpMk id="33" creationId="{AD76B4D7-E48B-4A1F-9F18-599441748946}"/>
          </ac:grpSpMkLst>
        </pc:grpChg>
        <pc:graphicFrameChg chg="mod modGraphic">
          <ac:chgData name="Islam Md Sifatul" userId="ef3db5be-241b-464d-b83a-96970527375b" providerId="ADAL" clId="{1149D345-2C3E-4DE7-8121-46C506843242}" dt="2019-08-14T08:12:58.116" v="451" actId="113"/>
          <ac:graphicFrameMkLst>
            <pc:docMk/>
            <pc:sldMk cId="2735309101" sldId="317"/>
            <ac:graphicFrameMk id="14" creationId="{824E5CD2-3CF1-4422-8647-62FE2F954A47}"/>
          </ac:graphicFrameMkLst>
        </pc:graphicFrame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11" creationId="{428F2885-F3F0-4EC4-A98E-0F3C7FE4F98D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12" creationId="{BB1CE2AE-052F-4A2C-9CF3-B3F1343017DB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13" creationId="{6CC6ED49-A72E-4F36-B7C2-B54316CD8B84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36" creationId="{B00EBD93-D352-41E8-81A8-ABA2F8C168BF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40" creationId="{DFD5B11D-E45E-434B-8DD5-C5F3ABBC98C9}"/>
          </ac:picMkLst>
        </pc:picChg>
        <pc:picChg chg="mod">
          <ac:chgData name="Islam Md Sifatul" userId="ef3db5be-241b-464d-b83a-96970527375b" providerId="ADAL" clId="{1149D345-2C3E-4DE7-8121-46C506843242}" dt="2019-08-14T08:05:22.307" v="358" actId="164"/>
          <ac:picMkLst>
            <pc:docMk/>
            <pc:sldMk cId="2735309101" sldId="317"/>
            <ac:picMk id="42" creationId="{78DB3479-5936-4471-A44B-2700108B0C88}"/>
          </ac:picMkLst>
        </pc:picChg>
      </pc:sldChg>
      <pc:sldChg chg="setBg">
        <pc:chgData name="Islam Md Sifatul" userId="ef3db5be-241b-464d-b83a-96970527375b" providerId="ADAL" clId="{1149D345-2C3E-4DE7-8121-46C506843242}" dt="2019-08-14T08:04:14.352" v="341"/>
        <pc:sldMkLst>
          <pc:docMk/>
          <pc:sldMk cId="4061512507" sldId="341"/>
        </pc:sldMkLst>
      </pc:sldChg>
      <pc:sldChg chg="addSp delSp modSp add setBg">
        <pc:chgData name="Islam Md Sifatul" userId="ef3db5be-241b-464d-b83a-96970527375b" providerId="ADAL" clId="{1149D345-2C3E-4DE7-8121-46C506843242}" dt="2019-08-14T08:21:35.221" v="496"/>
        <pc:sldMkLst>
          <pc:docMk/>
          <pc:sldMk cId="515160264" sldId="344"/>
        </pc:sldMkLst>
        <pc:spChg chg="mod">
          <ac:chgData name="Islam Md Sifatul" userId="ef3db5be-241b-464d-b83a-96970527375b" providerId="ADAL" clId="{1149D345-2C3E-4DE7-8121-46C506843242}" dt="2019-08-14T08:09:07.300" v="379" actId="14100"/>
          <ac:spMkLst>
            <pc:docMk/>
            <pc:sldMk cId="515160264" sldId="344"/>
            <ac:spMk id="2" creationId="{00000000-0000-0000-0000-000000000000}"/>
          </ac:spMkLst>
        </pc:spChg>
        <pc:spChg chg="add del">
          <ac:chgData name="Islam Md Sifatul" userId="ef3db5be-241b-464d-b83a-96970527375b" providerId="ADAL" clId="{1149D345-2C3E-4DE7-8121-46C506843242}" dt="2019-08-14T07:53:43.302" v="264"/>
          <ac:spMkLst>
            <pc:docMk/>
            <pc:sldMk cId="515160264" sldId="344"/>
            <ac:spMk id="4" creationId="{47CDF94D-AE37-4F87-9FEF-8706FE4B2557}"/>
          </ac:spMkLst>
        </pc:spChg>
        <pc:spChg chg="add 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21" creationId="{A509908D-17AC-4361-B5A6-D2E68E47940A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23" creationId="{796B1F4F-2D98-4991-815D-DD5EEE67DA9A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24" creationId="{256524C6-62FA-4D5D-BEFF-7AF4AEB27B7E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1" creationId="{26D3BC68-2686-4980-976D-1895195FC68A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2" creationId="{670BB72A-04A2-420E-B3BC-879E3D0DE44B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3" creationId="{0042A1BB-8086-40F7-93FE-D348EB6EFE4A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4" creationId="{A8420455-DC9E-4A0A-84BC-0CA8290E8BBB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5" creationId="{8C7C2951-FB7C-4866-8D40-0A5ED6AAC4BB}"/>
          </ac:spMkLst>
        </pc:spChg>
        <pc:spChg chg="mod">
          <ac:chgData name="Islam Md Sifatul" userId="ef3db5be-241b-464d-b83a-96970527375b" providerId="ADAL" clId="{1149D345-2C3E-4DE7-8121-46C506843242}" dt="2019-08-14T08:21:34.814" v="495" actId="208"/>
          <ac:spMkLst>
            <pc:docMk/>
            <pc:sldMk cId="515160264" sldId="344"/>
            <ac:spMk id="36" creationId="{DFDA5BA3-90A1-4963-BB02-DAF29E1E1C1F}"/>
          </ac:spMkLst>
        </pc:spChg>
        <pc:grpChg chg="add del">
          <ac:chgData name="Islam Md Sifatul" userId="ef3db5be-241b-464d-b83a-96970527375b" providerId="ADAL" clId="{1149D345-2C3E-4DE7-8121-46C506843242}" dt="2019-08-14T07:53:43.302" v="264"/>
          <ac:grpSpMkLst>
            <pc:docMk/>
            <pc:sldMk cId="515160264" sldId="344"/>
            <ac:grpSpMk id="5" creationId="{CE493B84-3D01-4B63-B746-3130825699C2}"/>
          </ac:grpSpMkLst>
        </pc:grpChg>
        <pc:grpChg chg="add mod">
          <ac:chgData name="Islam Md Sifatul" userId="ef3db5be-241b-464d-b83a-96970527375b" providerId="ADAL" clId="{1149D345-2C3E-4DE7-8121-46C506843242}" dt="2019-08-14T08:02:32.303" v="333" actId="164"/>
          <ac:grpSpMkLst>
            <pc:docMk/>
            <pc:sldMk cId="515160264" sldId="344"/>
            <ac:grpSpMk id="22" creationId="{76FFA103-3BC0-4C58-AC6F-069A37E12CDA}"/>
          </ac:grpSpMkLst>
        </pc:grpChg>
        <pc:grpChg chg="add mod">
          <ac:chgData name="Islam Md Sifatul" userId="ef3db5be-241b-464d-b83a-96970527375b" providerId="ADAL" clId="{1149D345-2C3E-4DE7-8121-46C506843242}" dt="2019-08-14T08:21:34.393" v="494" actId="1076"/>
          <ac:grpSpMkLst>
            <pc:docMk/>
            <pc:sldMk cId="515160264" sldId="344"/>
            <ac:grpSpMk id="37" creationId="{3B38D727-FFBA-4C67-9CEF-559EBB0CB385}"/>
          </ac:grpSpMkLst>
        </pc:grpChg>
        <pc:graphicFrameChg chg="add del">
          <ac:chgData name="Islam Md Sifatul" userId="ef3db5be-241b-464d-b83a-96970527375b" providerId="ADAL" clId="{1149D345-2C3E-4DE7-8121-46C506843242}" dt="2019-08-14T07:53:43.302" v="264"/>
          <ac:graphicFrameMkLst>
            <pc:docMk/>
            <pc:sldMk cId="515160264" sldId="344"/>
            <ac:graphicFrameMk id="3" creationId="{08DAF295-9C86-4451-86FB-58AD2658EC8B}"/>
          </ac:graphicFrameMkLst>
        </pc:graphicFrameChg>
        <pc:graphicFrameChg chg="add mod modGraphic">
          <ac:chgData name="Islam Md Sifatul" userId="ef3db5be-241b-464d-b83a-96970527375b" providerId="ADAL" clId="{1149D345-2C3E-4DE7-8121-46C506843242}" dt="2019-08-14T08:12:46.162" v="450" actId="14100"/>
          <ac:graphicFrameMkLst>
            <pc:docMk/>
            <pc:sldMk cId="515160264" sldId="344"/>
            <ac:graphicFrameMk id="20" creationId="{EFE92244-0A9A-4E33-8904-504C14CB0915}"/>
          </ac:graphicFrameMkLst>
        </pc:graphicFrame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5" creationId="{4BD09BBF-E429-48B2-99B1-8B489C298841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6" creationId="{11A3949C-6B33-4750-9546-C39FBD6B4BCC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7" creationId="{DD1C9F04-F198-4823-8010-C5D1103DB853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8" creationId="{450C0B2F-EB3F-4ED4-8C25-AC536528B342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29" creationId="{4E56E182-DE31-4EFF-A18D-9C8A5A4A78CC}"/>
          </ac:picMkLst>
        </pc:picChg>
        <pc:picChg chg="mod">
          <ac:chgData name="Islam Md Sifatul" userId="ef3db5be-241b-464d-b83a-96970527375b" providerId="ADAL" clId="{1149D345-2C3E-4DE7-8121-46C506843242}" dt="2019-08-14T08:21:34.814" v="495" actId="208"/>
          <ac:picMkLst>
            <pc:docMk/>
            <pc:sldMk cId="515160264" sldId="344"/>
            <ac:picMk id="30" creationId="{8856C5E6-0859-48DA-AE0E-317C691F7557}"/>
          </ac:picMkLst>
        </pc:picChg>
      </pc:sldChg>
      <pc:sldChg chg="addSp delSp modSp add">
        <pc:chgData name="Islam Md Sifatul" userId="ef3db5be-241b-464d-b83a-96970527375b" providerId="ADAL" clId="{1149D345-2C3E-4DE7-8121-46C506843242}" dt="2019-08-14T08:14:14.789" v="461" actId="1076"/>
        <pc:sldMkLst>
          <pc:docMk/>
          <pc:sldMk cId="2546373100" sldId="345"/>
        </pc:sldMkLst>
        <pc:grpChg chg="del">
          <ac:chgData name="Islam Md Sifatul" userId="ef3db5be-241b-464d-b83a-96970527375b" providerId="ADAL" clId="{1149D345-2C3E-4DE7-8121-46C506843242}" dt="2019-08-14T08:13:51.777" v="455" actId="478"/>
          <ac:grpSpMkLst>
            <pc:docMk/>
            <pc:sldMk cId="2546373100" sldId="345"/>
            <ac:grpSpMk id="16" creationId="{735089FA-BA93-4ADF-8E94-54AAE8E40552}"/>
          </ac:grpSpMkLst>
        </pc:grpChg>
        <pc:grpChg chg="add del">
          <ac:chgData name="Islam Md Sifatul" userId="ef3db5be-241b-464d-b83a-96970527375b" providerId="ADAL" clId="{1149D345-2C3E-4DE7-8121-46C506843242}" dt="2019-08-14T08:13:54.539" v="457"/>
          <ac:grpSpMkLst>
            <pc:docMk/>
            <pc:sldMk cId="2546373100" sldId="345"/>
            <ac:grpSpMk id="32" creationId="{81EC677A-F1EE-4577-B6DD-B43ABBA23AD8}"/>
          </ac:grpSpMkLst>
        </pc:grpChg>
        <pc:grpChg chg="add mod">
          <ac:chgData name="Islam Md Sifatul" userId="ef3db5be-241b-464d-b83a-96970527375b" providerId="ADAL" clId="{1149D345-2C3E-4DE7-8121-46C506843242}" dt="2019-08-14T08:14:14.789" v="461" actId="1076"/>
          <ac:grpSpMkLst>
            <pc:docMk/>
            <pc:sldMk cId="2546373100" sldId="345"/>
            <ac:grpSpMk id="45" creationId="{3995D63F-8CEF-42FB-A436-70BB948B584A}"/>
          </ac:grpSpMkLst>
        </pc:grpChg>
      </pc:sldChg>
      <pc:sldChg chg="addSp delSp modSp add">
        <pc:chgData name="Islam Md Sifatul" userId="ef3db5be-241b-464d-b83a-96970527375b" providerId="ADAL" clId="{1149D345-2C3E-4DE7-8121-46C506843242}" dt="2019-08-14T11:53:52.588" v="1467" actId="1076"/>
        <pc:sldMkLst>
          <pc:docMk/>
          <pc:sldMk cId="2542026548" sldId="347"/>
        </pc:sldMkLst>
        <pc:spChg chg="mod">
          <ac:chgData name="Islam Md Sifatul" userId="ef3db5be-241b-464d-b83a-96970527375b" providerId="ADAL" clId="{1149D345-2C3E-4DE7-8121-46C506843242}" dt="2019-08-14T08:23:24.676" v="503" actId="207"/>
          <ac:spMkLst>
            <pc:docMk/>
            <pc:sldMk cId="2542026548" sldId="347"/>
            <ac:spMk id="2" creationId="{00000000-0000-0000-0000-000000000000}"/>
          </ac:spMkLst>
        </pc:spChg>
        <pc:spChg chg="add mod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3" creationId="{881C6B3D-C3A6-464F-8AD5-046B6E57D0A8}"/>
          </ac:spMkLst>
        </pc:spChg>
        <pc:spChg chg="add del mod">
          <ac:chgData name="Islam Md Sifatul" userId="ef3db5be-241b-464d-b83a-96970527375b" providerId="ADAL" clId="{1149D345-2C3E-4DE7-8121-46C506843242}" dt="2019-08-14T11:11:27.736" v="1080" actId="478"/>
          <ac:spMkLst>
            <pc:docMk/>
            <pc:sldMk cId="2542026548" sldId="347"/>
            <ac:spMk id="5" creationId="{00000000-0000-0000-0000-000000000000}"/>
          </ac:spMkLst>
        </pc:spChg>
        <pc:spChg chg="del">
          <ac:chgData name="Islam Md Sifatul" userId="ef3db5be-241b-464d-b83a-96970527375b" providerId="ADAL" clId="{1149D345-2C3E-4DE7-8121-46C506843242}" dt="2019-08-14T08:25:23.049" v="506" actId="478"/>
          <ac:spMkLst>
            <pc:docMk/>
            <pc:sldMk cId="2542026548" sldId="347"/>
            <ac:spMk id="7" creationId="{A94BF300-28A7-4153-AEFB-C32BF4E5FD07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13" creationId="{F97D1AE4-AE09-46D9-AD41-9163C5A28464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14" creationId="{99F41A25-1370-47F2-9803-D954396FC25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17" creationId="{05CB30C5-4782-4283-A8E8-6FC45EB585A4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18" creationId="{C5779982-CAC0-4269-B1FC-E2FAFA6539CC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0" creationId="{19D39882-8FA1-4F0D-9410-D56352D2AA27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1" creationId="{A05658F6-13EF-47D1-9AAE-7C0BE28D842D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3" creationId="{692E0C95-4497-4470-8E10-FC1397A3967A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4" creationId="{57B9ABC3-C6EE-4669-B6FE-533BFB157A9B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5" creationId="{2819FBB9-DA78-466B-A7D3-49DFF99458C8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26" creationId="{2AC6F036-9153-4FE0-8DF5-74384005CB0D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33" creationId="{C97A7FAE-6303-4BAB-A816-BC107833070C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35" creationId="{345C96DA-D83A-49E5-AF71-CD57677AAE71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37" creationId="{6EF7DABE-D992-42B7-A6BD-E88EF73153C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38" creationId="{701725A5-305E-4494-B4A2-9ED05F61B5E9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0" creationId="{3654C190-1A38-4807-95FE-512A2AE3E5C3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1" creationId="{0962F90A-314C-4D3E-9D28-ECB44DC8F084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2" creationId="{0DA1E1D4-47AB-43B8-B523-EE96874D9F33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3" creationId="{153AC3E3-0160-4816-9B5A-0BABBF96B02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4" creationId="{5BB78089-C460-450E-8066-540FF068A28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5" creationId="{CFF90F4F-50BB-4ACA-9B34-84BECA6078A8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46" creationId="{FB9E70F3-C732-4A13-82F2-5C66BD63DEFB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1" creationId="{357EE348-6E58-46EA-907D-21F1BF4EFF7F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3" creationId="{05D88A64-62FC-4FDA-A2B1-B9EAA34F83AB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4" creationId="{7AD30F4D-468B-4AF8-AC56-40BECC316B21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5" creationId="{6F2BAD56-B0CE-442B-B748-292F03CA1B3E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6" creationId="{57AAD465-1346-422C-B0DF-9D6DB8697AA1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7" creationId="{65E862F5-D4F6-4BC3-96FF-FA626115256C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8" creationId="{6CEDDBE0-9659-40D8-B88B-B899AEDB74F9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59" creationId="{528DF842-F61B-42D8-BF60-B250221F97CB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0" creationId="{090C39FE-D95C-4C4C-916B-E7C5B2C2FAB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1" creationId="{4DCB2DBD-2580-4D18-B713-97D1EE07D595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2" creationId="{E847DEFA-CBB1-43DB-BA6D-619813ECAF6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3" creationId="{C151D07F-FAE6-4753-8F85-71F8A2C6E71A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4" creationId="{E3899A83-D92A-42E1-97A7-873A72D579C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5" creationId="{A8FACF30-0F90-4921-B1D9-A2E36F69CD9A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6" creationId="{E6C4C7CC-D079-4BDB-B048-AD59C974782A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7" creationId="{99E94381-8C64-48BD-AB48-AF72C8D3671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69" creationId="{8D124F97-9091-47DF-A927-584343F3AC03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76" creationId="{48D28355-7812-4966-868C-3D5CB7CCB706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3" creationId="{D4F0890C-C7F0-4F96-8F0E-9C15FF6233A8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5" creationId="{B3B90A8C-B3FA-4401-A91D-03AE8E5FC1DF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6" creationId="{575D3B46-4D72-4415-8AAD-132C1BC09EA9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7" creationId="{64FB8F75-72AF-43D3-A498-C1136C48C570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8" creationId="{85FF8D0B-E29D-411E-9300-809BCEA5A04F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89" creationId="{7DA070F0-5874-4B0D-977C-21076E96AC79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90" creationId="{F5B2E13D-7E54-445B-99B7-114430927EF8}"/>
          </ac:spMkLst>
        </pc:spChg>
        <pc:spChg chg="add del">
          <ac:chgData name="Islam Md Sifatul" userId="ef3db5be-241b-464d-b83a-96970527375b" providerId="ADAL" clId="{1149D345-2C3E-4DE7-8121-46C506843242}" dt="2019-08-14T10:36:18.216" v="596" actId="478"/>
          <ac:spMkLst>
            <pc:docMk/>
            <pc:sldMk cId="2542026548" sldId="347"/>
            <ac:spMk id="91" creationId="{78BB561A-0B1F-4A6C-86FE-C6C0CD19DDBF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94" creationId="{E4F1D0BA-2AFE-4475-8F3D-5E0F4CAD4BCF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95" creationId="{EBCCEC00-1C44-492B-9788-0FA9E626E76E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0" creationId="{107DAEF0-DB1C-4AD2-B665-F437715835AB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1" creationId="{F714B018-E608-4D17-A475-B595230F8E9D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4" creationId="{8971B03D-8675-4FF6-87F6-91D1C7FD5492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5" creationId="{1A3A7A3D-03CE-4AEE-806D-AFBAF6789576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7" creationId="{06C769ED-A22F-4FB6-B869-409C9177CE2A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08" creationId="{CC1BBAAA-A725-41CF-AD6B-0EB66D58249C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10" creationId="{893134A2-806D-40CB-8E48-2EE1959EC069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11" creationId="{12A0BFF1-2FCF-431E-956F-48979B6C3D0D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12" creationId="{BB6997F8-A9A5-4FC0-B50A-133CC10A4BD4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13" creationId="{C8701A2D-DC36-4389-BCBE-A528AD332EB6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18" creationId="{5213E4C5-D73E-4922-A455-AEBC5A1E0D47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0" creationId="{B0EA42F2-43B5-452A-AF87-DBDE360E5F77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2" creationId="{909CBB35-47CB-4D74-8C22-F154E583FD77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3" creationId="{7FA3CE83-F303-4D88-9637-20591DF03559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5" creationId="{6C8D56BE-9315-45CB-82D7-5F5CCF0B64B2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6" creationId="{B930DD11-5123-496E-8760-94E2A1C4D4C9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7" creationId="{AC630AF5-55CC-4ABA-91AD-A12DCD9D358E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28" creationId="{C29CA67C-1C6F-40C0-B0B8-501DE95B7AD0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29" creationId="{F8631CB3-57A7-404C-8330-8AC1E80864A5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0" creationId="{4C7D760E-6A30-405B-B3C1-B1DA5C1422EF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1" creationId="{8203294C-7ABA-4322-AF97-549DBAA7FB31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2" creationId="{02BE459C-9910-4C79-8CCF-A1011C69779C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3" creationId="{B8844177-B2C7-4B40-B05B-DE9C78D37AFE}"/>
          </ac:spMkLst>
        </pc:spChg>
        <pc:spChg chg="mod topLvl">
          <ac:chgData name="Islam Md Sifatul" userId="ef3db5be-241b-464d-b83a-96970527375b" providerId="ADAL" clId="{1149D345-2C3E-4DE7-8121-46C506843242}" dt="2019-08-14T10:50:14.771" v="914" actId="1076"/>
          <ac:spMkLst>
            <pc:docMk/>
            <pc:sldMk cId="2542026548" sldId="347"/>
            <ac:spMk id="134" creationId="{D0BDD444-2BE9-43C0-9B36-9A1B44B4AB84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37" creationId="{06976E13-128C-4990-A366-33550DC2133F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46" creationId="{0DE4A403-4852-41F6-90B7-AF9F60D9BACD}"/>
          </ac:spMkLst>
        </pc:spChg>
        <pc:spChg chg="mod topLvl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47" creationId="{04FDAB6A-A245-488B-B65A-C8FF0B25EFF4}"/>
          </ac:spMkLst>
        </pc:spChg>
        <pc:spChg chg="mod topLvl">
          <ac:chgData name="Islam Md Sifatul" userId="ef3db5be-241b-464d-b83a-96970527375b" providerId="ADAL" clId="{1149D345-2C3E-4DE7-8121-46C506843242}" dt="2019-08-14T11:00:16.735" v="1057" actId="1076"/>
          <ac:spMkLst>
            <pc:docMk/>
            <pc:sldMk cId="2542026548" sldId="347"/>
            <ac:spMk id="148" creationId="{20985CB8-453C-4DE3-9B91-ED592DF69A30}"/>
          </ac:spMkLst>
        </pc:spChg>
        <pc:spChg chg="mod topLvl">
          <ac:chgData name="Islam Md Sifatul" userId="ef3db5be-241b-464d-b83a-96970527375b" providerId="ADAL" clId="{1149D345-2C3E-4DE7-8121-46C506843242}" dt="2019-08-14T10:59:48.982" v="1056" actId="1035"/>
          <ac:spMkLst>
            <pc:docMk/>
            <pc:sldMk cId="2542026548" sldId="347"/>
            <ac:spMk id="152" creationId="{DCBFF327-2CB5-4BCC-B997-359E31B9500F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53" creationId="{6BD6ACCD-271A-409E-89C7-F7C808E1AF4D}"/>
          </ac:spMkLst>
        </pc:spChg>
        <pc:spChg chg="mod topLvl">
          <ac:chgData name="Islam Md Sifatul" userId="ef3db5be-241b-464d-b83a-96970527375b" providerId="ADAL" clId="{1149D345-2C3E-4DE7-8121-46C506843242}" dt="2019-08-14T10:51:26.968" v="931" actId="113"/>
          <ac:spMkLst>
            <pc:docMk/>
            <pc:sldMk cId="2542026548" sldId="347"/>
            <ac:spMk id="154" creationId="{DF8A4A82-7C8C-4117-B486-C9BB7DFB7644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56" creationId="{C519D990-E4AB-4D7D-8395-D420A7463655}"/>
          </ac:spMkLst>
        </pc:spChg>
        <pc:spChg chg="mod topLvl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57" creationId="{1E572D37-1DE5-4742-829F-17D257D9886F}"/>
          </ac:spMkLst>
        </pc:spChg>
        <pc:spChg chg="add mod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62" creationId="{99DF257C-0085-49B1-8474-BCD8B5765FD6}"/>
          </ac:spMkLst>
        </pc:spChg>
        <pc:spChg chg="add mod">
          <ac:chgData name="Islam Md Sifatul" userId="ef3db5be-241b-464d-b83a-96970527375b" providerId="ADAL" clId="{1149D345-2C3E-4DE7-8121-46C506843242}" dt="2019-08-14T10:43:16.784" v="751" actId="1076"/>
          <ac:spMkLst>
            <pc:docMk/>
            <pc:sldMk cId="2542026548" sldId="347"/>
            <ac:spMk id="163" creationId="{E7A6F8EC-E226-400E-8A77-19C4039D8A75}"/>
          </ac:spMkLst>
        </pc:spChg>
        <pc:spChg chg="add mod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64" creationId="{7A3F67DE-1F5F-4526-9732-93C591B76DF0}"/>
          </ac:spMkLst>
        </pc:spChg>
        <pc:spChg chg="add mod">
          <ac:chgData name="Islam Md Sifatul" userId="ef3db5be-241b-464d-b83a-96970527375b" providerId="ADAL" clId="{1149D345-2C3E-4DE7-8121-46C506843242}" dt="2019-08-14T10:49:44.152" v="908" actId="1036"/>
          <ac:spMkLst>
            <pc:docMk/>
            <pc:sldMk cId="2542026548" sldId="347"/>
            <ac:spMk id="165" creationId="{5A7CCCA9-40CC-4033-B951-AD0824531373}"/>
          </ac:spMkLst>
        </pc:spChg>
        <pc:spChg chg="add mod">
          <ac:chgData name="Islam Md Sifatul" userId="ef3db5be-241b-464d-b83a-96970527375b" providerId="ADAL" clId="{1149D345-2C3E-4DE7-8121-46C506843242}" dt="2019-08-14T10:50:45.763" v="919" actId="14100"/>
          <ac:spMkLst>
            <pc:docMk/>
            <pc:sldMk cId="2542026548" sldId="347"/>
            <ac:spMk id="170" creationId="{B6149621-D9E6-4AB1-A404-C0B3D7D8BEC1}"/>
          </ac:spMkLst>
        </pc:spChg>
        <pc:spChg chg="add mod">
          <ac:chgData name="Islam Md Sifatul" userId="ef3db5be-241b-464d-b83a-96970527375b" providerId="ADAL" clId="{1149D345-2C3E-4DE7-8121-46C506843242}" dt="2019-08-14T10:50:22.652" v="918" actId="6549"/>
          <ac:spMkLst>
            <pc:docMk/>
            <pc:sldMk cId="2542026548" sldId="347"/>
            <ac:spMk id="172" creationId="{C43408B2-D86F-4236-9E44-7DF64257A996}"/>
          </ac:spMkLst>
        </pc:spChg>
        <pc:spChg chg="add del mod">
          <ac:chgData name="Islam Md Sifatul" userId="ef3db5be-241b-464d-b83a-96970527375b" providerId="ADAL" clId="{1149D345-2C3E-4DE7-8121-46C506843242}" dt="2019-08-14T10:51:01.571" v="927" actId="478"/>
          <ac:spMkLst>
            <pc:docMk/>
            <pc:sldMk cId="2542026548" sldId="347"/>
            <ac:spMk id="173" creationId="{26BA2302-6F51-4CEB-8BDF-106F8CCF5D86}"/>
          </ac:spMkLst>
        </pc:spChg>
        <pc:spChg chg="add del">
          <ac:chgData name="Islam Md Sifatul" userId="ef3db5be-241b-464d-b83a-96970527375b" providerId="ADAL" clId="{1149D345-2C3E-4DE7-8121-46C506843242}" dt="2019-08-14T10:51:25.123" v="930"/>
          <ac:spMkLst>
            <pc:docMk/>
            <pc:sldMk cId="2542026548" sldId="347"/>
            <ac:spMk id="174" creationId="{284CD5B0-9DC2-4DAB-A556-1A22831F5FC2}"/>
          </ac:spMkLst>
        </pc:spChg>
        <pc:spChg chg="add mod">
          <ac:chgData name="Islam Md Sifatul" userId="ef3db5be-241b-464d-b83a-96970527375b" providerId="ADAL" clId="{1149D345-2C3E-4DE7-8121-46C506843242}" dt="2019-08-14T10:51:50.729" v="937" actId="6549"/>
          <ac:spMkLst>
            <pc:docMk/>
            <pc:sldMk cId="2542026548" sldId="347"/>
            <ac:spMk id="176" creationId="{84381AA4-EFA8-4174-AB3A-E0E5A2BB84AB}"/>
          </ac:spMkLst>
        </pc:spChg>
        <pc:spChg chg="add mod">
          <ac:chgData name="Islam Md Sifatul" userId="ef3db5be-241b-464d-b83a-96970527375b" providerId="ADAL" clId="{1149D345-2C3E-4DE7-8121-46C506843242}" dt="2019-08-14T11:01:40.482" v="1064" actId="255"/>
          <ac:spMkLst>
            <pc:docMk/>
            <pc:sldMk cId="2542026548" sldId="347"/>
            <ac:spMk id="190" creationId="{33051D6A-0789-440D-AADF-750A07281C50}"/>
          </ac:spMkLst>
        </pc:spChg>
        <pc:spChg chg="add mod">
          <ac:chgData name="Islam Md Sifatul" userId="ef3db5be-241b-464d-b83a-96970527375b" providerId="ADAL" clId="{1149D345-2C3E-4DE7-8121-46C506843242}" dt="2019-08-14T11:01:54.988" v="1066" actId="1076"/>
          <ac:spMkLst>
            <pc:docMk/>
            <pc:sldMk cId="2542026548" sldId="347"/>
            <ac:spMk id="191" creationId="{2CE060B1-4955-4004-B126-0B5AF45E6ADF}"/>
          </ac:spMkLst>
        </pc:spChg>
        <pc:spChg chg="add mod">
          <ac:chgData name="Islam Md Sifatul" userId="ef3db5be-241b-464d-b83a-96970527375b" providerId="ADAL" clId="{1149D345-2C3E-4DE7-8121-46C506843242}" dt="2019-08-14T11:02:00.182" v="1068" actId="1076"/>
          <ac:spMkLst>
            <pc:docMk/>
            <pc:sldMk cId="2542026548" sldId="347"/>
            <ac:spMk id="192" creationId="{38F8A30E-DAC4-44E5-8873-84FF399C0385}"/>
          </ac:spMkLst>
        </pc:spChg>
        <pc:spChg chg="add mod">
          <ac:chgData name="Islam Md Sifatul" userId="ef3db5be-241b-464d-b83a-96970527375b" providerId="ADAL" clId="{1149D345-2C3E-4DE7-8121-46C506843242}" dt="2019-08-14T11:02:22.552" v="1071" actId="1076"/>
          <ac:spMkLst>
            <pc:docMk/>
            <pc:sldMk cId="2542026548" sldId="347"/>
            <ac:spMk id="193" creationId="{3D2705A1-6263-421C-8BA6-523997B0ACB9}"/>
          </ac:spMkLst>
        </pc:spChg>
        <pc:spChg chg="add mod">
          <ac:chgData name="Islam Md Sifatul" userId="ef3db5be-241b-464d-b83a-96970527375b" providerId="ADAL" clId="{1149D345-2C3E-4DE7-8121-46C506843242}" dt="2019-08-14T11:02:35.056" v="1073" actId="1076"/>
          <ac:spMkLst>
            <pc:docMk/>
            <pc:sldMk cId="2542026548" sldId="347"/>
            <ac:spMk id="194" creationId="{A0FE4030-1085-48EE-8D56-4D66FA63086F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0" creationId="{AD18D08F-DEC6-4C7A-8AE7-4EDAAA6CFA0F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1" creationId="{DD718CD2-3B95-403A-9675-5FE091AFC408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2" creationId="{D7DB492D-EC12-40D6-8182-FA9839968C50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3" creationId="{82D1C525-C46A-4515-B21C-F2A4E8111707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4" creationId="{9D1335DF-C60B-49F7-84C1-7C41DD413327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5" creationId="{F955A576-9372-4413-A67B-2378C26E118A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6" creationId="{D5E52C3A-00D6-4DA9-BE42-5B8786988DC8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7" creationId="{FDE383B1-C6A9-4098-8AEA-D97AD46E6E51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8" creationId="{1DB7EDAC-14B7-4F5E-A14A-BD095AA3FBD2}"/>
          </ac:spMkLst>
        </pc:spChg>
        <pc:spChg chg="add mod topLvl">
          <ac:chgData name="Islam Md Sifatul" userId="ef3db5be-241b-464d-b83a-96970527375b" providerId="ADAL" clId="{1149D345-2C3E-4DE7-8121-46C506843242}" dt="2019-08-14T11:26:09.651" v="1185" actId="164"/>
          <ac:spMkLst>
            <pc:docMk/>
            <pc:sldMk cId="2542026548" sldId="347"/>
            <ac:spMk id="209" creationId="{164FFA17-B9D4-4D1C-BE2B-51F899D9813A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3" creationId="{46C9AD02-CCC4-4EE1-85E0-FC4E214F9FD3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4" creationId="{8817BD58-B604-496C-BDC4-C1217D82265E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5" creationId="{3CD60EF1-B81A-4D18-9AAB-EE5706CC19A2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6" creationId="{5BE235E0-A015-473A-A05F-B19C076640B2}"/>
          </ac:spMkLst>
        </pc:spChg>
        <pc:spChg chg="del mod topLvl">
          <ac:chgData name="Islam Md Sifatul" userId="ef3db5be-241b-464d-b83a-96970527375b" providerId="ADAL" clId="{1149D345-2C3E-4DE7-8121-46C506843242}" dt="2019-08-14T11:29:30.032" v="1261" actId="478"/>
          <ac:spMkLst>
            <pc:docMk/>
            <pc:sldMk cId="2542026548" sldId="347"/>
            <ac:spMk id="217" creationId="{3A5A5F75-C13C-4A11-9AF6-D259A6D7A527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8" creationId="{8715FE47-4674-4C4C-A9E0-8C9C492BA1C1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19" creationId="{077F1763-A7D3-437D-AE8D-00B182AECE3C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0" creationId="{7869D27C-9316-4FCB-A873-ABF661ED673C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1" creationId="{2F84C293-83F0-4C04-8DEC-03BC0A9FC439}"/>
          </ac:spMkLst>
        </pc:spChg>
        <pc:spChg chg="mod topLvl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2" creationId="{0788DA8A-B719-4E07-B3A8-70E61F800EA7}"/>
          </ac:spMkLst>
        </pc:spChg>
        <pc:spChg chg="add mod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3" creationId="{BEBAF282-F5DB-4745-ACDF-646B28A2EBB1}"/>
          </ac:spMkLst>
        </pc:spChg>
        <pc:spChg chg="add mod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4" creationId="{593FFC4A-C71C-453D-89B9-2B215876C464}"/>
          </ac:spMkLst>
        </pc:spChg>
        <pc:spChg chg="add del mod">
          <ac:chgData name="Islam Md Sifatul" userId="ef3db5be-241b-464d-b83a-96970527375b" providerId="ADAL" clId="{1149D345-2C3E-4DE7-8121-46C506843242}" dt="2019-08-14T11:29:01.151" v="1254" actId="478"/>
          <ac:spMkLst>
            <pc:docMk/>
            <pc:sldMk cId="2542026548" sldId="347"/>
            <ac:spMk id="225" creationId="{4ABB7EA5-F226-4381-909D-48939C6B1BA5}"/>
          </ac:spMkLst>
        </pc:spChg>
        <pc:spChg chg="add mod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6" creationId="{DCD00295-7B76-4588-86F9-E90F15A6073F}"/>
          </ac:spMkLst>
        </pc:spChg>
        <pc:spChg chg="add mod">
          <ac:chgData name="Islam Md Sifatul" userId="ef3db5be-241b-464d-b83a-96970527375b" providerId="ADAL" clId="{1149D345-2C3E-4DE7-8121-46C506843242}" dt="2019-08-14T11:30:22.517" v="1270" actId="164"/>
          <ac:spMkLst>
            <pc:docMk/>
            <pc:sldMk cId="2542026548" sldId="347"/>
            <ac:spMk id="227" creationId="{F08CCC61-FC9C-432E-8EBE-1779997B91FE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0" creationId="{BCF6A9C2-7B05-4379-B091-1F9B7430C998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1" creationId="{8EAF232A-BE16-41E8-A7B0-220BD4E6C9BE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2" creationId="{60E91B94-52B2-455D-88C2-E430BB6BD680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3" creationId="{84045CB9-0F40-46A9-A933-E7E1F334781F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4" creationId="{1D3BD43C-2192-4587-8B9D-3F4BB64EDD38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5" creationId="{B0A1E6B6-D5D6-4C39-9BC1-B4AE2EC79AEF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6" creationId="{E42190DD-E89C-4666-BDFC-ABE49067620A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7" creationId="{D7C9EFE0-5FD5-4902-821F-C5E0589F5FBD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8" creationId="{873A6F5A-C10B-44BE-8DBD-FD9307997A9F}"/>
          </ac:spMkLst>
        </pc:spChg>
        <pc:spChg chg="mod">
          <ac:chgData name="Islam Md Sifatul" userId="ef3db5be-241b-464d-b83a-96970527375b" providerId="ADAL" clId="{1149D345-2C3E-4DE7-8121-46C506843242}" dt="2019-08-14T11:31:02.636" v="1280" actId="208"/>
          <ac:spMkLst>
            <pc:docMk/>
            <pc:sldMk cId="2542026548" sldId="347"/>
            <ac:spMk id="239" creationId="{6CF69D81-EFC3-47DE-9504-A4E98564087E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4" creationId="{D8963CE4-6BB0-4D10-B95D-43761CE1530F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5" creationId="{F1E67CA4-2B50-4E0F-95FC-93D76BE34BA9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6" creationId="{7F597FDC-47E4-4A67-9F31-0EBEAB1E8770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7" creationId="{490AAF0C-DFBF-4311-ACCF-B1320543045E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8" creationId="{FA81DBD5-5EE8-49BD-804A-B7D907FE9C1E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59" creationId="{E1943116-6C8F-4E3F-A105-DF0CA15167E8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0" creationId="{04392C57-9CA8-4A4B-B3BD-4F1BF029F880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1" creationId="{0F5D56A9-E8F5-4589-8547-122043FCF6AC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2" creationId="{48F1389D-32C6-46A2-9466-44D04379EBD0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3" creationId="{FA6825C7-78C6-4A93-A756-289AC568229C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4" creationId="{9DF5CE22-7719-4E68-AEA9-C28AF4BB1DB0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5" creationId="{FBCE9F37-1C16-4062-BE0F-0A6D2737174B}"/>
          </ac:spMkLst>
        </pc:spChg>
        <pc:spChg chg="mod topLvl">
          <ac:chgData name="Islam Md Sifatul" userId="ef3db5be-241b-464d-b83a-96970527375b" providerId="ADAL" clId="{1149D345-2C3E-4DE7-8121-46C506843242}" dt="2019-08-14T11:34:45.999" v="1361" actId="338"/>
          <ac:spMkLst>
            <pc:docMk/>
            <pc:sldMk cId="2542026548" sldId="347"/>
            <ac:spMk id="266" creationId="{D20E84CA-8B7B-4CD7-83E1-767B7F9853C0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0" creationId="{F016F8CA-F263-4AF6-9B74-78621A2114AF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1" creationId="{BDB5DCBB-E81A-4669-AF93-B335CB108A13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2" creationId="{44195353-5C0E-41B9-8B4D-EAA36A6A3E4A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3" creationId="{D93F5382-DABF-4658-8A37-B2514615B018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4" creationId="{6C6202E5-8DAA-465F-9A4D-75CB5AD8A4BE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5" creationId="{906C3619-12A7-49DB-9569-B378913984F7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6" creationId="{6409D886-7378-4548-94F3-FC25160B48BF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7" creationId="{A5007D8A-0C78-440E-8288-7EE5F68D13D3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8" creationId="{1CF96A19-F6AE-495F-9AE0-3BD97594160D}"/>
          </ac:spMkLst>
        </pc:spChg>
        <pc:spChg chg="mod topLvl">
          <ac:chgData name="Islam Md Sifatul" userId="ef3db5be-241b-464d-b83a-96970527375b" providerId="ADAL" clId="{1149D345-2C3E-4DE7-8121-46C506843242}" dt="2019-08-14T11:35:32.621" v="1367" actId="164"/>
          <ac:spMkLst>
            <pc:docMk/>
            <pc:sldMk cId="2542026548" sldId="347"/>
            <ac:spMk id="289" creationId="{0EB8F86C-1A84-4B11-858C-A6AD820E88F2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1" creationId="{D064AFAC-0BF7-4368-A91F-3BACF409C6A5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2" creationId="{2E39A774-9C12-4FA3-82EA-BBBF7D8272C3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3" creationId="{E3D8C591-1052-4059-84EA-63636C81B1EC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4" creationId="{2AD2E7BD-A54F-41E9-8D79-EB9FEC8C21F5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5" creationId="{85DEE9BD-C7B6-4AF5-BD84-DB9EBC222EEF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6" creationId="{A031B813-602B-4C60-B0AB-F2C76B4593A5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7" creationId="{EC2BEF71-7300-4940-A50C-2692AE137924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8" creationId="{1CEE51B2-8366-4DC0-9324-5846C081D0C0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39" creationId="{B3CB8723-950A-4167-93F3-33087D797AE5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40" creationId="{98CAD3C3-C0D9-43EA-80BB-2D57DFC7216D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41" creationId="{0D5DA079-83D3-4051-A6B2-B19E81502441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42" creationId="{A8A08FCC-3C5A-42FE-953D-EC1BB928C083}"/>
          </ac:spMkLst>
        </pc:spChg>
        <pc:spChg chg="mod topLvl">
          <ac:chgData name="Islam Md Sifatul" userId="ef3db5be-241b-464d-b83a-96970527375b" providerId="ADAL" clId="{1149D345-2C3E-4DE7-8121-46C506843242}" dt="2019-08-14T11:36:03.731" v="1372" actId="165"/>
          <ac:spMkLst>
            <pc:docMk/>
            <pc:sldMk cId="2542026548" sldId="347"/>
            <ac:spMk id="343" creationId="{76915C17-36C7-4125-9AA9-D613572B697F}"/>
          </ac:spMkLst>
        </pc:spChg>
        <pc:spChg chg="add mod">
          <ac:chgData name="Islam Md Sifatul" userId="ef3db5be-241b-464d-b83a-96970527375b" providerId="ADAL" clId="{1149D345-2C3E-4DE7-8121-46C506843242}" dt="2019-08-14T11:53:09.997" v="1402" actId="1076"/>
          <ac:spMkLst>
            <pc:docMk/>
            <pc:sldMk cId="2542026548" sldId="347"/>
            <ac:spMk id="355" creationId="{6D78A72B-3B59-4CA4-A35A-181A9958441D}"/>
          </ac:spMkLst>
        </pc:spChg>
        <pc:spChg chg="add del mod">
          <ac:chgData name="Islam Md Sifatul" userId="ef3db5be-241b-464d-b83a-96970527375b" providerId="ADAL" clId="{1149D345-2C3E-4DE7-8121-46C506843242}" dt="2019-08-14T10:42:29.326" v="746" actId="478"/>
          <ac:spMkLst>
            <pc:docMk/>
            <pc:sldMk cId="2542026548" sldId="347"/>
            <ac:spMk id="449" creationId="{D2FCD3FF-E977-4AB1-A505-01F70C718803}"/>
          </ac:spMkLst>
        </pc:spChg>
        <pc:spChg chg="add del mod">
          <ac:chgData name="Islam Md Sifatul" userId="ef3db5be-241b-464d-b83a-96970527375b" providerId="ADAL" clId="{1149D345-2C3E-4DE7-8121-46C506843242}" dt="2019-08-14T11:23:01.423" v="1153" actId="478"/>
          <ac:spMkLst>
            <pc:docMk/>
            <pc:sldMk cId="2542026548" sldId="347"/>
            <ac:spMk id="463" creationId="{058C8EC8-263F-47D7-AB37-0AFFF916579F}"/>
          </ac:spMkLst>
        </pc:spChg>
        <pc:spChg chg="add mod">
          <ac:chgData name="Islam Md Sifatul" userId="ef3db5be-241b-464d-b83a-96970527375b" providerId="ADAL" clId="{1149D345-2C3E-4DE7-8121-46C506843242}" dt="2019-08-14T11:53:50.392" v="1463" actId="1035"/>
          <ac:spMkLst>
            <pc:docMk/>
            <pc:sldMk cId="2542026548" sldId="347"/>
            <ac:spMk id="467" creationId="{CF8BF74D-73E1-4511-8DAD-621521598C2A}"/>
          </ac:spMkLst>
        </pc:spChg>
        <pc:spChg chg="del">
          <ac:chgData name="Islam Md Sifatul" userId="ef3db5be-241b-464d-b83a-96970527375b" providerId="ADAL" clId="{1149D345-2C3E-4DE7-8121-46C506843242}" dt="2019-08-14T08:25:23.049" v="506" actId="478"/>
          <ac:spMkLst>
            <pc:docMk/>
            <pc:sldMk cId="2542026548" sldId="347"/>
            <ac:spMk id="473" creationId="{9A21711F-CB44-40D8-B031-DA00678A62C8}"/>
          </ac:spMkLst>
        </pc:spChg>
        <pc:grpChg chg="add del">
          <ac:chgData name="Islam Md Sifatul" userId="ef3db5be-241b-464d-b83a-96970527375b" providerId="ADAL" clId="{1149D345-2C3E-4DE7-8121-46C506843242}" dt="2019-08-14T10:36:18.216" v="596" actId="478"/>
          <ac:grpSpMkLst>
            <pc:docMk/>
            <pc:sldMk cId="2542026548" sldId="347"/>
            <ac:grpSpMk id="29" creationId="{6A184700-8224-4C59-9E9B-7859AB5079BB}"/>
          </ac:grpSpMkLst>
        </pc:grpChg>
        <pc:grpChg chg="add del">
          <ac:chgData name="Islam Md Sifatul" userId="ef3db5be-241b-464d-b83a-96970527375b" providerId="ADAL" clId="{1149D345-2C3E-4DE7-8121-46C506843242}" dt="2019-08-14T10:36:18.216" v="596" actId="478"/>
          <ac:grpSpMkLst>
            <pc:docMk/>
            <pc:sldMk cId="2542026548" sldId="347"/>
            <ac:grpSpMk id="47" creationId="{F4255D0D-80C8-4238-9CB1-AA2E1A050177}"/>
          </ac:grpSpMkLst>
        </pc:grpChg>
        <pc:grpChg chg="add del">
          <ac:chgData name="Islam Md Sifatul" userId="ef3db5be-241b-464d-b83a-96970527375b" providerId="ADAL" clId="{1149D345-2C3E-4DE7-8121-46C506843242}" dt="2019-08-14T10:36:48.611" v="599" actId="165"/>
          <ac:grpSpMkLst>
            <pc:docMk/>
            <pc:sldMk cId="2542026548" sldId="347"/>
            <ac:grpSpMk id="92" creationId="{F06D7998-40DE-40C8-A41D-FEA070C11AA3}"/>
          </ac:grpSpMkLst>
        </pc:grpChg>
        <pc:grpChg chg="mod topLvl">
          <ac:chgData name="Islam Md Sifatul" userId="ef3db5be-241b-464d-b83a-96970527375b" providerId="ADAL" clId="{1149D345-2C3E-4DE7-8121-46C506843242}" dt="2019-08-14T10:43:16.784" v="751" actId="1076"/>
          <ac:grpSpMkLst>
            <pc:docMk/>
            <pc:sldMk cId="2542026548" sldId="347"/>
            <ac:grpSpMk id="116" creationId="{4A1D3E58-A5DF-4675-9894-F5280A6E346F}"/>
          </ac:grpSpMkLst>
        </pc:grpChg>
        <pc:grpChg chg="mod topLvl">
          <ac:chgData name="Islam Md Sifatul" userId="ef3db5be-241b-464d-b83a-96970527375b" providerId="ADAL" clId="{1149D345-2C3E-4DE7-8121-46C506843242}" dt="2019-08-14T10:43:16.784" v="751" actId="1076"/>
          <ac:grpSpMkLst>
            <pc:docMk/>
            <pc:sldMk cId="2542026548" sldId="347"/>
            <ac:grpSpMk id="135" creationId="{632DE777-79F1-44FF-AA6A-F885B2DF91BC}"/>
          </ac:grpSpMkLst>
        </pc:grpChg>
        <pc:grpChg chg="add del mod">
          <ac:chgData name="Islam Md Sifatul" userId="ef3db5be-241b-464d-b83a-96970527375b" providerId="ADAL" clId="{1149D345-2C3E-4DE7-8121-46C506843242}" dt="2019-08-14T11:27:04.580" v="1198" actId="165"/>
          <ac:grpSpMkLst>
            <pc:docMk/>
            <pc:sldMk cId="2542026548" sldId="347"/>
            <ac:grpSpMk id="212" creationId="{A52C26AF-4639-45A1-906F-8C272B23CBAB}"/>
          </ac:grpSpMkLst>
        </pc:grpChg>
        <pc:grpChg chg="add mod">
          <ac:chgData name="Islam Md Sifatul" userId="ef3db5be-241b-464d-b83a-96970527375b" providerId="ADAL" clId="{1149D345-2C3E-4DE7-8121-46C506843242}" dt="2019-08-14T11:53:50.392" v="1463" actId="1035"/>
          <ac:grpSpMkLst>
            <pc:docMk/>
            <pc:sldMk cId="2542026548" sldId="347"/>
            <ac:grpSpMk id="229" creationId="{C01338E2-4AAE-44F1-8922-DE2678BEC5AB}"/>
          </ac:grpSpMkLst>
        </pc:grpChg>
        <pc:grpChg chg="add del mod">
          <ac:chgData name="Islam Md Sifatul" userId="ef3db5be-241b-464d-b83a-96970527375b" providerId="ADAL" clId="{1149D345-2C3E-4DE7-8121-46C506843242}" dt="2019-08-14T11:34:15.199" v="1354" actId="478"/>
          <ac:grpSpMkLst>
            <pc:docMk/>
            <pc:sldMk cId="2542026548" sldId="347"/>
            <ac:grpSpMk id="242" creationId="{366DA9DA-6C98-4ACA-A5F5-0ADE0AAB8400}"/>
          </ac:grpSpMkLst>
        </pc:grpChg>
        <pc:grpChg chg="add del mod">
          <ac:chgData name="Islam Md Sifatul" userId="ef3db5be-241b-464d-b83a-96970527375b" providerId="ADAL" clId="{1149D345-2C3E-4DE7-8121-46C506843242}" dt="2019-08-14T11:34:39.179" v="1360" actId="165"/>
          <ac:grpSpMkLst>
            <pc:docMk/>
            <pc:sldMk cId="2542026548" sldId="347"/>
            <ac:grpSpMk id="253" creationId="{61B92B11-83BF-43EA-83B5-400D9E414E93}"/>
          </ac:grpSpMkLst>
        </pc:grpChg>
        <pc:grpChg chg="add del mod">
          <ac:chgData name="Islam Md Sifatul" userId="ef3db5be-241b-464d-b83a-96970527375b" providerId="ADAL" clId="{1149D345-2C3E-4DE7-8121-46C506843242}" dt="2019-08-14T11:34:18.057" v="1355" actId="478"/>
          <ac:grpSpMkLst>
            <pc:docMk/>
            <pc:sldMk cId="2542026548" sldId="347"/>
            <ac:grpSpMk id="267" creationId="{174645C2-38F7-4E20-ABD1-8345A525FCF1}"/>
          </ac:grpSpMkLst>
        </pc:grpChg>
        <pc:grpChg chg="add del mod">
          <ac:chgData name="Islam Md Sifatul" userId="ef3db5be-241b-464d-b83a-96970527375b" providerId="ADAL" clId="{1149D345-2C3E-4DE7-8121-46C506843242}" dt="2019-08-14T11:35:08.306" v="1362" actId="165"/>
          <ac:grpSpMkLst>
            <pc:docMk/>
            <pc:sldMk cId="2542026548" sldId="347"/>
            <ac:grpSpMk id="279" creationId="{2E7D0546-5558-424B-A8B1-92410122736C}"/>
          </ac:grpSpMkLst>
        </pc:grpChg>
        <pc:grpChg chg="add del mod">
          <ac:chgData name="Islam Md Sifatul" userId="ef3db5be-241b-464d-b83a-96970527375b" providerId="ADAL" clId="{1149D345-2C3E-4DE7-8121-46C506843242}" dt="2019-08-14T11:34:21.690" v="1356" actId="478"/>
          <ac:grpSpMkLst>
            <pc:docMk/>
            <pc:sldMk cId="2542026548" sldId="347"/>
            <ac:grpSpMk id="290" creationId="{8317410C-DA60-45EE-AC67-1C1CDE7F99EF}"/>
          </ac:grpSpMkLst>
        </pc:grpChg>
        <pc:grpChg chg="add del mod">
          <ac:chgData name="Islam Md Sifatul" userId="ef3db5be-241b-464d-b83a-96970527375b" providerId="ADAL" clId="{1149D345-2C3E-4DE7-8121-46C506843242}" dt="2019-08-14T11:34:24.301" v="1357" actId="478"/>
          <ac:grpSpMkLst>
            <pc:docMk/>
            <pc:sldMk cId="2542026548" sldId="347"/>
            <ac:grpSpMk id="304" creationId="{B3B3B522-C1F7-4EF3-929C-9966379970D9}"/>
          </ac:grpSpMkLst>
        </pc:grpChg>
        <pc:grpChg chg="add del mod">
          <ac:chgData name="Islam Md Sifatul" userId="ef3db5be-241b-464d-b83a-96970527375b" providerId="ADAL" clId="{1149D345-2C3E-4DE7-8121-46C506843242}" dt="2019-08-14T11:36:12.393" v="1376" actId="478"/>
          <ac:grpSpMkLst>
            <pc:docMk/>
            <pc:sldMk cId="2542026548" sldId="347"/>
            <ac:grpSpMk id="319" creationId="{3F265DD1-B326-43B6-B23C-D914B392F93D}"/>
          </ac:grpSpMkLst>
        </pc:grpChg>
        <pc:grpChg chg="add del mod">
          <ac:chgData name="Islam Md Sifatul" userId="ef3db5be-241b-464d-b83a-96970527375b" providerId="ADAL" clId="{1149D345-2C3E-4DE7-8121-46C506843242}" dt="2019-08-14T11:36:07.519" v="1374" actId="478"/>
          <ac:grpSpMkLst>
            <pc:docMk/>
            <pc:sldMk cId="2542026548" sldId="347"/>
            <ac:grpSpMk id="330" creationId="{FA5471E0-D14E-4C66-9FDD-41705574C079}"/>
          </ac:grpSpMkLst>
        </pc:grpChg>
        <pc:grpChg chg="add mod">
          <ac:chgData name="Islam Md Sifatul" userId="ef3db5be-241b-464d-b83a-96970527375b" providerId="ADAL" clId="{1149D345-2C3E-4DE7-8121-46C506843242}" dt="2019-08-14T11:53:52.588" v="1467" actId="1076"/>
          <ac:grpSpMkLst>
            <pc:docMk/>
            <pc:sldMk cId="2542026548" sldId="347"/>
            <ac:grpSpMk id="344" creationId="{0C3DB589-4A5F-41BF-B89C-4BD34512C692}"/>
          </ac:grpSpMkLst>
        </pc:grpChg>
        <pc:grpChg chg="add del mod">
          <ac:chgData name="Islam Md Sifatul" userId="ef3db5be-241b-464d-b83a-96970527375b" providerId="ADAL" clId="{1149D345-2C3E-4DE7-8121-46C506843242}" dt="2019-08-14T11:25:45.713" v="1182" actId="165"/>
          <ac:grpSpMkLst>
            <pc:docMk/>
            <pc:sldMk cId="2542026548" sldId="347"/>
            <ac:grpSpMk id="464" creationId="{0CA52A8D-1BF6-48B1-B897-F0FD7028231E}"/>
          </ac:grpSpMkLst>
        </pc:grpChg>
        <pc:grpChg chg="add mod">
          <ac:chgData name="Islam Md Sifatul" userId="ef3db5be-241b-464d-b83a-96970527375b" providerId="ADAL" clId="{1149D345-2C3E-4DE7-8121-46C506843242}" dt="2019-08-14T11:53:50.392" v="1463" actId="1035"/>
          <ac:grpSpMkLst>
            <pc:docMk/>
            <pc:sldMk cId="2542026548" sldId="347"/>
            <ac:grpSpMk id="465" creationId="{DDB929E2-CC10-4BD0-A2CE-B582C6378A30}"/>
          </ac:grpSpMkLst>
        </pc:grpChg>
        <pc:grpChg chg="add mod">
          <ac:chgData name="Islam Md Sifatul" userId="ef3db5be-241b-464d-b83a-96970527375b" providerId="ADAL" clId="{1149D345-2C3E-4DE7-8121-46C506843242}" dt="2019-08-14T11:53:50.392" v="1463" actId="1035"/>
          <ac:grpSpMkLst>
            <pc:docMk/>
            <pc:sldMk cId="2542026548" sldId="347"/>
            <ac:grpSpMk id="466" creationId="{95588F0B-E8F9-44BF-B638-E96837160912}"/>
          </ac:grpSpMkLst>
        </pc:grpChg>
        <pc:grpChg chg="add mod">
          <ac:chgData name="Islam Md Sifatul" userId="ef3db5be-241b-464d-b83a-96970527375b" providerId="ADAL" clId="{1149D345-2C3E-4DE7-8121-46C506843242}" dt="2019-08-14T11:45:34.343" v="1399" actId="1036"/>
          <ac:grpSpMkLst>
            <pc:docMk/>
            <pc:sldMk cId="2542026548" sldId="347"/>
            <ac:grpSpMk id="468" creationId="{8C578B36-E65C-4168-BB90-2422438EF046}"/>
          </ac:grpSpMkLst>
        </pc:grpChg>
        <pc:grpChg chg="add del mod">
          <ac:chgData name="Islam Md Sifatul" userId="ef3db5be-241b-464d-b83a-96970527375b" providerId="ADAL" clId="{1149D345-2C3E-4DE7-8121-46C506843242}" dt="2019-08-14T11:35:26.377" v="1366" actId="165"/>
          <ac:grpSpMkLst>
            <pc:docMk/>
            <pc:sldMk cId="2542026548" sldId="347"/>
            <ac:grpSpMk id="469" creationId="{8E13F657-6D24-4718-B837-5445A1E3BC95}"/>
          </ac:grpSpMkLst>
        </pc:grpChg>
        <pc:grpChg chg="add mod">
          <ac:chgData name="Islam Md Sifatul" userId="ef3db5be-241b-464d-b83a-96970527375b" providerId="ADAL" clId="{1149D345-2C3E-4DE7-8121-46C506843242}" dt="2019-08-14T11:53:52.588" v="1467" actId="1076"/>
          <ac:grpSpMkLst>
            <pc:docMk/>
            <pc:sldMk cId="2542026548" sldId="347"/>
            <ac:grpSpMk id="470" creationId="{BC1C1956-4767-4A24-8226-A1A34FD0439C}"/>
          </ac:grpSpMkLst>
        </pc:grpChg>
        <pc:graphicFrameChg chg="del">
          <ac:chgData name="Islam Md Sifatul" userId="ef3db5be-241b-464d-b83a-96970527375b" providerId="ADAL" clId="{1149D345-2C3E-4DE7-8121-46C506843242}" dt="2019-08-14T08:25:20.003" v="505" actId="478"/>
          <ac:graphicFrameMkLst>
            <pc:docMk/>
            <pc:sldMk cId="2542026548" sldId="347"/>
            <ac:graphicFrameMk id="11" creationId="{C10AAFE0-9C9C-44A4-BBF4-25A02B9FA9FD}"/>
          </ac:graphicFrameMkLst>
        </pc:graphicFrameChg>
        <pc:graphicFrameChg chg="add del mod">
          <ac:chgData name="Islam Md Sifatul" userId="ef3db5be-241b-464d-b83a-96970527375b" providerId="ADAL" clId="{1149D345-2C3E-4DE7-8121-46C506843242}" dt="2019-08-14T11:22:21.524" v="1150" actId="478"/>
          <ac:graphicFrameMkLst>
            <pc:docMk/>
            <pc:sldMk cId="2542026548" sldId="347"/>
            <ac:graphicFrameMk id="196" creationId="{3A6D5463-B4B8-4CF4-89DE-D5163706E6E4}"/>
          </ac:graphicFrameMkLst>
        </pc:graphicFrameChg>
        <pc:graphicFrameChg chg="add del mod">
          <ac:chgData name="Islam Md Sifatul" userId="ef3db5be-241b-464d-b83a-96970527375b" providerId="ADAL" clId="{1149D345-2C3E-4DE7-8121-46C506843242}" dt="2019-08-14T11:22:21.524" v="1150" actId="478"/>
          <ac:graphicFrameMkLst>
            <pc:docMk/>
            <pc:sldMk cId="2542026548" sldId="347"/>
            <ac:graphicFrameMk id="197" creationId="{ABB208C7-158E-4255-89ED-E5A69F40B980}"/>
          </ac:graphicFrameMkLst>
        </pc:graphicFrameChg>
        <pc:graphicFrameChg chg="add del mod modGraphic">
          <ac:chgData name="Islam Md Sifatul" userId="ef3db5be-241b-464d-b83a-96970527375b" providerId="ADAL" clId="{1149D345-2C3E-4DE7-8121-46C506843242}" dt="2019-08-14T11:22:21.524" v="1150" actId="478"/>
          <ac:graphicFrameMkLst>
            <pc:docMk/>
            <pc:sldMk cId="2542026548" sldId="347"/>
            <ac:graphicFrameMk id="198" creationId="{E78162CF-0C07-4133-B9F2-3F2769C3AAC7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11:45:34.343" v="1399" actId="1036"/>
          <ac:graphicFrameMkLst>
            <pc:docMk/>
            <pc:sldMk cId="2542026548" sldId="347"/>
            <ac:graphicFrameMk id="241" creationId="{59B6DE16-0134-4CB0-8352-7045F6937A86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11:53:52.588" v="1467" actId="1076"/>
          <ac:graphicFrameMkLst>
            <pc:docMk/>
            <pc:sldMk cId="2542026548" sldId="347"/>
            <ac:graphicFrameMk id="278" creationId="{205AE1EC-202C-4FAD-950F-3435EB344112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11:53:52.588" v="1467" actId="1076"/>
          <ac:graphicFrameMkLst>
            <pc:docMk/>
            <pc:sldMk cId="2542026548" sldId="347"/>
            <ac:graphicFrameMk id="318" creationId="{AE8DC259-AB21-43AA-BB71-CAD5E62023B3}"/>
          </ac:graphicFrameMkLst>
        </pc:graphicFrameChg>
        <pc:graphicFrameChg chg="add mod">
          <ac:chgData name="Islam Md Sifatul" userId="ef3db5be-241b-464d-b83a-96970527375b" providerId="ADAL" clId="{1149D345-2C3E-4DE7-8121-46C506843242}" dt="2019-08-14T11:44:32.211" v="1382" actId="571"/>
          <ac:graphicFrameMkLst>
            <pc:docMk/>
            <pc:sldMk cId="2542026548" sldId="347"/>
            <ac:graphicFrameMk id="356" creationId="{A304088B-3FC3-48A5-BB5B-A4CEE4CB40E9}"/>
          </ac:graphicFrameMkLst>
        </pc:graphicFrameChg>
        <pc:graphicFrameChg chg="add mod modGraphic">
          <ac:chgData name="Islam Md Sifatul" userId="ef3db5be-241b-464d-b83a-96970527375b" providerId="ADAL" clId="{1149D345-2C3E-4DE7-8121-46C506843242}" dt="2019-08-14T11:53:50.392" v="1463" actId="1035"/>
          <ac:graphicFrameMkLst>
            <pc:docMk/>
            <pc:sldMk cId="2542026548" sldId="347"/>
            <ac:graphicFrameMk id="462" creationId="{3700A266-E3F4-4E80-BF40-1BECCFF9DEE8}"/>
          </ac:graphicFrameMkLst>
        </pc:graphicFrameChg>
        <pc:graphicFrameChg chg="del">
          <ac:chgData name="Islam Md Sifatul" userId="ef3db5be-241b-464d-b83a-96970527375b" providerId="ADAL" clId="{1149D345-2C3E-4DE7-8121-46C506843242}" dt="2019-08-14T08:25:23.049" v="506" actId="478"/>
          <ac:graphicFrameMkLst>
            <pc:docMk/>
            <pc:sldMk cId="2542026548" sldId="347"/>
            <ac:graphicFrameMk id="471" creationId="{9C82374A-E06F-490F-B148-1976D2108710}"/>
          </ac:graphicFrameMkLst>
        </pc:graphicFrame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" creationId="{5D1D2520-B35A-42FA-9C0F-6DE975E2CBA8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9" creationId="{7957BD06-9676-4BC6-BE10-A63EBB5FD2CE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0" creationId="{56C0330C-8479-4F27-A376-CAE47981DE1F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2" creationId="{B70BE0E9-FBD6-427A-AF19-86AA41633025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5" creationId="{30910C68-133C-4A8A-8D17-DD02B34EE5B3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6" creationId="{F2F97933-2AA1-4652-89C3-15DD99895948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19" creationId="{C8560E6A-D95F-4FAC-9948-939BE17454D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22" creationId="{98CA11FA-31A5-412E-88E9-D9C5A48330C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27" creationId="{B72A25C3-B18B-408F-B4D2-74BAFF01F995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28" creationId="{7F7088F4-FB1E-4B4B-9230-6FF82C37F989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32" creationId="{7894BBAC-68CB-4775-9DB3-909AFC54B151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34" creationId="{6D29DE6A-B15A-469C-AB5E-3E810EECB4CB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36" creationId="{DD73AF32-283F-4524-8A0D-EE4323D6620F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39" creationId="{89F3D07C-9615-416D-82F6-C574FCDA676E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50" creationId="{2DCDE71D-6A41-4645-B445-1AEA437A743D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52" creationId="{214DD52D-D4F3-4D48-9750-BB54E8BE7716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68" creationId="{0DCC7B52-CFA2-44B8-ABFD-6F384D930D0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0" creationId="{F02C26EA-DD99-4C4A-9D1D-ACE1556BE837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1" creationId="{68B023D6-8AC6-40C0-8A52-F96FCE12460A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2" creationId="{47A087CB-4906-46C8-955D-9FDE3607CA76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3" creationId="{EC7EAA9F-174B-45D8-A2DC-6A94A90E8B4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4" creationId="{4D8CAB24-CA1D-4372-830F-633DCBCC9DB7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5" creationId="{1A1DCEB7-434D-4A2D-B1DC-C81FC20F145B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7" creationId="{7C8FB1C4-2AAC-4470-AA87-E2F0BECBF4DE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8" creationId="{927B600F-1D5C-4DFA-8D27-BF89E2191EE9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79" creationId="{09AAA917-A043-4743-8DE8-351DEB4595F0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0" creationId="{C03F2B45-1FD5-4467-8508-308CDE485582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1" creationId="{0B1C7B67-65EE-4030-BA09-AD0E961795CE}"/>
          </ac:cxnSpMkLst>
        </pc:cxnChg>
        <pc:cxnChg chg="add del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2" creationId="{4A86AE96-BAC1-4334-A458-BDB57F12F788}"/>
          </ac:cxnSpMkLst>
        </pc:cxnChg>
        <pc:cxnChg chg="add del mod">
          <ac:chgData name="Islam Md Sifatul" userId="ef3db5be-241b-464d-b83a-96970527375b" providerId="ADAL" clId="{1149D345-2C3E-4DE7-8121-46C506843242}" dt="2019-08-14T10:36:18.216" v="596" actId="478"/>
          <ac:cxnSpMkLst>
            <pc:docMk/>
            <pc:sldMk cId="2542026548" sldId="347"/>
            <ac:cxnSpMk id="84" creationId="{6B76C716-7049-4C17-9041-6FFAC70D252C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93" creationId="{F749BEA2-5AF0-4156-80E3-3E65E8F37513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96" creationId="{4AB40CD5-7D64-40BB-BF9A-BD3D7DAF1675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97" creationId="{E3C166B8-1131-4961-8535-4172D68F97CC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98" creationId="{22EA986D-5D6C-4CC9-A611-BC01AAEBA206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99" creationId="{806E2368-BCED-45FF-B63C-1B1391A7608D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02" creationId="{D3C8F2F9-56F4-4D92-9BE5-384EAC791746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03" creationId="{FA745DFF-8002-4151-B2A6-E43E08839C1F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06" creationId="{5AB05CEE-18C3-4014-B8A5-C9A37550542D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09" creationId="{551A4162-9EE5-4BE9-9466-236B7EBAF169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14" creationId="{5F92B7B0-E12A-47E8-8674-BF080743C77A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15" creationId="{77213862-F794-44D7-84D7-C31FF57305A3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17" creationId="{03676E25-0EDA-4EEC-A7E3-4A0BCB2A820A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19" creationId="{ADB38535-13FB-4B2C-A764-42AC5A07596A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21" creationId="{7F7260C9-5899-4E65-8406-C3A3E3BD70F7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24" creationId="{15B11E4B-3161-4E8F-8D7F-DE47A53161DE}"/>
          </ac:cxnSpMkLst>
        </pc:cxnChg>
        <pc:cxnChg chg="mod topLvl">
          <ac:chgData name="Islam Md Sifatul" userId="ef3db5be-241b-464d-b83a-96970527375b" providerId="ADAL" clId="{1149D345-2C3E-4DE7-8121-46C506843242}" dt="2019-08-14T10:43:16.784" v="751" actId="1076"/>
          <ac:cxnSpMkLst>
            <pc:docMk/>
            <pc:sldMk cId="2542026548" sldId="347"/>
            <ac:cxnSpMk id="136" creationId="{D5331601-5998-468F-B1EA-7AB1DE809D97}"/>
          </ac:cxnSpMkLst>
        </pc:cxnChg>
        <pc:cxnChg chg="mod topLvl">
          <ac:chgData name="Islam Md Sifatul" userId="ef3db5be-241b-464d-b83a-96970527375b" providerId="ADAL" clId="{1149D345-2C3E-4DE7-8121-46C506843242}" dt="2019-08-14T10:49:44.152" v="908" actId="1036"/>
          <ac:cxnSpMkLst>
            <pc:docMk/>
            <pc:sldMk cId="2542026548" sldId="347"/>
            <ac:cxnSpMk id="138" creationId="{3B356D94-61DD-44F2-8508-A822D0F43DC6}"/>
          </ac:cxnSpMkLst>
        </pc:cxnChg>
        <pc:cxnChg chg="mod topLvl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39" creationId="{1E2E5535-5981-460D-AEEF-9B6C1486AD9E}"/>
          </ac:cxnSpMkLst>
        </pc:cxnChg>
        <pc:cxnChg chg="mod topLvl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40" creationId="{78B84B98-393E-4147-80AC-57FA9097B0C2}"/>
          </ac:cxnSpMkLst>
        </pc:cxnChg>
        <pc:cxnChg chg="mod topLvl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41" creationId="{0F3F6DB0-DB65-4EA9-BAAE-B11A486253C5}"/>
          </ac:cxnSpMkLst>
        </pc:cxnChg>
        <pc:cxnChg chg="mod topLvl">
          <ac:chgData name="Islam Md Sifatul" userId="ef3db5be-241b-464d-b83a-96970527375b" providerId="ADAL" clId="{1149D345-2C3E-4DE7-8121-46C506843242}" dt="2019-08-14T10:53:47.057" v="976" actId="1035"/>
          <ac:cxnSpMkLst>
            <pc:docMk/>
            <pc:sldMk cId="2542026548" sldId="347"/>
            <ac:cxnSpMk id="142" creationId="{64795938-8883-4C38-AC34-40F43DE61E07}"/>
          </ac:cxnSpMkLst>
        </pc:cxnChg>
        <pc:cxnChg chg="mod topLvl">
          <ac:chgData name="Islam Md Sifatul" userId="ef3db5be-241b-464d-b83a-96970527375b" providerId="ADAL" clId="{1149D345-2C3E-4DE7-8121-46C506843242}" dt="2019-08-14T10:52:26.363" v="938" actId="14100"/>
          <ac:cxnSpMkLst>
            <pc:docMk/>
            <pc:sldMk cId="2542026548" sldId="347"/>
            <ac:cxnSpMk id="143" creationId="{44B1E3BE-8421-4DD4-90C1-6178062882DF}"/>
          </ac:cxnSpMkLst>
        </pc:cxnChg>
        <pc:cxnChg chg="mod topLvl">
          <ac:chgData name="Islam Md Sifatul" userId="ef3db5be-241b-464d-b83a-96970527375b" providerId="ADAL" clId="{1149D345-2C3E-4DE7-8121-46C506843242}" dt="2019-08-14T10:52:30.729" v="939" actId="14100"/>
          <ac:cxnSpMkLst>
            <pc:docMk/>
            <pc:sldMk cId="2542026548" sldId="347"/>
            <ac:cxnSpMk id="144" creationId="{B800CA23-41D6-4A9C-A71B-13C78D23498F}"/>
          </ac:cxnSpMkLst>
        </pc:cxnChg>
        <pc:cxnChg chg="mod topLvl">
          <ac:chgData name="Islam Md Sifatul" userId="ef3db5be-241b-464d-b83a-96970527375b" providerId="ADAL" clId="{1149D345-2C3E-4DE7-8121-46C506843242}" dt="2019-08-14T10:52:35.799" v="940" actId="14100"/>
          <ac:cxnSpMkLst>
            <pc:docMk/>
            <pc:sldMk cId="2542026548" sldId="347"/>
            <ac:cxnSpMk id="145" creationId="{448DDD16-5947-4CF3-B984-38A3EA8C2A7C}"/>
          </ac:cxnSpMkLst>
        </pc:cxnChg>
        <pc:cxnChg chg="mod topLvl">
          <ac:chgData name="Islam Md Sifatul" userId="ef3db5be-241b-464d-b83a-96970527375b" providerId="ADAL" clId="{1149D345-2C3E-4DE7-8121-46C506843242}" dt="2019-08-14T10:59:41.121" v="1053" actId="14100"/>
          <ac:cxnSpMkLst>
            <pc:docMk/>
            <pc:sldMk cId="2542026548" sldId="347"/>
            <ac:cxnSpMk id="149" creationId="{9C0E2C88-AFCB-4081-9C7E-C87C63540751}"/>
          </ac:cxnSpMkLst>
        </pc:cxnChg>
        <pc:cxnChg chg="mod topLvl">
          <ac:chgData name="Islam Md Sifatul" userId="ef3db5be-241b-464d-b83a-96970527375b" providerId="ADAL" clId="{1149D345-2C3E-4DE7-8121-46C506843242}" dt="2019-08-14T10:59:35.125" v="1052" actId="14100"/>
          <ac:cxnSpMkLst>
            <pc:docMk/>
            <pc:sldMk cId="2542026548" sldId="347"/>
            <ac:cxnSpMk id="150" creationId="{48B01B8B-09FD-4C87-B8A8-8642BE5A620D}"/>
          </ac:cxnSpMkLst>
        </pc:cxnChg>
        <pc:cxnChg chg="mod topLvl">
          <ac:chgData name="Islam Md Sifatul" userId="ef3db5be-241b-464d-b83a-96970527375b" providerId="ADAL" clId="{1149D345-2C3E-4DE7-8121-46C506843242}" dt="2019-08-14T10:59:31.572" v="1051" actId="14100"/>
          <ac:cxnSpMkLst>
            <pc:docMk/>
            <pc:sldMk cId="2542026548" sldId="347"/>
            <ac:cxnSpMk id="151" creationId="{C2D2DAAE-6066-46B0-9028-0925FB6C2D2E}"/>
          </ac:cxnSpMkLst>
        </pc:cxnChg>
        <pc:cxnChg chg="mod topLvl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55" creationId="{278DE74D-3DDE-468A-81C1-EDB039509C32}"/>
          </ac:cxnSpMkLst>
        </pc:cxnChg>
        <pc:cxnChg chg="add mod">
          <ac:chgData name="Islam Md Sifatul" userId="ef3db5be-241b-464d-b83a-96970527375b" providerId="ADAL" clId="{1149D345-2C3E-4DE7-8121-46C506843242}" dt="2019-08-14T10:49:58.089" v="910" actId="1076"/>
          <ac:cxnSpMkLst>
            <pc:docMk/>
            <pc:sldMk cId="2542026548" sldId="347"/>
            <ac:cxnSpMk id="171" creationId="{CFFF8429-39AC-4C4C-9E36-508B241953B1}"/>
          </ac:cxnSpMkLst>
        </pc:cxnChg>
        <pc:cxnChg chg="add mod">
          <ac:chgData name="Islam Md Sifatul" userId="ef3db5be-241b-464d-b83a-96970527375b" providerId="ADAL" clId="{1149D345-2C3E-4DE7-8121-46C506843242}" dt="2019-08-14T11:03:16.019" v="1075" actId="208"/>
          <ac:cxnSpMkLst>
            <pc:docMk/>
            <pc:sldMk cId="2542026548" sldId="347"/>
            <ac:cxnSpMk id="175" creationId="{A6373BF9-354B-4DF8-8709-6D3AA7ECC8A6}"/>
          </ac:cxnSpMkLst>
        </pc:cxnChg>
        <pc:cxnChg chg="add mod">
          <ac:chgData name="Islam Md Sifatul" userId="ef3db5be-241b-464d-b83a-96970527375b" providerId="ADAL" clId="{1149D345-2C3E-4DE7-8121-46C506843242}" dt="2019-08-14T10:52:51.347" v="964" actId="1038"/>
          <ac:cxnSpMkLst>
            <pc:docMk/>
            <pc:sldMk cId="2542026548" sldId="347"/>
            <ac:cxnSpMk id="180" creationId="{41BEEACE-5366-4F9A-8754-1B7698879EED}"/>
          </ac:cxnSpMkLst>
        </pc:cxnChg>
        <pc:cxnChg chg="add mod">
          <ac:chgData name="Islam Md Sifatul" userId="ef3db5be-241b-464d-b83a-96970527375b" providerId="ADAL" clId="{1149D345-2C3E-4DE7-8121-46C506843242}" dt="2019-08-14T11:49:23.009" v="1401" actId="1076"/>
          <ac:cxnSpMkLst>
            <pc:docMk/>
            <pc:sldMk cId="2542026548" sldId="347"/>
            <ac:cxnSpMk id="357" creationId="{7292CD91-285D-4EBE-8D2B-00D38888712E}"/>
          </ac:cxnSpMkLst>
        </pc:cxnChg>
      </pc:sldChg>
      <pc:sldMasterChg chg="setBg modSldLayout">
        <pc:chgData name="Islam Md Sifatul" userId="ef3db5be-241b-464d-b83a-96970527375b" providerId="ADAL" clId="{1149D345-2C3E-4DE7-8121-46C506843242}" dt="2019-08-14T08:04:14.352" v="341"/>
        <pc:sldMasterMkLst>
          <pc:docMk/>
          <pc:sldMasterMk cId="3669767284" sldId="2147483768"/>
        </pc:sldMasterMkLst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1727004278" sldId="2147483769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820424067" sldId="2147483770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5980470" sldId="2147483771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930906230" sldId="2147483772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380493988" sldId="2147483773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3102223747" sldId="2147483774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497484759" sldId="2147483775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1227533828" sldId="2147483776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263880711" sldId="2147483777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3709965787" sldId="2147483778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751776295" sldId="2147483779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3278237276" sldId="2147483780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107129512" sldId="2147483781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576081552" sldId="2147483782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569964822" sldId="2147483783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2403226543" sldId="2147483784"/>
          </pc:sldLayoutMkLst>
        </pc:sldLayoutChg>
        <pc:sldLayoutChg chg="setBg">
          <pc:chgData name="Islam Md Sifatul" userId="ef3db5be-241b-464d-b83a-96970527375b" providerId="ADAL" clId="{1149D345-2C3E-4DE7-8121-46C506843242}" dt="2019-08-14T08:04:14.352" v="341"/>
          <pc:sldLayoutMkLst>
            <pc:docMk/>
            <pc:sldMasterMk cId="3669767284" sldId="2147483768"/>
            <pc:sldLayoutMk cId="3793619179" sldId="2147483785"/>
          </pc:sldLayoutMkLst>
        </pc:sldLayoutChg>
      </pc:sldMasterChg>
    </pc:docChg>
  </pc:docChgLst>
  <pc:docChgLst>
    <pc:chgData name="Islam Md Sifatul" userId="ef3db5be-241b-464d-b83a-96970527375b" providerId="ADAL" clId="{A6FE3D74-CDF3-4876-9AF3-3CFB1496A70B}"/>
    <pc:docChg chg="undo custSel addSld delSld modSld">
      <pc:chgData name="Islam Md Sifatul" userId="ef3db5be-241b-464d-b83a-96970527375b" providerId="ADAL" clId="{A6FE3D74-CDF3-4876-9AF3-3CFB1496A70B}" dt="2019-08-25T10:58:55.729" v="1289" actId="2696"/>
      <pc:docMkLst>
        <pc:docMk/>
      </pc:docMkLst>
      <pc:sldChg chg="del">
        <pc:chgData name="Islam Md Sifatul" userId="ef3db5be-241b-464d-b83a-96970527375b" providerId="ADAL" clId="{A6FE3D74-CDF3-4876-9AF3-3CFB1496A70B}" dt="2019-08-25T10:58:55.729" v="1289" actId="2696"/>
        <pc:sldMkLst>
          <pc:docMk/>
          <pc:sldMk cId="3265156933" sldId="338"/>
        </pc:sldMkLst>
      </pc:sldChg>
      <pc:sldChg chg="del">
        <pc:chgData name="Islam Md Sifatul" userId="ef3db5be-241b-464d-b83a-96970527375b" providerId="ADAL" clId="{A6FE3D74-CDF3-4876-9AF3-3CFB1496A70B}" dt="2019-08-25T10:58:23.321" v="1288" actId="2696"/>
        <pc:sldMkLst>
          <pc:docMk/>
          <pc:sldMk cId="2464213523" sldId="343"/>
        </pc:sldMkLst>
      </pc:sldChg>
      <pc:sldChg chg="del">
        <pc:chgData name="Islam Md Sifatul" userId="ef3db5be-241b-464d-b83a-96970527375b" providerId="ADAL" clId="{A6FE3D74-CDF3-4876-9AF3-3CFB1496A70B}" dt="2019-08-25T10:58:14.699" v="1287" actId="2696"/>
        <pc:sldMkLst>
          <pc:docMk/>
          <pc:sldMk cId="2305476569" sldId="346"/>
        </pc:sldMkLst>
      </pc:sldChg>
      <pc:sldChg chg="delSp modSp add">
        <pc:chgData name="Islam Md Sifatul" userId="ef3db5be-241b-464d-b83a-96970527375b" providerId="ADAL" clId="{A6FE3D74-CDF3-4876-9AF3-3CFB1496A70B}" dt="2019-08-19T00:23:07.683" v="551"/>
        <pc:sldMkLst>
          <pc:docMk/>
          <pc:sldMk cId="1380091" sldId="349"/>
        </pc:sldMkLst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9" creationId="{23628B1D-AF40-4160-9B34-4DED4A1174C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" creationId="{542AFF1F-669A-48D3-BE19-97F6B91A3BB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" creationId="{B3E0D476-1B61-43DF-A959-8D9825C6932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" creationId="{37388789-8D92-4320-912D-A8DE82C6C483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0" creationId="{0AFB0883-D2B8-4DC0-8E99-7AC58DE6109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1" creationId="{865B75E9-AD36-46F6-ADD6-44E37B7713E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3" creationId="{C974AFD8-E815-4B3D-B87B-E6D3B9726E6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4" creationId="{9789949F-C940-4A84-88E2-CFC05485B0D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6" creationId="{CF7D507D-8C11-4462-B2BA-70076331B31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7" creationId="{51941C08-7424-40D4-B14F-8DBE2716A18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8" creationId="{B87D53A4-17E5-4856-A54F-8802DA4CE04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29" creationId="{86867D4C-6EC6-4EB1-BD3A-9DB0331B809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36" creationId="{2EAD7C05-6F96-4C75-A23A-331FCC0C399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38" creationId="{66D47EE8-0BA7-4C3D-9B4B-334DFE00861A}"/>
          </ac:spMkLst>
        </pc:spChg>
        <pc:spChg chg="mod">
          <ac:chgData name="Islam Md Sifatul" userId="ef3db5be-241b-464d-b83a-96970527375b" providerId="ADAL" clId="{A6FE3D74-CDF3-4876-9AF3-3CFB1496A70B}" dt="2019-08-19T00:23:07.683" v="551"/>
          <ac:spMkLst>
            <pc:docMk/>
            <pc:sldMk cId="1380091" sldId="349"/>
            <ac:spMk id="39" creationId="{2D500E52-6073-4F4E-B5B9-BC776CA06D5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0" creationId="{8BB4F95B-22F1-4BE3-A9EF-BA439B803FE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1" creationId="{3D4D8F2A-BCEB-401C-BBAF-5780271BAAD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3" creationId="{6D336EAA-9AAC-4453-92FF-83E2AFFC08B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4" creationId="{B8238111-ACD6-4F1A-AC79-E601E62DE90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5" creationId="{07BDEBB9-155B-4845-9579-ACB8217026A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7" creationId="{699A3A48-9A24-4AC6-8733-5C55BAB2D80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49" creationId="{7BF4690D-B6D1-4591-AA5E-BF183043C175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51" creationId="{A983FE67-1AC0-493E-8CBF-12CE2625EA8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57" creationId="{CE1A5518-2244-4ED9-A5B9-A25E13B866B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66" creationId="{FB8D75E0-7DD2-4CB2-A472-A4A1C0201F87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67" creationId="{B774FD99-39B0-4546-A82F-1ADD91CA338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68" creationId="{A5240511-5DF5-4469-A485-6BA11C6D563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72" creationId="{462AD55B-5873-45C4-A949-E800C0C19435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76" creationId="{5B7E99EE-1470-406C-8B3C-8DA7E5D62FA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77" creationId="{45898E2F-7CCB-4DB6-9BD5-9892A64C063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78" creationId="{85F05F80-FC19-451D-B7FA-4038DD47E60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89" creationId="{042F6116-3450-439D-8975-06425ABFB48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97" creationId="{F94CF757-01B4-478C-AF20-0CA9FFDE032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98" creationId="{C8289870-5C7D-48C0-B9E2-21A4464C8E7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3" creationId="{42E369E6-3211-4108-BD4C-038BFDE267A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4" creationId="{0BA133B8-396A-4D03-B9EC-7C80C779C40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7" creationId="{3E88ECEE-078E-47CD-9634-FDF1BF4A689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08" creationId="{0457EB71-3E25-40F3-B21A-3B4F00B2D8D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0" creationId="{478E2708-300C-4CAC-B964-4D7C167075F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1" creationId="{93BA3689-8CFB-4CA3-AD13-F3BE8C3D0CC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3" creationId="{D34D38A0-26B1-413F-9F33-52D45B531F4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4" creationId="{3E136E8E-4C60-4F43-8E94-310CD1DB7B3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5" creationId="{9170ABAC-B30E-4D8E-AD14-7214A0B17A5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16" creationId="{AAF16767-FFF8-4E77-A1D2-B30543C2875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23" creationId="{526843DC-AA99-4B44-8144-982007B601D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25" creationId="{EF32B93B-B628-4484-ABDC-2331C00A454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27" creationId="{9CC08107-912C-40F5-B82F-E2024B8B835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28" creationId="{B90E21B1-E4AF-4452-A506-DF2BD19B582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0" creationId="{F4857DD9-FDF5-43CE-B81D-CA661681B13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1" creationId="{4DB0DC5C-E2F1-42B4-8716-312FF8B1A1C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2" creationId="{48EB94C9-CBED-440F-82C3-95BF6CE58AE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3" creationId="{5A9A16D0-9455-4C77-9199-330720B8055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4" creationId="{5970D8E6-06B4-43DE-8880-3B3698FF9BA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35" creationId="{336C7B4D-D4C6-44D4-8A0E-7F1525D3DF2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0" creationId="{E8318D4B-608B-4EE3-A9AC-415529F2AC5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3" creationId="{AEDFA13E-16C0-493E-9DB4-564E3692864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4" creationId="{BC1F3074-66D6-4070-9CBB-D81F426EDEA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5" creationId="{722A55FC-08FC-4C07-BE02-1C0A79D48F8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49" creationId="{34EF04D2-C5FF-45B4-94BD-A87F206B1B4B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0" creationId="{2A5AE101-9D43-47A4-A486-E44A2710F94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1" creationId="{1280D2FF-F9E8-46A6-AEFD-2E212E67012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2" creationId="{80D62A2F-4DA1-49EB-837D-1F1DE756F29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3" creationId="{48D73930-C164-4BAA-8FA5-433E071B35C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4" creationId="{F8155D40-E63E-4FB9-9DBB-F9892EAB4BFD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5" creationId="{73CBB078-D158-4560-A95E-E8B65319E34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7" creationId="{316F30FE-113F-4D0E-A3C8-49483CF4DCF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8" creationId="{BBA31618-9D32-4497-A172-041356D36EA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59" creationId="{95D12640-3F14-418F-B83A-5F42226C4F3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0" creationId="{989305DF-C626-483E-9233-E58D0B7BF2E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2" creationId="{4F02BDD8-965D-4495-9EEA-AA4F1F82A984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3" creationId="{9DA1D7D1-BD04-47C4-92F7-727DFC5C95D9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4" creationId="{A7F25F4E-3AA9-4F0D-9CB1-E17AD7258F7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5" creationId="{5404F526-DBFA-4677-BBF7-680676C359E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6" creationId="{90D79A50-B7BD-4323-89A7-6CEA2299944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7" creationId="{352CC325-D70A-4382-8E20-FD717F384BF7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8" creationId="{0B133E93-9A0F-4585-B376-A660A003BC98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69" creationId="{20FA3276-A613-46A8-AEBA-7960E7BA0C40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0" creationId="{45CA47CB-3416-4EBA-BE2E-15ABBB60C6A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1" creationId="{26174F8F-ED27-42B0-8FB9-B6D0D3B3A5B7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2" creationId="{47F6EF8B-1E30-443C-A8E2-D394E199485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3" creationId="{8C23A275-3AD1-4569-A1BC-166BB3C07036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4" creationId="{06AE4561-FEA1-4EEC-875D-A37EEC7A2435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5" creationId="{9AA4BC7D-B271-4EE1-A0F2-0DE83848ED8F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7" creationId="{57B44EBC-616E-4D1D-A832-01F85FCA3581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78" creationId="{760FEC72-0D9B-41CB-8F12-E4292875DFAA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0" creationId="{8B486896-6D9A-4EAF-85A8-CB8C19CC9490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1" creationId="{0A7D8945-3191-41C4-BD84-CAD16391A2B2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2" creationId="{8AB410B6-30CF-4964-A75B-25A1290D91B0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3" creationId="{24D61ED5-8E30-4EEB-9A69-76B53E42F41C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6" creationId="{F3FBA69A-2EB1-47FF-8E53-552CD7103D5E}"/>
          </ac:spMkLst>
        </pc:spChg>
        <pc:spChg chg="del">
          <ac:chgData name="Islam Md Sifatul" userId="ef3db5be-241b-464d-b83a-96970527375b" providerId="ADAL" clId="{A6FE3D74-CDF3-4876-9AF3-3CFB1496A70B}" dt="2019-08-16T01:45:50.328" v="351" actId="478"/>
          <ac:spMkLst>
            <pc:docMk/>
            <pc:sldMk cId="1380091" sldId="349"/>
            <ac:spMk id="189" creationId="{65111D24-7C31-480E-B030-2962565873F7}"/>
          </ac:spMkLst>
        </pc:spChg>
        <pc:grpChg chg="del">
          <ac:chgData name="Islam Md Sifatul" userId="ef3db5be-241b-464d-b83a-96970527375b" providerId="ADAL" clId="{A6FE3D74-CDF3-4876-9AF3-3CFB1496A70B}" dt="2019-08-16T01:45:50.328" v="351" actId="478"/>
          <ac:grpSpMkLst>
            <pc:docMk/>
            <pc:sldMk cId="1380091" sldId="349"/>
            <ac:grpSpMk id="32" creationId="{39F24720-93CE-430D-BA53-9C26F854CC1B}"/>
          </ac:grpSpMkLst>
        </pc:grpChg>
        <pc:grpChg chg="del">
          <ac:chgData name="Islam Md Sifatul" userId="ef3db5be-241b-464d-b83a-96970527375b" providerId="ADAL" clId="{A6FE3D74-CDF3-4876-9AF3-3CFB1496A70B}" dt="2019-08-16T01:45:50.328" v="351" actId="478"/>
          <ac:grpSpMkLst>
            <pc:docMk/>
            <pc:sldMk cId="1380091" sldId="349"/>
            <ac:grpSpMk id="53" creationId="{603B4207-51FC-4124-A388-353F1CE942E6}"/>
          </ac:grpSpMkLst>
        </pc:grpChg>
        <pc:grpChg chg="del">
          <ac:chgData name="Islam Md Sifatul" userId="ef3db5be-241b-464d-b83a-96970527375b" providerId="ADAL" clId="{A6FE3D74-CDF3-4876-9AF3-3CFB1496A70B}" dt="2019-08-16T01:45:50.328" v="351" actId="478"/>
          <ac:grpSpMkLst>
            <pc:docMk/>
            <pc:sldMk cId="1380091" sldId="349"/>
            <ac:grpSpMk id="119" creationId="{9EA47A56-CBF3-493A-8B39-6A1CD8C7B2D5}"/>
          </ac:grpSpMkLst>
        </pc:grpChg>
        <pc:grpChg chg="del">
          <ac:chgData name="Islam Md Sifatul" userId="ef3db5be-241b-464d-b83a-96970527375b" providerId="ADAL" clId="{A6FE3D74-CDF3-4876-9AF3-3CFB1496A70B}" dt="2019-08-16T01:45:50.328" v="351" actId="478"/>
          <ac:grpSpMkLst>
            <pc:docMk/>
            <pc:sldMk cId="1380091" sldId="349"/>
            <ac:grpSpMk id="136" creationId="{65D375AC-3B57-4809-B81C-145A1892C7A8}"/>
          </ac:grpSpMkLst>
        </pc:grp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8" creationId="{E5DF4EF0-51A5-4CA1-88FE-129C94739D7F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1" creationId="{447D6B9A-094C-4FCA-B607-57A5572EBCD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" creationId="{27BE7E4C-6D1A-4A81-A1BA-D1DD05A0BA37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" creationId="{6FFC500D-30A5-4894-95E6-DEBD32D7828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5" creationId="{B0B54989-B9A8-4C18-B5B9-86269B4B0AD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8" creationId="{83E954A6-2261-4533-89A6-9BBC48FAB5B2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9" creationId="{C0C12CEB-977E-4DDA-89AB-CF7EAE3B83E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22" creationId="{FAD1F327-502F-4797-804C-8F0C1671E26A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25" creationId="{5AAB3339-EDF2-42E7-AF5C-C9E0C4E1A7F2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0" creationId="{6200F300-87B9-4A97-8C42-0F7F6ADD9C2C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1" creationId="{81933021-A7EA-4047-8E4E-86F48DBDA4D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5" creationId="{ADD9695A-4A67-4883-AC55-D091E86B6E18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7" creationId="{7C761DBC-EA8B-4502-92D1-5CAD491A15F6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39" creationId="{5A8BA3B7-67AD-4B30-8E2F-426113052676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42" creationId="{3E5F8835-CAA7-4E90-BDEC-476EC94BC535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56" creationId="{541D69D4-7919-47D0-B4B7-AA09158CE05B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58" creationId="{71E5623C-D2C9-42B9-BBC0-6105C168ED85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59" creationId="{BE322590-919C-4678-9809-675DA6DBDDA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69" creationId="{B2E263F5-BAD4-4AED-BCDD-398A9B1A1366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70" creationId="{3CD9ADD7-D62D-4BE0-8A38-4BB9DF08533F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71" creationId="{C547557E-420A-4B9A-9391-08F7140CC09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86" creationId="{949E0597-0678-4755-BDBB-EEA7666F5463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94" creationId="{7B7529E4-DF13-4B2F-A5E2-C6725080FDD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96" creationId="{24BE5E6B-14EC-49EC-AABC-0E2C4037B898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99" creationId="{6E0C72CA-316F-468F-B4E4-F401FF13D20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0" creationId="{A9B06D92-E2CD-445C-B6D4-CF530B39F442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1" creationId="{D145467C-5BCE-4680-B44C-C669F7C9025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2" creationId="{92F7826B-3484-4CB5-9659-03415373ADF8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5" creationId="{D55374E5-F127-4DB8-88B1-6D1E2858F541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6" creationId="{F9724ACF-B208-429E-B1BB-8810875438E8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09" creationId="{F2AE8BC2-F8F8-4237-A075-8A3ED23BA252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12" creationId="{BD316D6D-EF89-45D8-B31B-9178DAB34BAC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17" creationId="{86AED4D0-62A4-438F-84B3-CA06268A5B9C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18" creationId="{265BF275-B1D5-46E3-AD1F-E04F51230B6F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2" creationId="{629C88FA-4CC1-4F79-B192-E70B3F5132E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4" creationId="{993CFC70-AAE8-4393-A675-C02F643951BC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6" creationId="{3DC16095-D441-4B33-B752-8CE411557FD4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29" creationId="{41A7D884-44C9-4F69-A97F-1D02A4BD5FBE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39" creationId="{64BE8AEE-F3EE-4CF5-8993-1C8060E86A8F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1" creationId="{4E8C9BEE-1AF8-487C-98B5-1B7753EC01D1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2" creationId="{1736B6FE-32AA-4917-B603-21D1FDD032BD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6" creationId="{070D42BD-BFB0-4469-B024-96A7CBDC4C01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7" creationId="{A55336A0-FFD9-4040-BF9D-9B86FA4E441A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48" creationId="{EBE75AD7-D2DB-473D-A14C-01CD924297D0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56" creationId="{2C48F982-6E5A-4631-B99D-299B66677F85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61" creationId="{A6B532D6-A8CD-4CD9-A1F5-12AF96C2FED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79" creationId="{1B854EEA-539E-44B2-8434-6BD15D0C5E3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84" creationId="{EF3F3731-A6AC-43D5-80B4-7FC492F99659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85" creationId="{12C33844-0BE9-4F18-8C97-B3C80255B3BD}"/>
          </ac:cxnSpMkLst>
        </pc:cxnChg>
        <pc:cxnChg chg="del">
          <ac:chgData name="Islam Md Sifatul" userId="ef3db5be-241b-464d-b83a-96970527375b" providerId="ADAL" clId="{A6FE3D74-CDF3-4876-9AF3-3CFB1496A70B}" dt="2019-08-16T01:45:50.328" v="351" actId="478"/>
          <ac:cxnSpMkLst>
            <pc:docMk/>
            <pc:sldMk cId="1380091" sldId="349"/>
            <ac:cxnSpMk id="187" creationId="{305EE0F8-5D13-4187-B3ED-1AF66DC53625}"/>
          </ac:cxnSpMkLst>
        </pc:cxnChg>
      </pc:sldChg>
      <pc:sldChg chg="addSp delSp modSp">
        <pc:chgData name="Islam Md Sifatul" userId="ef3db5be-241b-464d-b83a-96970527375b" providerId="ADAL" clId="{A6FE3D74-CDF3-4876-9AF3-3CFB1496A70B}" dt="2019-08-19T03:57:30.915" v="1192" actId="14100"/>
        <pc:sldMkLst>
          <pc:docMk/>
          <pc:sldMk cId="2547831938" sldId="350"/>
        </pc:sldMkLst>
        <pc:spChg chg="add del mod topLvl">
          <ac:chgData name="Islam Md Sifatul" userId="ef3db5be-241b-464d-b83a-96970527375b" providerId="ADAL" clId="{A6FE3D74-CDF3-4876-9AF3-3CFB1496A70B}" dt="2019-08-19T03:46:30.206" v="1134" actId="478"/>
          <ac:spMkLst>
            <pc:docMk/>
            <pc:sldMk cId="2547831938" sldId="350"/>
            <ac:spMk id="112" creationId="{A9975565-5087-4D48-8870-7616A6178695}"/>
          </ac:spMkLst>
        </pc:spChg>
        <pc:spChg chg="del mod">
          <ac:chgData name="Islam Md Sifatul" userId="ef3db5be-241b-464d-b83a-96970527375b" providerId="ADAL" clId="{A6FE3D74-CDF3-4876-9AF3-3CFB1496A70B}" dt="2019-08-19T00:04:14.959" v="370" actId="478"/>
          <ac:spMkLst>
            <pc:docMk/>
            <pc:sldMk cId="2547831938" sldId="350"/>
            <ac:spMk id="118" creationId="{67904B34-1886-4C1D-8798-5EC0FF19057C}"/>
          </ac:spMkLst>
        </pc:spChg>
        <pc:spChg chg="mod">
          <ac:chgData name="Islam Md Sifatul" userId="ef3db5be-241b-464d-b83a-96970527375b" providerId="ADAL" clId="{A6FE3D74-CDF3-4876-9AF3-3CFB1496A70B}" dt="2019-08-19T03:54:58.875" v="1148" actId="1035"/>
          <ac:spMkLst>
            <pc:docMk/>
            <pc:sldMk cId="2547831938" sldId="350"/>
            <ac:spMk id="141" creationId="{F8078775-B6D5-4887-94F2-33E1C49E69C6}"/>
          </ac:spMkLst>
        </pc:spChg>
        <pc:spChg chg="mod">
          <ac:chgData name="Islam Md Sifatul" userId="ef3db5be-241b-464d-b83a-96970527375b" providerId="ADAL" clId="{A6FE3D74-CDF3-4876-9AF3-3CFB1496A70B}" dt="2019-08-19T03:42:27.595" v="1023" actId="14100"/>
          <ac:spMkLst>
            <pc:docMk/>
            <pc:sldMk cId="2547831938" sldId="350"/>
            <ac:spMk id="142" creationId="{155BCAB1-E0DE-4E3A-BF56-1A761955A06B}"/>
          </ac:spMkLst>
        </pc:spChg>
        <pc:spChg chg="mod">
          <ac:chgData name="Islam Md Sifatul" userId="ef3db5be-241b-464d-b83a-96970527375b" providerId="ADAL" clId="{A6FE3D74-CDF3-4876-9AF3-3CFB1496A70B}" dt="2019-08-19T03:45:51.425" v="1112" actId="1036"/>
          <ac:spMkLst>
            <pc:docMk/>
            <pc:sldMk cId="2547831938" sldId="350"/>
            <ac:spMk id="144" creationId="{F66E17CF-1547-42AD-93BA-159E2B0AC1FD}"/>
          </ac:spMkLst>
        </pc:spChg>
        <pc:spChg chg="mod">
          <ac:chgData name="Islam Md Sifatul" userId="ef3db5be-241b-464d-b83a-96970527375b" providerId="ADAL" clId="{A6FE3D74-CDF3-4876-9AF3-3CFB1496A70B}" dt="2019-08-19T00:21:57.791" v="538"/>
          <ac:spMkLst>
            <pc:docMk/>
            <pc:sldMk cId="2547831938" sldId="350"/>
            <ac:spMk id="146" creationId="{BAA9E007-539C-48CB-A85B-DB165F4CB9A7}"/>
          </ac:spMkLst>
        </pc:spChg>
        <pc:spChg chg="mod">
          <ac:chgData name="Islam Md Sifatul" userId="ef3db5be-241b-464d-b83a-96970527375b" providerId="ADAL" clId="{A6FE3D74-CDF3-4876-9AF3-3CFB1496A70B}" dt="2019-08-19T03:55:40.613" v="1163" actId="14100"/>
          <ac:spMkLst>
            <pc:docMk/>
            <pc:sldMk cId="2547831938" sldId="350"/>
            <ac:spMk id="147" creationId="{DFCE119E-623C-41C6-9978-248EDC6E6C84}"/>
          </ac:spMkLst>
        </pc:spChg>
        <pc:spChg chg="mod">
          <ac:chgData name="Islam Md Sifatul" userId="ef3db5be-241b-464d-b83a-96970527375b" providerId="ADAL" clId="{A6FE3D74-CDF3-4876-9AF3-3CFB1496A70B}" dt="2019-08-19T03:55:57.584" v="1170" actId="1035"/>
          <ac:spMkLst>
            <pc:docMk/>
            <pc:sldMk cId="2547831938" sldId="350"/>
            <ac:spMk id="148" creationId="{93170270-6F95-4C7D-90A9-5AEF698DB748}"/>
          </ac:spMkLst>
        </pc:spChg>
        <pc:spChg chg="mod">
          <ac:chgData name="Islam Md Sifatul" userId="ef3db5be-241b-464d-b83a-96970527375b" providerId="ADAL" clId="{A6FE3D74-CDF3-4876-9AF3-3CFB1496A70B}" dt="2019-08-19T03:56:38.226" v="1179" actId="1037"/>
          <ac:spMkLst>
            <pc:docMk/>
            <pc:sldMk cId="2547831938" sldId="350"/>
            <ac:spMk id="149" creationId="{B1D2608E-CC7A-449C-8859-BBB23C90DC81}"/>
          </ac:spMkLst>
        </pc:spChg>
        <pc:spChg chg="mod">
          <ac:chgData name="Islam Md Sifatul" userId="ef3db5be-241b-464d-b83a-96970527375b" providerId="ADAL" clId="{A6FE3D74-CDF3-4876-9AF3-3CFB1496A70B}" dt="2019-08-19T03:41:17.794" v="998" actId="1035"/>
          <ac:spMkLst>
            <pc:docMk/>
            <pc:sldMk cId="2547831938" sldId="350"/>
            <ac:spMk id="150" creationId="{489B33F2-9598-4274-B137-7D39142472FD}"/>
          </ac:spMkLst>
        </pc:spChg>
        <pc:spChg chg="mod">
          <ac:chgData name="Islam Md Sifatul" userId="ef3db5be-241b-464d-b83a-96970527375b" providerId="ADAL" clId="{A6FE3D74-CDF3-4876-9AF3-3CFB1496A70B}" dt="2019-08-19T03:56:42.964" v="1180" actId="1037"/>
          <ac:spMkLst>
            <pc:docMk/>
            <pc:sldMk cId="2547831938" sldId="350"/>
            <ac:spMk id="151" creationId="{06EBC74A-8758-4C02-8443-C29128DB8CF1}"/>
          </ac:spMkLst>
        </pc:spChg>
        <pc:spChg chg="mod">
          <ac:chgData name="Islam Md Sifatul" userId="ef3db5be-241b-464d-b83a-96970527375b" providerId="ADAL" clId="{A6FE3D74-CDF3-4876-9AF3-3CFB1496A70B}" dt="2019-08-19T03:56:14.670" v="1175" actId="1038"/>
          <ac:spMkLst>
            <pc:docMk/>
            <pc:sldMk cId="2547831938" sldId="350"/>
            <ac:spMk id="153" creationId="{9E83E269-CDAE-4A38-A582-AB6CBDFDBD78}"/>
          </ac:spMkLst>
        </pc:spChg>
        <pc:spChg chg="mod">
          <ac:chgData name="Islam Md Sifatul" userId="ef3db5be-241b-464d-b83a-96970527375b" providerId="ADAL" clId="{A6FE3D74-CDF3-4876-9AF3-3CFB1496A70B}" dt="2019-08-19T03:44:55.590" v="1055" actId="1076"/>
          <ac:spMkLst>
            <pc:docMk/>
            <pc:sldMk cId="2547831938" sldId="350"/>
            <ac:spMk id="154" creationId="{F26CA790-830A-42DD-9FEF-958DA0F281D0}"/>
          </ac:spMkLst>
        </pc:spChg>
        <pc:spChg chg="mod">
          <ac:chgData name="Islam Md Sifatul" userId="ef3db5be-241b-464d-b83a-96970527375b" providerId="ADAL" clId="{A6FE3D74-CDF3-4876-9AF3-3CFB1496A70B}" dt="2019-08-19T03:08:47.968" v="799" actId="1038"/>
          <ac:spMkLst>
            <pc:docMk/>
            <pc:sldMk cId="2547831938" sldId="350"/>
            <ac:spMk id="155" creationId="{7954FEDD-ADF0-4845-85BD-768520B23190}"/>
          </ac:spMkLst>
        </pc:spChg>
        <pc:spChg chg="mod">
          <ac:chgData name="Islam Md Sifatul" userId="ef3db5be-241b-464d-b83a-96970527375b" providerId="ADAL" clId="{A6FE3D74-CDF3-4876-9AF3-3CFB1496A70B}" dt="2019-08-19T00:14:26.528" v="520" actId="1076"/>
          <ac:spMkLst>
            <pc:docMk/>
            <pc:sldMk cId="2547831938" sldId="350"/>
            <ac:spMk id="156" creationId="{B957AADB-CDEB-4574-8355-15F6D1E9C365}"/>
          </ac:spMkLst>
        </pc:spChg>
        <pc:spChg chg="mod">
          <ac:chgData name="Islam Md Sifatul" userId="ef3db5be-241b-464d-b83a-96970527375b" providerId="ADAL" clId="{A6FE3D74-CDF3-4876-9AF3-3CFB1496A70B}" dt="2019-08-19T03:11:23.317" v="907" actId="1035"/>
          <ac:spMkLst>
            <pc:docMk/>
            <pc:sldMk cId="2547831938" sldId="350"/>
            <ac:spMk id="225" creationId="{D1944430-5316-43EE-B795-62DA4499EF14}"/>
          </ac:spMkLst>
        </pc:spChg>
        <pc:spChg chg="add del mod">
          <ac:chgData name="Islam Md Sifatul" userId="ef3db5be-241b-464d-b83a-96970527375b" providerId="ADAL" clId="{A6FE3D74-CDF3-4876-9AF3-3CFB1496A70B}" dt="2019-08-19T00:28:45.996" v="618" actId="478"/>
          <ac:spMkLst>
            <pc:docMk/>
            <pc:sldMk cId="2547831938" sldId="350"/>
            <ac:spMk id="302" creationId="{73621A09-4208-4FE8-8B49-801C0D52FD61}"/>
          </ac:spMkLst>
        </pc:spChg>
        <pc:spChg chg="add del mod topLvl">
          <ac:chgData name="Islam Md Sifatul" userId="ef3db5be-241b-464d-b83a-96970527375b" providerId="ADAL" clId="{A6FE3D74-CDF3-4876-9AF3-3CFB1496A70B}" dt="2019-08-19T03:57:15.871" v="1190" actId="14100"/>
          <ac:spMkLst>
            <pc:docMk/>
            <pc:sldMk cId="2547831938" sldId="350"/>
            <ac:spMk id="303" creationId="{911F1439-4804-491D-9A91-7CDD0A393A11}"/>
          </ac:spMkLst>
        </pc:spChg>
        <pc:spChg chg="add del mod topLvl">
          <ac:chgData name="Islam Md Sifatul" userId="ef3db5be-241b-464d-b83a-96970527375b" providerId="ADAL" clId="{A6FE3D74-CDF3-4876-9AF3-3CFB1496A70B}" dt="2019-08-19T03:57:18.524" v="1191" actId="14100"/>
          <ac:spMkLst>
            <pc:docMk/>
            <pc:sldMk cId="2547831938" sldId="350"/>
            <ac:spMk id="304" creationId="{292B0923-050D-455C-A4D5-AB395E0F3660}"/>
          </ac:spMkLst>
        </pc:spChg>
        <pc:grpChg chg="add del mod">
          <ac:chgData name="Islam Md Sifatul" userId="ef3db5be-241b-464d-b83a-96970527375b" providerId="ADAL" clId="{A6FE3D74-CDF3-4876-9AF3-3CFB1496A70B}" dt="2019-08-19T00:16:24.026" v="525" actId="165"/>
          <ac:grpSpMkLst>
            <pc:docMk/>
            <pc:sldMk cId="2547831938" sldId="350"/>
            <ac:grpSpMk id="46" creationId="{5A313D0A-BD96-45E5-BD30-E964751D613B}"/>
          </ac:grpSpMkLst>
        </pc:grpChg>
        <pc:grpChg chg="add del mod">
          <ac:chgData name="Islam Md Sifatul" userId="ef3db5be-241b-464d-b83a-96970527375b" providerId="ADAL" clId="{A6FE3D74-CDF3-4876-9AF3-3CFB1496A70B}" dt="2019-08-19T00:21:38.365" v="534" actId="165"/>
          <ac:grpSpMkLst>
            <pc:docMk/>
            <pc:sldMk cId="2547831938" sldId="350"/>
            <ac:grpSpMk id="63" creationId="{F34AFDAD-E615-4BE5-AD39-328162CEF290}"/>
          </ac:grpSpMkLst>
        </pc:grpChg>
        <pc:grpChg chg="add del mod">
          <ac:chgData name="Islam Md Sifatul" userId="ef3db5be-241b-464d-b83a-96970527375b" providerId="ADAL" clId="{A6FE3D74-CDF3-4876-9AF3-3CFB1496A70B}" dt="2019-08-19T00:30:14.679" v="644" actId="165"/>
          <ac:grpSpMkLst>
            <pc:docMk/>
            <pc:sldMk cId="2547831938" sldId="350"/>
            <ac:grpSpMk id="90" creationId="{67487BED-FF59-408E-A90F-D87CA9B3D1D5}"/>
          </ac:grpSpMkLst>
        </pc:grpChg>
        <pc:grpChg chg="add del mod">
          <ac:chgData name="Islam Md Sifatul" userId="ef3db5be-241b-464d-b83a-96970527375b" providerId="ADAL" clId="{A6FE3D74-CDF3-4876-9AF3-3CFB1496A70B}" dt="2019-08-19T03:02:54.644" v="646" actId="165"/>
          <ac:grpSpMkLst>
            <pc:docMk/>
            <pc:sldMk cId="2547831938" sldId="350"/>
            <ac:grpSpMk id="91" creationId="{47F99CDA-BC84-4C89-92E5-DE110E58DC28}"/>
          </ac:grpSpMkLst>
        </pc:grpChg>
        <pc:grpChg chg="add del mod">
          <ac:chgData name="Islam Md Sifatul" userId="ef3db5be-241b-464d-b83a-96970527375b" providerId="ADAL" clId="{A6FE3D74-CDF3-4876-9AF3-3CFB1496A70B}" dt="2019-08-19T03:08:35.895" v="785" actId="165"/>
          <ac:grpSpMkLst>
            <pc:docMk/>
            <pc:sldMk cId="2547831938" sldId="350"/>
            <ac:grpSpMk id="100" creationId="{DA5B7EE9-3D4B-4FEB-9358-07548E26719E}"/>
          </ac:grpSpMkLst>
        </pc:grpChg>
        <pc:grpChg chg="add del">
          <ac:chgData name="Islam Md Sifatul" userId="ef3db5be-241b-464d-b83a-96970527375b" providerId="ADAL" clId="{A6FE3D74-CDF3-4876-9AF3-3CFB1496A70B}" dt="2019-08-19T00:02:59.716" v="353" actId="165"/>
          <ac:grpSpMkLst>
            <pc:docMk/>
            <pc:sldMk cId="2547831938" sldId="350"/>
            <ac:grpSpMk id="111" creationId="{4B27C8AE-242F-48CE-9790-C69AFC0DBEC7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19" creationId="{7712F4F4-C5C5-40E1-99E9-FCB768AA0B90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20" creationId="{10565348-1880-4ED9-83F2-8E147C464FC5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21" creationId="{6F4E2C89-16BF-4FF0-BA25-063F54D0F2A3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22" creationId="{6ED0269F-D0F0-493B-BC6C-37D4E2EC81AB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24" creationId="{70C32789-A265-4D6C-975C-14C237F9CD3C}"/>
          </ac:grpSpMkLst>
        </pc:grpChg>
        <pc:grpChg chg="del mod topLvl">
          <ac:chgData name="Islam Md Sifatul" userId="ef3db5be-241b-464d-b83a-96970527375b" providerId="ADAL" clId="{A6FE3D74-CDF3-4876-9AF3-3CFB1496A70B}" dt="2019-08-19T00:23:12.081" v="552" actId="478"/>
          <ac:grpSpMkLst>
            <pc:docMk/>
            <pc:sldMk cId="2547831938" sldId="350"/>
            <ac:grpSpMk id="129" creationId="{A5DF2E62-D73E-4789-9798-522DFD824DE4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32" creationId="{C84E4977-4251-48C1-8FD2-F708B3457D7C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139" creationId="{59F0E301-B5CE-4E85-8E40-8D1DD0D0AE9D}"/>
          </ac:grpSpMkLst>
        </pc:grpChg>
        <pc:grpChg chg="add del mod">
          <ac:chgData name="Islam Md Sifatul" userId="ef3db5be-241b-464d-b83a-96970527375b" providerId="ADAL" clId="{A6FE3D74-CDF3-4876-9AF3-3CFB1496A70B}" dt="2019-08-19T03:13:50.830" v="921" actId="165"/>
          <ac:grpSpMkLst>
            <pc:docMk/>
            <pc:sldMk cId="2547831938" sldId="350"/>
            <ac:grpSpMk id="159" creationId="{3F4E18C2-306F-4BE0-8818-86A6810F83D5}"/>
          </ac:grpSpMkLst>
        </pc:grpChg>
        <pc:grpChg chg="add del mod">
          <ac:chgData name="Islam Md Sifatul" userId="ef3db5be-241b-464d-b83a-96970527375b" providerId="ADAL" clId="{A6FE3D74-CDF3-4876-9AF3-3CFB1496A70B}" dt="2019-08-19T03:15:05.827" v="925" actId="165"/>
          <ac:grpSpMkLst>
            <pc:docMk/>
            <pc:sldMk cId="2547831938" sldId="350"/>
            <ac:grpSpMk id="160" creationId="{254FB97F-23BF-40EA-AFFE-821FD48718BF}"/>
          </ac:grpSpMkLst>
        </pc:grpChg>
        <pc:grpChg chg="add del mod">
          <ac:chgData name="Islam Md Sifatul" userId="ef3db5be-241b-464d-b83a-96970527375b" providerId="ADAL" clId="{A6FE3D74-CDF3-4876-9AF3-3CFB1496A70B}" dt="2019-08-19T03:38:07.661" v="972" actId="164"/>
          <ac:grpSpMkLst>
            <pc:docMk/>
            <pc:sldMk cId="2547831938" sldId="350"/>
            <ac:grpSpMk id="163" creationId="{EA137D64-7453-4F80-8D18-02D512859387}"/>
          </ac:grpSpMkLst>
        </pc:grpChg>
        <pc:grpChg chg="add del mod">
          <ac:chgData name="Islam Md Sifatul" userId="ef3db5be-241b-464d-b83a-96970527375b" providerId="ADAL" clId="{A6FE3D74-CDF3-4876-9AF3-3CFB1496A70B}" dt="2019-08-19T00:21:27.751" v="531" actId="478"/>
          <ac:grpSpMkLst>
            <pc:docMk/>
            <pc:sldMk cId="2547831938" sldId="350"/>
            <ac:grpSpMk id="188" creationId="{49824E62-7171-4832-9630-E3B60E7D2159}"/>
          </ac:grpSpMkLst>
        </pc:grpChg>
        <pc:grpChg chg="add del mod topLvl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223" creationId="{F2B9278C-96C2-4FB5-B32F-6CC1E4553FA0}"/>
          </ac:grpSpMkLst>
        </pc:grpChg>
        <pc:grpChg chg="add mod">
          <ac:chgData name="Islam Md Sifatul" userId="ef3db5be-241b-464d-b83a-96970527375b" providerId="ADAL" clId="{A6FE3D74-CDF3-4876-9AF3-3CFB1496A70B}" dt="2019-08-19T00:22:58.952" v="549" actId="1076"/>
          <ac:grpSpMkLst>
            <pc:docMk/>
            <pc:sldMk cId="2547831938" sldId="350"/>
            <ac:grpSpMk id="226" creationId="{07E9C80E-5064-4A88-B0A6-E334A0F7F716}"/>
          </ac:grpSpMkLst>
        </pc:grpChg>
        <pc:grpChg chg="add mod">
          <ac:chgData name="Islam Md Sifatul" userId="ef3db5be-241b-464d-b83a-96970527375b" providerId="ADAL" clId="{A6FE3D74-CDF3-4876-9AF3-3CFB1496A70B}" dt="2019-08-19T03:46:38.581" v="1135" actId="164"/>
          <ac:grpSpMkLst>
            <pc:docMk/>
            <pc:sldMk cId="2547831938" sldId="350"/>
            <ac:grpSpMk id="312" creationId="{66A06D57-06AF-4391-BCF8-394F38DD0884}"/>
          </ac:grpSpMkLst>
        </pc:grpChg>
        <pc:cxnChg chg="add del mod topLvl">
          <ac:chgData name="Islam Md Sifatul" userId="ef3db5be-241b-464d-b83a-96970527375b" providerId="ADAL" clId="{A6FE3D74-CDF3-4876-9AF3-3CFB1496A70B}" dt="2019-08-19T03:46:38.581" v="1135" actId="164"/>
          <ac:cxnSpMkLst>
            <pc:docMk/>
            <pc:sldMk cId="2547831938" sldId="350"/>
            <ac:cxnSpMk id="3" creationId="{B83AB0C2-4F17-4215-8A9D-0080EBDD3997}"/>
          </ac:cxnSpMkLst>
        </pc:cxnChg>
        <pc:cxnChg chg="add del mod">
          <ac:chgData name="Islam Md Sifatul" userId="ef3db5be-241b-464d-b83a-96970527375b" providerId="ADAL" clId="{A6FE3D74-CDF3-4876-9AF3-3CFB1496A70B}" dt="2019-08-19T00:04:47.926" v="374" actId="11529"/>
          <ac:cxnSpMkLst>
            <pc:docMk/>
            <pc:sldMk cId="2547831938" sldId="350"/>
            <ac:cxnSpMk id="9" creationId="{62B630D1-3815-402C-9F6D-EC65039D1445}"/>
          </ac:cxnSpMkLst>
        </pc:cxnChg>
        <pc:cxnChg chg="add del mod">
          <ac:chgData name="Islam Md Sifatul" userId="ef3db5be-241b-464d-b83a-96970527375b" providerId="ADAL" clId="{A6FE3D74-CDF3-4876-9AF3-3CFB1496A70B}" dt="2019-08-19T00:07:54.260" v="428" actId="478"/>
          <ac:cxnSpMkLst>
            <pc:docMk/>
            <pc:sldMk cId="2547831938" sldId="350"/>
            <ac:cxnSpMk id="11" creationId="{64C9AA53-F106-4617-9FBC-6548BCF90068}"/>
          </ac:cxnSpMkLst>
        </pc:cxnChg>
        <pc:cxnChg chg="add del mod topLvl">
          <ac:chgData name="Islam Md Sifatul" userId="ef3db5be-241b-464d-b83a-96970527375b" providerId="ADAL" clId="{A6FE3D74-CDF3-4876-9AF3-3CFB1496A70B}" dt="2019-08-19T00:23:39.455" v="560" actId="478"/>
          <ac:cxnSpMkLst>
            <pc:docMk/>
            <pc:sldMk cId="2547831938" sldId="350"/>
            <ac:cxnSpMk id="16" creationId="{82CC17EA-7EAB-4F49-93B4-249B99F6D1E4}"/>
          </ac:cxnSpMkLst>
        </pc:cxnChg>
        <pc:cxnChg chg="add del mod">
          <ac:chgData name="Islam Md Sifatul" userId="ef3db5be-241b-464d-b83a-96970527375b" providerId="ADAL" clId="{A6FE3D74-CDF3-4876-9AF3-3CFB1496A70B}" dt="2019-08-19T00:08:42.226" v="458" actId="478"/>
          <ac:cxnSpMkLst>
            <pc:docMk/>
            <pc:sldMk cId="2547831938" sldId="350"/>
            <ac:cxnSpMk id="21" creationId="{F43E6DC8-C42B-47DC-815F-D7A642BF4C61}"/>
          </ac:cxnSpMkLst>
        </pc:cxnChg>
        <pc:cxnChg chg="add del mod">
          <ac:chgData name="Islam Md Sifatul" userId="ef3db5be-241b-464d-b83a-96970527375b" providerId="ADAL" clId="{A6FE3D74-CDF3-4876-9AF3-3CFB1496A70B}" dt="2019-08-19T00:10:05.451" v="483" actId="478"/>
          <ac:cxnSpMkLst>
            <pc:docMk/>
            <pc:sldMk cId="2547831938" sldId="350"/>
            <ac:cxnSpMk id="24" creationId="{73C8F7B4-1ACC-4DAF-B96A-25E57B0B5B34}"/>
          </ac:cxnSpMkLst>
        </pc:cxnChg>
        <pc:cxnChg chg="add del mod">
          <ac:chgData name="Islam Md Sifatul" userId="ef3db5be-241b-464d-b83a-96970527375b" providerId="ADAL" clId="{A6FE3D74-CDF3-4876-9AF3-3CFB1496A70B}" dt="2019-08-19T00:09:24.468" v="475" actId="11529"/>
          <ac:cxnSpMkLst>
            <pc:docMk/>
            <pc:sldMk cId="2547831938" sldId="350"/>
            <ac:cxnSpMk id="27" creationId="{ABC28FF6-6749-4526-8670-C114C0968633}"/>
          </ac:cxnSpMkLst>
        </pc:cxnChg>
        <pc:cxnChg chg="add del mod">
          <ac:chgData name="Islam Md Sifatul" userId="ef3db5be-241b-464d-b83a-96970527375b" providerId="ADAL" clId="{A6FE3D74-CDF3-4876-9AF3-3CFB1496A70B}" dt="2019-08-19T00:09:35.723" v="480" actId="11529"/>
          <ac:cxnSpMkLst>
            <pc:docMk/>
            <pc:sldMk cId="2547831938" sldId="350"/>
            <ac:cxnSpMk id="29" creationId="{A2B5105B-93B3-4694-928B-E2AF92FAC2E9}"/>
          </ac:cxnSpMkLst>
        </pc:cxnChg>
        <pc:cxnChg chg="add del mod">
          <ac:chgData name="Islam Md Sifatul" userId="ef3db5be-241b-464d-b83a-96970527375b" providerId="ADAL" clId="{A6FE3D74-CDF3-4876-9AF3-3CFB1496A70B}" dt="2019-08-19T00:10:29.377" v="486" actId="478"/>
          <ac:cxnSpMkLst>
            <pc:docMk/>
            <pc:sldMk cId="2547831938" sldId="350"/>
            <ac:cxnSpMk id="32" creationId="{914309C3-D53F-4310-A065-1B322FBF70C3}"/>
          </ac:cxnSpMkLst>
        </pc:cxnChg>
        <pc:cxnChg chg="add del mod topLvl">
          <ac:chgData name="Islam Md Sifatul" userId="ef3db5be-241b-464d-b83a-96970527375b" providerId="ADAL" clId="{A6FE3D74-CDF3-4876-9AF3-3CFB1496A70B}" dt="2019-08-19T00:21:54.613" v="537" actId="478"/>
          <ac:cxnSpMkLst>
            <pc:docMk/>
            <pc:sldMk cId="2547831938" sldId="350"/>
            <ac:cxnSpMk id="34" creationId="{DADD1790-ECB4-48B5-B34A-0C672ECC0113}"/>
          </ac:cxnSpMkLst>
        </pc:cxnChg>
        <pc:cxnChg chg="add del mod">
          <ac:chgData name="Islam Md Sifatul" userId="ef3db5be-241b-464d-b83a-96970527375b" providerId="ADAL" clId="{A6FE3D74-CDF3-4876-9AF3-3CFB1496A70B}" dt="2019-08-19T00:11:04.026" v="492" actId="478"/>
          <ac:cxnSpMkLst>
            <pc:docMk/>
            <pc:sldMk cId="2547831938" sldId="350"/>
            <ac:cxnSpMk id="36" creationId="{991E523C-2605-4EE1-AD0E-64177092482F}"/>
          </ac:cxnSpMkLst>
        </pc:cxnChg>
        <pc:cxnChg chg="add del mod topLvl">
          <ac:chgData name="Islam Md Sifatul" userId="ef3db5be-241b-464d-b83a-96970527375b" providerId="ADAL" clId="{A6FE3D74-CDF3-4876-9AF3-3CFB1496A70B}" dt="2019-08-19T03:54:58.875" v="1148" actId="1035"/>
          <ac:cxnSpMkLst>
            <pc:docMk/>
            <pc:sldMk cId="2547831938" sldId="350"/>
            <ac:cxnSpMk id="38" creationId="{60A1E91A-32CA-4B60-8EAF-015104003BA0}"/>
          </ac:cxnSpMkLst>
        </pc:cxnChg>
        <pc:cxnChg chg="add del mod topLvl">
          <ac:chgData name="Islam Md Sifatul" userId="ef3db5be-241b-464d-b83a-96970527375b" providerId="ADAL" clId="{A6FE3D74-CDF3-4876-9AF3-3CFB1496A70B}" dt="2019-08-19T03:56:38.226" v="1179" actId="1037"/>
          <ac:cxnSpMkLst>
            <pc:docMk/>
            <pc:sldMk cId="2547831938" sldId="350"/>
            <ac:cxnSpMk id="40" creationId="{D164274B-A76A-4A80-96B1-6F1B6569BFDC}"/>
          </ac:cxnSpMkLst>
        </pc:cxnChg>
        <pc:cxnChg chg="add del mod topLvl">
          <ac:chgData name="Islam Md Sifatul" userId="ef3db5be-241b-464d-b83a-96970527375b" providerId="ADAL" clId="{A6FE3D74-CDF3-4876-9AF3-3CFB1496A70B}" dt="2019-08-19T03:56:42.964" v="1180" actId="1037"/>
          <ac:cxnSpMkLst>
            <pc:docMk/>
            <pc:sldMk cId="2547831938" sldId="350"/>
            <ac:cxnSpMk id="57" creationId="{8D6D7EAF-4D11-4C15-A85B-85606D587BAF}"/>
          </ac:cxnSpMkLst>
        </pc:cxnChg>
        <pc:cxnChg chg="add del mod topLvl">
          <ac:chgData name="Islam Md Sifatul" userId="ef3db5be-241b-464d-b83a-96970527375b" providerId="ADAL" clId="{A6FE3D74-CDF3-4876-9AF3-3CFB1496A70B}" dt="2019-08-19T03:56:38.226" v="1179" actId="1037"/>
          <ac:cxnSpMkLst>
            <pc:docMk/>
            <pc:sldMk cId="2547831938" sldId="350"/>
            <ac:cxnSpMk id="65" creationId="{4F58603B-1DA6-4CCA-88B9-71156E389C7A}"/>
          </ac:cxnSpMkLst>
        </pc:cxnChg>
        <pc:cxnChg chg="add del mod topLvl">
          <ac:chgData name="Islam Md Sifatul" userId="ef3db5be-241b-464d-b83a-96970527375b" providerId="ADAL" clId="{A6FE3D74-CDF3-4876-9AF3-3CFB1496A70B}" dt="2019-08-19T03:46:38.581" v="1135" actId="164"/>
          <ac:cxnSpMkLst>
            <pc:docMk/>
            <pc:sldMk cId="2547831938" sldId="350"/>
            <ac:cxnSpMk id="73" creationId="{1D2FF7E2-9F3F-4FF3-AF46-CB2AFD88BF5C}"/>
          </ac:cxnSpMkLst>
        </pc:cxnChg>
        <pc:cxnChg chg="add del mod topLvl">
          <ac:chgData name="Islam Md Sifatul" userId="ef3db5be-241b-464d-b83a-96970527375b" providerId="ADAL" clId="{A6FE3D74-CDF3-4876-9AF3-3CFB1496A70B}" dt="2019-08-19T03:56:42.964" v="1180" actId="1037"/>
          <ac:cxnSpMkLst>
            <pc:docMk/>
            <pc:sldMk cId="2547831938" sldId="350"/>
            <ac:cxnSpMk id="130" creationId="{7DCC0A5E-010A-46E9-AD1C-CB38A835C786}"/>
          </ac:cxnSpMkLst>
        </pc:cxnChg>
        <pc:cxnChg chg="del mod topLvl">
          <ac:chgData name="Islam Md Sifatul" userId="ef3db5be-241b-464d-b83a-96970527375b" providerId="ADAL" clId="{A6FE3D74-CDF3-4876-9AF3-3CFB1496A70B}" dt="2019-08-19T00:03:12.229" v="355" actId="478"/>
          <ac:cxnSpMkLst>
            <pc:docMk/>
            <pc:sldMk cId="2547831938" sldId="350"/>
            <ac:cxnSpMk id="131" creationId="{A0589FAC-A775-4CD4-931D-AD37FF232165}"/>
          </ac:cxnSpMkLst>
        </pc:cxnChg>
        <pc:cxnChg chg="add del mod topLvl">
          <ac:chgData name="Islam Md Sifatul" userId="ef3db5be-241b-464d-b83a-96970527375b" providerId="ADAL" clId="{A6FE3D74-CDF3-4876-9AF3-3CFB1496A70B}" dt="2019-08-19T03:56:42.964" v="1180" actId="1037"/>
          <ac:cxnSpMkLst>
            <pc:docMk/>
            <pc:sldMk cId="2547831938" sldId="350"/>
            <ac:cxnSpMk id="133" creationId="{77D0D212-EAAF-48F7-A3A5-03D8DECC09BC}"/>
          </ac:cxnSpMkLst>
        </pc:cxnChg>
        <pc:cxnChg chg="del mod topLvl">
          <ac:chgData name="Islam Md Sifatul" userId="ef3db5be-241b-464d-b83a-96970527375b" providerId="ADAL" clId="{A6FE3D74-CDF3-4876-9AF3-3CFB1496A70B}" dt="2019-08-19T00:07:56.764" v="429" actId="478"/>
          <ac:cxnSpMkLst>
            <pc:docMk/>
            <pc:sldMk cId="2547831938" sldId="350"/>
            <ac:cxnSpMk id="134" creationId="{7CCA2557-FF7D-4890-AED8-40E90900C452}"/>
          </ac:cxnSpMkLst>
        </pc:cxnChg>
        <pc:cxnChg chg="del mod topLvl">
          <ac:chgData name="Islam Md Sifatul" userId="ef3db5be-241b-464d-b83a-96970527375b" providerId="ADAL" clId="{A6FE3D74-CDF3-4876-9AF3-3CFB1496A70B}" dt="2019-08-19T00:08:16.824" v="434" actId="478"/>
          <ac:cxnSpMkLst>
            <pc:docMk/>
            <pc:sldMk cId="2547831938" sldId="350"/>
            <ac:cxnSpMk id="135" creationId="{497C8568-4783-4C4B-9CB0-3868C6B46C86}"/>
          </ac:cxnSpMkLst>
        </pc:cxnChg>
        <pc:cxnChg chg="del mod topLvl">
          <ac:chgData name="Islam Md Sifatul" userId="ef3db5be-241b-464d-b83a-96970527375b" providerId="ADAL" clId="{A6FE3D74-CDF3-4876-9AF3-3CFB1496A70B}" dt="2019-08-19T00:04:49.212" v="375" actId="478"/>
          <ac:cxnSpMkLst>
            <pc:docMk/>
            <pc:sldMk cId="2547831938" sldId="350"/>
            <ac:cxnSpMk id="136" creationId="{019EA5D9-3215-449D-A656-60115B17658F}"/>
          </ac:cxnSpMkLst>
        </pc:cxnChg>
        <pc:cxnChg chg="add del mod topLvl">
          <ac:chgData name="Islam Md Sifatul" userId="ef3db5be-241b-464d-b83a-96970527375b" providerId="ADAL" clId="{A6FE3D74-CDF3-4876-9AF3-3CFB1496A70B}" dt="2019-08-19T03:57:30.915" v="1192" actId="14100"/>
          <ac:cxnSpMkLst>
            <pc:docMk/>
            <pc:sldMk cId="2547831938" sldId="350"/>
            <ac:cxnSpMk id="137" creationId="{E132C8E2-3B22-4F8C-B4C5-454AA2BC079B}"/>
          </ac:cxnSpMkLst>
        </pc:cxnChg>
        <pc:cxnChg chg="del mod topLvl">
          <ac:chgData name="Islam Md Sifatul" userId="ef3db5be-241b-464d-b83a-96970527375b" providerId="ADAL" clId="{A6FE3D74-CDF3-4876-9AF3-3CFB1496A70B}" dt="2019-08-19T00:10:47.730" v="490" actId="478"/>
          <ac:cxnSpMkLst>
            <pc:docMk/>
            <pc:sldMk cId="2547831938" sldId="350"/>
            <ac:cxnSpMk id="138" creationId="{BBF2DBF0-B223-48BE-8708-9FD1B9042A00}"/>
          </ac:cxnSpMkLst>
        </pc:cxnChg>
        <pc:cxnChg chg="del mod topLvl">
          <ac:chgData name="Islam Md Sifatul" userId="ef3db5be-241b-464d-b83a-96970527375b" providerId="ADAL" clId="{A6FE3D74-CDF3-4876-9AF3-3CFB1496A70B}" dt="2019-08-19T00:06:06.484" v="406" actId="478"/>
          <ac:cxnSpMkLst>
            <pc:docMk/>
            <pc:sldMk cId="2547831938" sldId="350"/>
            <ac:cxnSpMk id="140" creationId="{7A2BB8BC-3F2C-40FC-ACB4-54271A06B242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195" creationId="{4AF08A21-0550-4EAB-9378-A59F0B070D57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196" creationId="{FD07E318-BA07-41A4-B76E-154EDE1874A6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199" creationId="{D11D647C-1C86-43D6-B07A-5DB60ED0FF4B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200" creationId="{F685A44F-651D-4F76-BF27-B1C6A6991EB0}"/>
          </ac:cxnSpMkLst>
        </pc:cxnChg>
        <pc:cxnChg chg="mod">
          <ac:chgData name="Islam Md Sifatul" userId="ef3db5be-241b-464d-b83a-96970527375b" providerId="ADAL" clId="{A6FE3D74-CDF3-4876-9AF3-3CFB1496A70B}" dt="2019-08-19T00:21:27.751" v="531" actId="478"/>
          <ac:cxnSpMkLst>
            <pc:docMk/>
            <pc:sldMk cId="2547831938" sldId="350"/>
            <ac:cxnSpMk id="203" creationId="{5F491DF9-4AD9-406A-A357-D89A2CF8BDC3}"/>
          </ac:cxnSpMkLst>
        </pc:cxnChg>
      </pc:sldChg>
      <pc:sldChg chg="del">
        <pc:chgData name="Islam Md Sifatul" userId="ef3db5be-241b-464d-b83a-96970527375b" providerId="ADAL" clId="{A6FE3D74-CDF3-4876-9AF3-3CFB1496A70B}" dt="2019-08-25T10:58:08.388" v="1286" actId="2696"/>
        <pc:sldMkLst>
          <pc:docMk/>
          <pc:sldMk cId="2232794816" sldId="352"/>
        </pc:sldMkLst>
      </pc:sldChg>
      <pc:sldChg chg="addSp delSp modSp add setBg">
        <pc:chgData name="Islam Md Sifatul" userId="ef3db5be-241b-464d-b83a-96970527375b" providerId="ADAL" clId="{A6FE3D74-CDF3-4876-9AF3-3CFB1496A70B}" dt="2019-08-19T06:11:15.621" v="1285" actId="164"/>
        <pc:sldMkLst>
          <pc:docMk/>
          <pc:sldMk cId="1226854013" sldId="353"/>
        </pc:sldMkLst>
        <pc:spChg chg="add mod topLvl">
          <ac:chgData name="Islam Md Sifatul" userId="ef3db5be-241b-464d-b83a-96970527375b" providerId="ADAL" clId="{A6FE3D74-CDF3-4876-9AF3-3CFB1496A70B}" dt="2019-08-19T06:11:15.621" v="1285" actId="164"/>
          <ac:spMkLst>
            <pc:docMk/>
            <pc:sldMk cId="1226854013" sldId="353"/>
            <ac:spMk id="75" creationId="{8162084F-E6BD-44D0-BC2F-BD453B59E3AE}"/>
          </ac:spMkLst>
        </pc:spChg>
        <pc:spChg chg="add mod topLvl">
          <ac:chgData name="Islam Md Sifatul" userId="ef3db5be-241b-464d-b83a-96970527375b" providerId="ADAL" clId="{A6FE3D74-CDF3-4876-9AF3-3CFB1496A70B}" dt="2019-08-19T06:11:15.621" v="1285" actId="164"/>
          <ac:spMkLst>
            <pc:docMk/>
            <pc:sldMk cId="1226854013" sldId="353"/>
            <ac:spMk id="76" creationId="{0FAFD984-9E07-44AD-B957-75EB6680273A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1" creationId="{F8078775-B6D5-4887-94F2-33E1C49E69C6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2" creationId="{155BCAB1-E0DE-4E3A-BF56-1A761955A06B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3" creationId="{A55AD9FD-98A6-4891-A258-4D841DD27CEC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4" creationId="{F66E17CF-1547-42AD-93BA-159E2B0AC1FD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7" creationId="{DFCE119E-623C-41C6-9978-248EDC6E6C84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8" creationId="{93170270-6F95-4C7D-90A9-5AEF698DB748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49" creationId="{B1D2608E-CC7A-449C-8859-BBB23C90DC81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0" creationId="{489B33F2-9598-4274-B137-7D39142472FD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1" creationId="{06EBC74A-8758-4C02-8443-C29128DB8CF1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2" creationId="{81290ECC-7D2F-469B-AA7E-7DC1B374BC86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3" creationId="{9E83E269-CDAE-4A38-A582-AB6CBDFDBD78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4" creationId="{F26CA790-830A-42DD-9FEF-958DA0F281D0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5" creationId="{7954FEDD-ADF0-4845-85BD-768520B23190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156" creationId="{B957AADB-CDEB-4574-8355-15F6D1E9C365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224" creationId="{C85734BB-6A81-4A50-A1D3-1AEC2E7FC219}"/>
          </ac:spMkLst>
        </pc:spChg>
        <pc:spChg chg="mod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225" creationId="{D1944430-5316-43EE-B795-62DA4499EF14}"/>
          </ac:spMkLst>
        </pc:spChg>
        <pc:spChg chg="mod topLvl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303" creationId="{911F1439-4804-491D-9A91-7CDD0A393A11}"/>
          </ac:spMkLst>
        </pc:spChg>
        <pc:spChg chg="mod topLvl">
          <ac:chgData name="Islam Md Sifatul" userId="ef3db5be-241b-464d-b83a-96970527375b" providerId="ADAL" clId="{A6FE3D74-CDF3-4876-9AF3-3CFB1496A70B}" dt="2019-08-19T04:14:23.207" v="1257" actId="208"/>
          <ac:spMkLst>
            <pc:docMk/>
            <pc:sldMk cId="1226854013" sldId="353"/>
            <ac:spMk id="304" creationId="{292B0923-050D-455C-A4D5-AB395E0F3660}"/>
          </ac:spMkLst>
        </pc:spChg>
        <pc:grpChg chg="add del mod">
          <ac:chgData name="Islam Md Sifatul" userId="ef3db5be-241b-464d-b83a-96970527375b" providerId="ADAL" clId="{A6FE3D74-CDF3-4876-9AF3-3CFB1496A70B}" dt="2019-08-19T04:12:09.134" v="1226" actId="165"/>
          <ac:grpSpMkLst>
            <pc:docMk/>
            <pc:sldMk cId="1226854013" sldId="353"/>
            <ac:grpSpMk id="2" creationId="{4613F9EA-7A5B-4C88-A796-BF6367DFF691}"/>
          </ac:grpSpMkLst>
        </pc:grpChg>
        <pc:grpChg chg="add del mod">
          <ac:chgData name="Islam Md Sifatul" userId="ef3db5be-241b-464d-b83a-96970527375b" providerId="ADAL" clId="{A6FE3D74-CDF3-4876-9AF3-3CFB1496A70B}" dt="2019-08-19T04:13:33.762" v="1251" actId="165"/>
          <ac:grpSpMkLst>
            <pc:docMk/>
            <pc:sldMk cId="1226854013" sldId="353"/>
            <ac:grpSpMk id="4" creationId="{A4F7F33D-D6D8-43EC-A260-1ED5A4709CE0}"/>
          </ac:grpSpMkLst>
        </pc:grpChg>
        <pc:grpChg chg="add del mod">
          <ac:chgData name="Islam Md Sifatul" userId="ef3db5be-241b-464d-b83a-96970527375b" providerId="ADAL" clId="{A6FE3D74-CDF3-4876-9AF3-3CFB1496A70B}" dt="2019-08-19T04:14:56.499" v="1259" actId="478"/>
          <ac:grpSpMkLst>
            <pc:docMk/>
            <pc:sldMk cId="1226854013" sldId="353"/>
            <ac:grpSpMk id="5" creationId="{74135BE2-834D-4FC7-BB5C-23F6DC914569}"/>
          </ac:grpSpMkLst>
        </pc:grpChg>
        <pc:grpChg chg="add del mod">
          <ac:chgData name="Islam Md Sifatul" userId="ef3db5be-241b-464d-b83a-96970527375b" providerId="ADAL" clId="{A6FE3D74-CDF3-4876-9AF3-3CFB1496A70B}" dt="2019-08-19T06:10:06.446" v="1276" actId="165"/>
          <ac:grpSpMkLst>
            <pc:docMk/>
            <pc:sldMk cId="1226854013" sldId="353"/>
            <ac:grpSpMk id="8" creationId="{6976184C-3A87-494A-9072-01E270961C28}"/>
          </ac:grpSpMkLst>
        </pc:grpChg>
        <pc:grpChg chg="add mod">
          <ac:chgData name="Islam Md Sifatul" userId="ef3db5be-241b-464d-b83a-96970527375b" providerId="ADAL" clId="{A6FE3D74-CDF3-4876-9AF3-3CFB1496A70B}" dt="2019-08-19T06:11:15.621" v="1285" actId="164"/>
          <ac:grpSpMkLst>
            <pc:docMk/>
            <pc:sldMk cId="1226854013" sldId="353"/>
            <ac:grpSpMk id="9" creationId="{C0263A4D-1A6E-4596-B0A4-24F7C7A6B0D9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19" creationId="{7712F4F4-C5C5-40E1-99E9-FCB768AA0B90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20" creationId="{10565348-1880-4ED9-83F2-8E147C464FC5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21" creationId="{6F4E2C89-16BF-4FF0-BA25-063F54D0F2A3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22" creationId="{6ED0269F-D0F0-493B-BC6C-37D4E2EC81AB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24" creationId="{70C32789-A265-4D6C-975C-14C237F9CD3C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32" creationId="{C84E4977-4251-48C1-8FD2-F708B3457D7C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139" creationId="{59F0E301-B5CE-4E85-8E40-8D1DD0D0AE9D}"/>
          </ac:grpSpMkLst>
        </pc:grpChg>
        <pc:grpChg chg="mod topLvl">
          <ac:chgData name="Islam Md Sifatul" userId="ef3db5be-241b-464d-b83a-96970527375b" providerId="ADAL" clId="{A6FE3D74-CDF3-4876-9AF3-3CFB1496A70B}" dt="2019-08-19T04:13:45.029" v="1253" actId="164"/>
          <ac:grpSpMkLst>
            <pc:docMk/>
            <pc:sldMk cId="1226854013" sldId="353"/>
            <ac:grpSpMk id="223" creationId="{F2B9278C-96C2-4FB5-B32F-6CC1E4553FA0}"/>
          </ac:grpSpMkLst>
        </pc:grpChg>
        <pc:grpChg chg="del">
          <ac:chgData name="Islam Md Sifatul" userId="ef3db5be-241b-464d-b83a-96970527375b" providerId="ADAL" clId="{A6FE3D74-CDF3-4876-9AF3-3CFB1496A70B}" dt="2019-08-19T04:04:31.581" v="1194" actId="478"/>
          <ac:grpSpMkLst>
            <pc:docMk/>
            <pc:sldMk cId="1226854013" sldId="353"/>
            <ac:grpSpMk id="226" creationId="{07E9C80E-5064-4A88-B0A6-E334A0F7F716}"/>
          </ac:grpSpMkLst>
        </pc:grpChg>
        <pc:grpChg chg="del mod topLvl">
          <ac:chgData name="Islam Md Sifatul" userId="ef3db5be-241b-464d-b83a-96970527375b" providerId="ADAL" clId="{A6FE3D74-CDF3-4876-9AF3-3CFB1496A70B}" dt="2019-08-19T04:12:18.118" v="1227" actId="165"/>
          <ac:grpSpMkLst>
            <pc:docMk/>
            <pc:sldMk cId="1226854013" sldId="353"/>
            <ac:grpSpMk id="312" creationId="{66A06D57-06AF-4391-BCF8-394F38DD0884}"/>
          </ac:grpSpMkLst>
        </pc:grpChg>
        <pc:graphicFrameChg chg="add del mod">
          <ac:chgData name="Islam Md Sifatul" userId="ef3db5be-241b-464d-b83a-96970527375b" providerId="ADAL" clId="{A6FE3D74-CDF3-4876-9AF3-3CFB1496A70B}" dt="2019-08-19T04:04:37.413" v="1197" actId="478"/>
          <ac:graphicFrameMkLst>
            <pc:docMk/>
            <pc:sldMk cId="1226854013" sldId="353"/>
            <ac:graphicFrameMk id="72" creationId="{BD2DC6F2-37E6-4024-A035-D365BE5C0FA1}"/>
          </ac:graphicFrameMkLst>
        </pc:graphicFrameChg>
        <pc:graphicFrameChg chg="add mod topLvl">
          <ac:chgData name="Islam Md Sifatul" userId="ef3db5be-241b-464d-b83a-96970527375b" providerId="ADAL" clId="{A6FE3D74-CDF3-4876-9AF3-3CFB1496A70B}" dt="2019-08-19T06:11:15.621" v="1285" actId="164"/>
          <ac:graphicFrameMkLst>
            <pc:docMk/>
            <pc:sldMk cId="1226854013" sldId="353"/>
            <ac:graphicFrameMk id="74" creationId="{BD2DC6F2-37E6-4024-A035-D365BE5C0FA1}"/>
          </ac:graphicFrameMkLst>
        </pc:graphicFrameChg>
        <pc:picChg chg="add mod topLvl">
          <ac:chgData name="Islam Md Sifatul" userId="ef3db5be-241b-464d-b83a-96970527375b" providerId="ADAL" clId="{A6FE3D74-CDF3-4876-9AF3-3CFB1496A70B}" dt="2019-08-19T06:11:15.621" v="1285" actId="164"/>
          <ac:picMkLst>
            <pc:docMk/>
            <pc:sldMk cId="1226854013" sldId="353"/>
            <ac:picMk id="7" creationId="{28F89620-6AA7-4A6A-A014-6EA34FC07D05}"/>
          </ac:picMkLst>
        </pc:pic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3" creationId="{B83AB0C2-4F17-4215-8A9D-0080EBDD3997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38" creationId="{60A1E91A-32CA-4B60-8EAF-015104003BA0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40" creationId="{D164274B-A76A-4A80-96B1-6F1B6569BFDC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57" creationId="{8D6D7EAF-4D11-4C15-A85B-85606D587BAF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65" creationId="{4F58603B-1DA6-4CCA-88B9-71156E389C7A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73" creationId="{1D2FF7E2-9F3F-4FF3-AF46-CB2AFD88BF5C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130" creationId="{7DCC0A5E-010A-46E9-AD1C-CB38A835C786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133" creationId="{77D0D212-EAAF-48F7-A3A5-03D8DECC09BC}"/>
          </ac:cxnSpMkLst>
        </pc:cxnChg>
        <pc:cxnChg chg="mod topLvl">
          <ac:chgData name="Islam Md Sifatul" userId="ef3db5be-241b-464d-b83a-96970527375b" providerId="ADAL" clId="{A6FE3D74-CDF3-4876-9AF3-3CFB1496A70B}" dt="2019-08-19T04:14:56.499" v="1259" actId="478"/>
          <ac:cxnSpMkLst>
            <pc:docMk/>
            <pc:sldMk cId="1226854013" sldId="353"/>
            <ac:cxnSpMk id="137" creationId="{E132C8E2-3B22-4F8C-B4C5-454AA2BC079B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33" creationId="{00653C34-6AFF-481A-857D-72CA46057393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34" creationId="{3CF6516E-A7B5-451F-9C6F-CDBFED0DB0DF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37" creationId="{807DA492-EDA6-4ACE-A5CC-D594DD44CAC2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38" creationId="{D6BA3F86-D075-48D0-B45A-911686F07EC4}"/>
          </ac:cxnSpMkLst>
        </pc:cxnChg>
        <pc:cxnChg chg="mod">
          <ac:chgData name="Islam Md Sifatul" userId="ef3db5be-241b-464d-b83a-96970527375b" providerId="ADAL" clId="{A6FE3D74-CDF3-4876-9AF3-3CFB1496A70B}" dt="2019-08-19T04:04:31.581" v="1194" actId="478"/>
          <ac:cxnSpMkLst>
            <pc:docMk/>
            <pc:sldMk cId="1226854013" sldId="353"/>
            <ac:cxnSpMk id="264" creationId="{2AE7E543-DF09-490C-B05E-C801AA0122B7}"/>
          </ac:cxnSpMkLst>
        </pc:cxnChg>
      </pc:sldChg>
    </pc:docChg>
  </pc:docChgLst>
  <pc:docChgLst>
    <pc:chgData name="Islam Md Sifatul" userId="ef3db5be-241b-464d-b83a-96970527375b" providerId="ADAL" clId="{BD902595-1D10-4A92-A522-BFD6EEEF2A62}"/>
    <pc:docChg chg="undo custSel mod addSld delSld modSld sldOrd">
      <pc:chgData name="Islam Md Sifatul" userId="ef3db5be-241b-464d-b83a-96970527375b" providerId="ADAL" clId="{BD902595-1D10-4A92-A522-BFD6EEEF2A62}" dt="2019-08-25T12:47:30.418" v="2439" actId="478"/>
      <pc:docMkLst>
        <pc:docMk/>
      </pc:docMkLst>
      <pc:sldChg chg="addSp delSp modSp">
        <pc:chgData name="Islam Md Sifatul" userId="ef3db5be-241b-464d-b83a-96970527375b" providerId="ADAL" clId="{BD902595-1D10-4A92-A522-BFD6EEEF2A62}" dt="2019-08-16T17:55:02.410" v="1087" actId="478"/>
        <pc:sldMkLst>
          <pc:docMk/>
          <pc:sldMk cId="2736748159" sldId="287"/>
        </pc:sldMkLst>
        <pc:spChg chg="add mod">
          <ac:chgData name="Islam Md Sifatul" userId="ef3db5be-241b-464d-b83a-96970527375b" providerId="ADAL" clId="{BD902595-1D10-4A92-A522-BFD6EEEF2A62}" dt="2019-08-16T17:52:16.673" v="1053" actId="1076"/>
          <ac:spMkLst>
            <pc:docMk/>
            <pc:sldMk cId="2736748159" sldId="287"/>
            <ac:spMk id="3" creationId="{59B25B6F-02BE-4FC7-A71B-0B617F940DAD}"/>
          </ac:spMkLst>
        </pc:spChg>
        <pc:spChg chg="add del mod">
          <ac:chgData name="Islam Md Sifatul" userId="ef3db5be-241b-464d-b83a-96970527375b" providerId="ADAL" clId="{BD902595-1D10-4A92-A522-BFD6EEEF2A62}" dt="2019-08-16T17:52:07.882" v="1051" actId="1076"/>
          <ac:spMkLst>
            <pc:docMk/>
            <pc:sldMk cId="2736748159" sldId="287"/>
            <ac:spMk id="473" creationId="{9A21711F-CB44-40D8-B031-DA00678A62C8}"/>
          </ac:spMkLst>
        </pc:spChg>
        <pc:spChg chg="add del">
          <ac:chgData name="Islam Md Sifatul" userId="ef3db5be-241b-464d-b83a-96970527375b" providerId="ADAL" clId="{BD902595-1D10-4A92-A522-BFD6EEEF2A62}" dt="2019-08-16T17:55:02.410" v="1087" actId="478"/>
          <ac:spMkLst>
            <pc:docMk/>
            <pc:sldMk cId="2736748159" sldId="287"/>
            <ac:spMk id="511" creationId="{0218EF7A-1FB4-40F6-9549-B9288FFB51B3}"/>
          </ac:spMkLst>
        </pc:spChg>
        <pc:spChg chg="add del">
          <ac:chgData name="Islam Md Sifatul" userId="ef3db5be-241b-464d-b83a-96970527375b" providerId="ADAL" clId="{BD902595-1D10-4A92-A522-BFD6EEEF2A62}" dt="2019-08-16T17:55:02.010" v="1086" actId="478"/>
          <ac:spMkLst>
            <pc:docMk/>
            <pc:sldMk cId="2736748159" sldId="287"/>
            <ac:spMk id="517" creationId="{9697B48B-5DBD-44C4-91A6-B963D4D270B6}"/>
          </ac:spMkLst>
        </pc:spChg>
        <pc:graphicFrameChg chg="add mod">
          <ac:chgData name="Islam Md Sifatul" userId="ef3db5be-241b-464d-b83a-96970527375b" providerId="ADAL" clId="{BD902595-1D10-4A92-A522-BFD6EEEF2A62}" dt="2019-08-16T17:52:16.673" v="1053" actId="1076"/>
          <ac:graphicFrameMkLst>
            <pc:docMk/>
            <pc:sldMk cId="2736748159" sldId="287"/>
            <ac:graphicFrameMk id="4" creationId="{738D50C1-3102-4541-A0A7-D2349E07A71A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51:53.747" v="1048" actId="478"/>
          <ac:graphicFrameMkLst>
            <pc:docMk/>
            <pc:sldMk cId="2736748159" sldId="287"/>
            <ac:graphicFrameMk id="471" creationId="{9C82374A-E06F-490F-B148-1976D2108710}"/>
          </ac:graphicFrameMkLst>
        </pc:graphicFrameChg>
      </pc:sldChg>
      <pc:sldChg chg="modSp">
        <pc:chgData name="Islam Md Sifatul" userId="ef3db5be-241b-464d-b83a-96970527375b" providerId="ADAL" clId="{BD902595-1D10-4A92-A522-BFD6EEEF2A62}" dt="2019-08-25T12:46:57.787" v="2437" actId="2161"/>
        <pc:sldMkLst>
          <pc:docMk/>
          <pc:sldMk cId="2043300124" sldId="300"/>
        </pc:sldMkLst>
        <pc:graphicFrameChg chg="modGraphic">
          <ac:chgData name="Islam Md Sifatul" userId="ef3db5be-241b-464d-b83a-96970527375b" providerId="ADAL" clId="{BD902595-1D10-4A92-A522-BFD6EEEF2A62}" dt="2019-08-25T12:46:57.787" v="2437" actId="2161"/>
          <ac:graphicFrameMkLst>
            <pc:docMk/>
            <pc:sldMk cId="2043300124" sldId="300"/>
            <ac:graphicFrameMk id="4" creationId="{00000000-0000-0000-0000-000000000000}"/>
          </ac:graphicFrameMkLst>
        </pc:graphicFrameChg>
      </pc:sldChg>
      <pc:sldChg chg="modSp">
        <pc:chgData name="Islam Md Sifatul" userId="ef3db5be-241b-464d-b83a-96970527375b" providerId="ADAL" clId="{BD902595-1D10-4A92-A522-BFD6EEEF2A62}" dt="2019-08-25T12:45:54.106" v="2436" actId="14100"/>
        <pc:sldMkLst>
          <pc:docMk/>
          <pc:sldMk cId="2735309101" sldId="317"/>
        </pc:sldMkLst>
        <pc:graphicFrameChg chg="mod modGraphic">
          <ac:chgData name="Islam Md Sifatul" userId="ef3db5be-241b-464d-b83a-96970527375b" providerId="ADAL" clId="{BD902595-1D10-4A92-A522-BFD6EEEF2A62}" dt="2019-08-25T12:45:54.106" v="2436" actId="14100"/>
          <ac:graphicFrameMkLst>
            <pc:docMk/>
            <pc:sldMk cId="2735309101" sldId="317"/>
            <ac:graphicFrameMk id="14" creationId="{824E5CD2-3CF1-4422-8647-62FE2F954A47}"/>
          </ac:graphicFrameMkLst>
        </pc:graphicFrameChg>
      </pc:sldChg>
      <pc:sldChg chg="add del">
        <pc:chgData name="Islam Md Sifatul" userId="ef3db5be-241b-464d-b83a-96970527375b" providerId="ADAL" clId="{BD902595-1D10-4A92-A522-BFD6EEEF2A62}" dt="2019-08-18T20:44:14.876" v="2321" actId="2696"/>
        <pc:sldMkLst>
          <pc:docMk/>
          <pc:sldMk cId="3326283834" sldId="326"/>
        </pc:sldMkLst>
      </pc:sldChg>
      <pc:sldChg chg="addSp delSp modSp">
        <pc:chgData name="Islam Md Sifatul" userId="ef3db5be-241b-464d-b83a-96970527375b" providerId="ADAL" clId="{BD902595-1D10-4A92-A522-BFD6EEEF2A62}" dt="2019-08-18T19:59:54.727" v="2261" actId="14100"/>
        <pc:sldMkLst>
          <pc:docMk/>
          <pc:sldMk cId="2542026548" sldId="347"/>
        </pc:sldMkLst>
        <pc:spChg chg="mod">
          <ac:chgData name="Islam Md Sifatul" userId="ef3db5be-241b-464d-b83a-96970527375b" providerId="ADAL" clId="{BD902595-1D10-4A92-A522-BFD6EEEF2A62}" dt="2019-08-16T17:39:41.811" v="967"/>
          <ac:spMkLst>
            <pc:docMk/>
            <pc:sldMk cId="2542026548" sldId="347"/>
            <ac:spMk id="2" creationId="{00000000-0000-0000-0000-000000000000}"/>
          </ac:spMkLst>
        </pc:spChg>
        <pc:spChg chg="del mod">
          <ac:chgData name="Islam Md Sifatul" userId="ef3db5be-241b-464d-b83a-96970527375b" providerId="ADAL" clId="{BD902595-1D10-4A92-A522-BFD6EEEF2A62}" dt="2019-08-18T19:24:09.214" v="2203" actId="478"/>
          <ac:spMkLst>
            <pc:docMk/>
            <pc:sldMk cId="2542026548" sldId="347"/>
            <ac:spMk id="3" creationId="{881C6B3D-C3A6-464F-8AD5-046B6E57D0A8}"/>
          </ac:spMkLst>
        </pc:spChg>
        <pc:spChg chg="add del mod">
          <ac:chgData name="Islam Md Sifatul" userId="ef3db5be-241b-464d-b83a-96970527375b" providerId="ADAL" clId="{BD902595-1D10-4A92-A522-BFD6EEEF2A62}" dt="2019-08-16T17:44:38.751" v="971" actId="478"/>
          <ac:spMkLst>
            <pc:docMk/>
            <pc:sldMk cId="2542026548" sldId="347"/>
            <ac:spMk id="4" creationId="{E3723DFC-6377-4D52-90E8-91BEF0D53CB9}"/>
          </ac:spMkLst>
        </pc:spChg>
        <pc:spChg chg="add del mod">
          <ac:chgData name="Islam Md Sifatul" userId="ef3db5be-241b-464d-b83a-96970527375b" providerId="ADAL" clId="{BD902595-1D10-4A92-A522-BFD6EEEF2A62}" dt="2019-08-16T17:44:38.751" v="971" actId="478"/>
          <ac:spMkLst>
            <pc:docMk/>
            <pc:sldMk cId="2542026548" sldId="347"/>
            <ac:spMk id="6" creationId="{1F8515F1-5808-4B50-91B5-92B71DDB7FD3}"/>
          </ac:spMkLst>
        </pc:spChg>
        <pc:spChg chg="add mod">
          <ac:chgData name="Islam Md Sifatul" userId="ef3db5be-241b-464d-b83a-96970527375b" providerId="ADAL" clId="{BD902595-1D10-4A92-A522-BFD6EEEF2A62}" dt="2019-08-16T17:44:55.854" v="977" actId="14100"/>
          <ac:spMkLst>
            <pc:docMk/>
            <pc:sldMk cId="2542026548" sldId="347"/>
            <ac:spMk id="7" creationId="{86D6EBC1-E15C-4C6D-8458-7CC0C25247C1}"/>
          </ac:spMkLst>
        </pc:spChg>
        <pc:spChg chg="add del mod">
          <ac:chgData name="Islam Md Sifatul" userId="ef3db5be-241b-464d-b83a-96970527375b" providerId="ADAL" clId="{BD902595-1D10-4A92-A522-BFD6EEEF2A62}" dt="2019-08-16T17:46:04.989" v="993" actId="478"/>
          <ac:spMkLst>
            <pc:docMk/>
            <pc:sldMk cId="2542026548" sldId="347"/>
            <ac:spMk id="9" creationId="{C02CD1E2-4F41-468E-8B83-2582DA5BEB86}"/>
          </ac:spMkLst>
        </pc:spChg>
        <pc:spChg chg="mod">
          <ac:chgData name="Islam Md Sifatul" userId="ef3db5be-241b-464d-b83a-96970527375b" providerId="ADAL" clId="{BD902595-1D10-4A92-A522-BFD6EEEF2A62}" dt="2019-08-16T18:12:25.642" v="1278" actId="14100"/>
          <ac:spMkLst>
            <pc:docMk/>
            <pc:sldMk cId="2542026548" sldId="347"/>
            <ac:spMk id="128" creationId="{C29CA67C-1C6F-40C0-B0B8-501DE95B7AD0}"/>
          </ac:spMkLst>
        </pc:spChg>
        <pc:spChg chg="mod">
          <ac:chgData name="Islam Md Sifatul" userId="ef3db5be-241b-464d-b83a-96970527375b" providerId="ADAL" clId="{BD902595-1D10-4A92-A522-BFD6EEEF2A62}" dt="2019-08-16T18:12:34.778" v="1280" actId="1076"/>
          <ac:spMkLst>
            <pc:docMk/>
            <pc:sldMk cId="2542026548" sldId="347"/>
            <ac:spMk id="134" creationId="{D0BDD444-2BE9-43C0-9B36-9A1B44B4AB84}"/>
          </ac:spMkLst>
        </pc:spChg>
        <pc:spChg chg="del">
          <ac:chgData name="Islam Md Sifatul" userId="ef3db5be-241b-464d-b83a-96970527375b" providerId="ADAL" clId="{BD902595-1D10-4A92-A522-BFD6EEEF2A62}" dt="2019-08-16T17:53:09.473" v="1056" actId="478"/>
          <ac:spMkLst>
            <pc:docMk/>
            <pc:sldMk cId="2542026548" sldId="347"/>
            <ac:spMk id="162" creationId="{99DF257C-0085-49B1-8474-BCD8B5765FD6}"/>
          </ac:spMkLst>
        </pc:spChg>
        <pc:spChg chg="del">
          <ac:chgData name="Islam Md Sifatul" userId="ef3db5be-241b-464d-b83a-96970527375b" providerId="ADAL" clId="{BD902595-1D10-4A92-A522-BFD6EEEF2A62}" dt="2019-08-16T17:53:53.969" v="1070" actId="478"/>
          <ac:spMkLst>
            <pc:docMk/>
            <pc:sldMk cId="2542026548" sldId="347"/>
            <ac:spMk id="163" creationId="{E7A6F8EC-E226-400E-8A77-19C4039D8A75}"/>
          </ac:spMkLst>
        </pc:spChg>
        <pc:spChg chg="del">
          <ac:chgData name="Islam Md Sifatul" userId="ef3db5be-241b-464d-b83a-96970527375b" providerId="ADAL" clId="{BD902595-1D10-4A92-A522-BFD6EEEF2A62}" dt="2019-08-16T17:54:19.257" v="1078" actId="478"/>
          <ac:spMkLst>
            <pc:docMk/>
            <pc:sldMk cId="2542026548" sldId="347"/>
            <ac:spMk id="164" creationId="{7A3F67DE-1F5F-4526-9732-93C591B76DF0}"/>
          </ac:spMkLst>
        </pc:spChg>
        <pc:spChg chg="del">
          <ac:chgData name="Islam Md Sifatul" userId="ef3db5be-241b-464d-b83a-96970527375b" providerId="ADAL" clId="{BD902595-1D10-4A92-A522-BFD6EEEF2A62}" dt="2019-08-16T17:54:20.273" v="1079" actId="478"/>
          <ac:spMkLst>
            <pc:docMk/>
            <pc:sldMk cId="2542026548" sldId="347"/>
            <ac:spMk id="165" creationId="{5A7CCCA9-40CC-4033-B951-AD0824531373}"/>
          </ac:spMkLst>
        </pc:spChg>
        <pc:spChg chg="mod">
          <ac:chgData name="Islam Md Sifatul" userId="ef3db5be-241b-464d-b83a-96970527375b" providerId="ADAL" clId="{BD902595-1D10-4A92-A522-BFD6EEEF2A62}" dt="2019-08-16T18:11:50.010" v="1277" actId="1076"/>
          <ac:spMkLst>
            <pc:docMk/>
            <pc:sldMk cId="2542026548" sldId="347"/>
            <ac:spMk id="172" creationId="{C43408B2-D86F-4236-9E44-7DF64257A996}"/>
          </ac:spMkLst>
        </pc:spChg>
        <pc:spChg chg="del mod">
          <ac:chgData name="Islam Md Sifatul" userId="ef3db5be-241b-464d-b83a-96970527375b" providerId="ADAL" clId="{BD902595-1D10-4A92-A522-BFD6EEEF2A62}" dt="2019-08-16T17:53:11.457" v="1057" actId="478"/>
          <ac:spMkLst>
            <pc:docMk/>
            <pc:sldMk cId="2542026548" sldId="347"/>
            <ac:spMk id="190" creationId="{33051D6A-0789-440D-AADF-750A07281C50}"/>
          </ac:spMkLst>
        </pc:spChg>
        <pc:spChg chg="del">
          <ac:chgData name="Islam Md Sifatul" userId="ef3db5be-241b-464d-b83a-96970527375b" providerId="ADAL" clId="{BD902595-1D10-4A92-A522-BFD6EEEF2A62}" dt="2019-08-16T17:53:12.721" v="1058" actId="478"/>
          <ac:spMkLst>
            <pc:docMk/>
            <pc:sldMk cId="2542026548" sldId="347"/>
            <ac:spMk id="191" creationId="{2CE060B1-4955-4004-B126-0B5AF45E6ADF}"/>
          </ac:spMkLst>
        </pc:spChg>
        <pc:spChg chg="del">
          <ac:chgData name="Islam Md Sifatul" userId="ef3db5be-241b-464d-b83a-96970527375b" providerId="ADAL" clId="{BD902595-1D10-4A92-A522-BFD6EEEF2A62}" dt="2019-08-16T17:53:55.961" v="1071" actId="478"/>
          <ac:spMkLst>
            <pc:docMk/>
            <pc:sldMk cId="2542026548" sldId="347"/>
            <ac:spMk id="192" creationId="{38F8A30E-DAC4-44E5-8873-84FF399C0385}"/>
          </ac:spMkLst>
        </pc:spChg>
        <pc:spChg chg="del">
          <ac:chgData name="Islam Md Sifatul" userId="ef3db5be-241b-464d-b83a-96970527375b" providerId="ADAL" clId="{BD902595-1D10-4A92-A522-BFD6EEEF2A62}" dt="2019-08-16T17:54:18.241" v="1077" actId="478"/>
          <ac:spMkLst>
            <pc:docMk/>
            <pc:sldMk cId="2542026548" sldId="347"/>
            <ac:spMk id="193" creationId="{3D2705A1-6263-421C-8BA6-523997B0ACB9}"/>
          </ac:spMkLst>
        </pc:spChg>
        <pc:spChg chg="del">
          <ac:chgData name="Islam Md Sifatul" userId="ef3db5be-241b-464d-b83a-96970527375b" providerId="ADAL" clId="{BD902595-1D10-4A92-A522-BFD6EEEF2A62}" dt="2019-08-16T17:54:22.288" v="1080" actId="478"/>
          <ac:spMkLst>
            <pc:docMk/>
            <pc:sldMk cId="2542026548" sldId="347"/>
            <ac:spMk id="194" creationId="{A0FE4030-1085-48EE-8D56-4D66FA63086F}"/>
          </ac:spMkLst>
        </pc:spChg>
        <pc:spChg chg="mod">
          <ac:chgData name="Islam Md Sifatul" userId="ef3db5be-241b-464d-b83a-96970527375b" providerId="ADAL" clId="{BD902595-1D10-4A92-A522-BFD6EEEF2A62}" dt="2019-08-16T17:35:52.639" v="860" actId="14100"/>
          <ac:spMkLst>
            <pc:docMk/>
            <pc:sldMk cId="2542026548" sldId="347"/>
            <ac:spMk id="196" creationId="{F0CFFB7C-95EE-49B2-AE50-FBE7432923D2}"/>
          </ac:spMkLst>
        </pc:spChg>
        <pc:spChg chg="mod">
          <ac:chgData name="Islam Md Sifatul" userId="ef3db5be-241b-464d-b83a-96970527375b" providerId="ADAL" clId="{BD902595-1D10-4A92-A522-BFD6EEEF2A62}" dt="2019-08-16T17:35:58.180" v="862" actId="1035"/>
          <ac:spMkLst>
            <pc:docMk/>
            <pc:sldMk cId="2542026548" sldId="347"/>
            <ac:spMk id="197" creationId="{7F7EE17B-E39E-4DC1-9556-57387A29B8A2}"/>
          </ac:spMkLst>
        </pc:spChg>
        <pc:spChg chg="mod">
          <ac:chgData name="Islam Md Sifatul" userId="ef3db5be-241b-464d-b83a-96970527375b" providerId="ADAL" clId="{BD902595-1D10-4A92-A522-BFD6EEEF2A62}" dt="2019-08-16T17:36:19.165" v="865" actId="1037"/>
          <ac:spMkLst>
            <pc:docMk/>
            <pc:sldMk cId="2542026548" sldId="347"/>
            <ac:spMk id="212" creationId="{47AD03EA-23EC-4E64-9321-9501E1148068}"/>
          </ac:spMkLst>
        </pc:spChg>
        <pc:spChg chg="mod">
          <ac:chgData name="Islam Md Sifatul" userId="ef3db5be-241b-464d-b83a-96970527375b" providerId="ADAL" clId="{BD902595-1D10-4A92-A522-BFD6EEEF2A62}" dt="2019-08-16T17:36:26.548" v="868" actId="1037"/>
          <ac:spMkLst>
            <pc:docMk/>
            <pc:sldMk cId="2542026548" sldId="347"/>
            <ac:spMk id="217" creationId="{FC9E3A5B-3BF5-4EB5-A8B4-E904F2B1B57D}"/>
          </ac:spMkLst>
        </pc:spChg>
        <pc:spChg chg="add mod">
          <ac:chgData name="Islam Md Sifatul" userId="ef3db5be-241b-464d-b83a-96970527375b" providerId="ADAL" clId="{BD902595-1D10-4A92-A522-BFD6EEEF2A62}" dt="2019-08-16T17:46:20.004" v="996" actId="1076"/>
          <ac:spMkLst>
            <pc:docMk/>
            <pc:sldMk cId="2542026548" sldId="347"/>
            <ac:spMk id="297" creationId="{5F7B9DE4-18DB-42DF-9730-3E706F5BB007}"/>
          </ac:spMkLst>
        </pc:spChg>
        <pc:spChg chg="mod">
          <ac:chgData name="Islam Md Sifatul" userId="ef3db5be-241b-464d-b83a-96970527375b" providerId="ADAL" clId="{BD902595-1D10-4A92-A522-BFD6EEEF2A62}" dt="2019-08-16T18:14:54.762" v="1284" actId="20577"/>
          <ac:spMkLst>
            <pc:docMk/>
            <pc:sldMk cId="2542026548" sldId="347"/>
            <ac:spMk id="322" creationId="{8F5FA852-ACCE-4A4B-8BC1-14DC9AEFB99F}"/>
          </ac:spMkLst>
        </pc:spChg>
        <pc:spChg chg="add del mod topLvl">
          <ac:chgData name="Islam Md Sifatul" userId="ef3db5be-241b-464d-b83a-96970527375b" providerId="ADAL" clId="{BD902595-1D10-4A92-A522-BFD6EEEF2A62}" dt="2019-08-18T19:24:12.704" v="2205" actId="478"/>
          <ac:spMkLst>
            <pc:docMk/>
            <pc:sldMk cId="2542026548" sldId="347"/>
            <ac:spMk id="333" creationId="{04017F13-2F16-4021-BFC0-C3FFFB795D22}"/>
          </ac:spMkLst>
        </pc:spChg>
        <pc:spChg chg="add del mod">
          <ac:chgData name="Islam Md Sifatul" userId="ef3db5be-241b-464d-b83a-96970527375b" providerId="ADAL" clId="{BD902595-1D10-4A92-A522-BFD6EEEF2A62}" dt="2019-08-18T19:24:07.892" v="2202" actId="478"/>
          <ac:spMkLst>
            <pc:docMk/>
            <pc:sldMk cId="2542026548" sldId="347"/>
            <ac:spMk id="334" creationId="{85CF4522-51F9-42EC-A955-3AFCD41FF5B4}"/>
          </ac:spMkLst>
        </pc:spChg>
        <pc:spChg chg="add del mod topLvl">
          <ac:chgData name="Islam Md Sifatul" userId="ef3db5be-241b-464d-b83a-96970527375b" providerId="ADAL" clId="{BD902595-1D10-4A92-A522-BFD6EEEF2A62}" dt="2019-08-18T19:24:11.226" v="2204" actId="478"/>
          <ac:spMkLst>
            <pc:docMk/>
            <pc:sldMk cId="2542026548" sldId="347"/>
            <ac:spMk id="335" creationId="{FD78983B-340F-4BFA-8F21-C1ECEF8D8F1E}"/>
          </ac:spMkLst>
        </pc:spChg>
        <pc:spChg chg="mod">
          <ac:chgData name="Islam Md Sifatul" userId="ef3db5be-241b-464d-b83a-96970527375b" providerId="ADAL" clId="{BD902595-1D10-4A92-A522-BFD6EEEF2A62}" dt="2019-08-18T19:24:37.446" v="2213" actId="1076"/>
          <ac:spMkLst>
            <pc:docMk/>
            <pc:sldMk cId="2542026548" sldId="347"/>
            <ac:spMk id="338" creationId="{2BA96A1D-9401-4042-A748-4B6B9642E233}"/>
          </ac:spMkLst>
        </pc:spChg>
        <pc:spChg chg="del">
          <ac:chgData name="Islam Md Sifatul" userId="ef3db5be-241b-464d-b83a-96970527375b" providerId="ADAL" clId="{BD902595-1D10-4A92-A522-BFD6EEEF2A62}" dt="2019-08-16T17:34:07.732" v="857" actId="478"/>
          <ac:spMkLst>
            <pc:docMk/>
            <pc:sldMk cId="2542026548" sldId="347"/>
            <ac:spMk id="355" creationId="{6D78A72B-3B59-4CA4-A35A-181A9958441D}"/>
          </ac:spMkLst>
        </pc:spChg>
        <pc:spChg chg="mod">
          <ac:chgData name="Islam Md Sifatul" userId="ef3db5be-241b-464d-b83a-96970527375b" providerId="ADAL" clId="{BD902595-1D10-4A92-A522-BFD6EEEF2A62}" dt="2019-08-18T19:17:44.322" v="2201"/>
          <ac:spMkLst>
            <pc:docMk/>
            <pc:sldMk cId="2542026548" sldId="347"/>
            <ac:spMk id="387" creationId="{EDD38F22-4D6F-470D-B98B-88B5FCC1F2D9}"/>
          </ac:spMkLst>
        </pc:spChg>
        <pc:spChg chg="del">
          <ac:chgData name="Islam Md Sifatul" userId="ef3db5be-241b-464d-b83a-96970527375b" providerId="ADAL" clId="{BD902595-1D10-4A92-A522-BFD6EEEF2A62}" dt="2019-08-16T17:33:56.436" v="854" actId="478"/>
          <ac:spMkLst>
            <pc:docMk/>
            <pc:sldMk cId="2542026548" sldId="347"/>
            <ac:spMk id="467" creationId="{CF8BF74D-73E1-4511-8DAD-621521598C2A}"/>
          </ac:spMkLst>
        </pc:spChg>
        <pc:grpChg chg="add del mod">
          <ac:chgData name="Islam Md Sifatul" userId="ef3db5be-241b-464d-b83a-96970527375b" providerId="ADAL" clId="{BD902595-1D10-4A92-A522-BFD6EEEF2A62}" dt="2019-08-18T19:24:11.226" v="2204" actId="478"/>
          <ac:grpSpMkLst>
            <pc:docMk/>
            <pc:sldMk cId="2542026548" sldId="347"/>
            <ac:grpSpMk id="10" creationId="{F1644645-B344-48F6-A216-E08D6775270C}"/>
          </ac:grpSpMkLst>
        </pc:grpChg>
        <pc:grpChg chg="add mod">
          <ac:chgData name="Islam Md Sifatul" userId="ef3db5be-241b-464d-b83a-96970527375b" providerId="ADAL" clId="{BD902595-1D10-4A92-A522-BFD6EEEF2A62}" dt="2019-08-18T19:24:49.309" v="2218" actId="1076"/>
          <ac:grpSpMkLst>
            <pc:docMk/>
            <pc:sldMk cId="2542026548" sldId="347"/>
            <ac:grpSpMk id="162" creationId="{B6A90AA2-E491-4351-9ACC-80BBBBE57ED6}"/>
          </ac:grpSpMkLst>
        </pc:grpChg>
        <pc:grpChg chg="add mod">
          <ac:chgData name="Islam Md Sifatul" userId="ef3db5be-241b-464d-b83a-96970527375b" providerId="ADAL" clId="{BD902595-1D10-4A92-A522-BFD6EEEF2A62}" dt="2019-08-18T19:24:54.627" v="2220" actId="1076"/>
          <ac:grpSpMkLst>
            <pc:docMk/>
            <pc:sldMk cId="2542026548" sldId="347"/>
            <ac:grpSpMk id="165" creationId="{F413D4C7-B678-4068-A966-E505DA3757A5}"/>
          </ac:grpSpMkLst>
        </pc:grpChg>
        <pc:grpChg chg="add del mod">
          <ac:chgData name="Islam Md Sifatul" userId="ef3db5be-241b-464d-b83a-96970527375b" providerId="ADAL" clId="{BD902595-1D10-4A92-A522-BFD6EEEF2A62}" dt="2019-08-16T17:51:29.997" v="1042" actId="478"/>
          <ac:grpSpMkLst>
            <pc:docMk/>
            <pc:sldMk cId="2542026548" sldId="347"/>
            <ac:grpSpMk id="167" creationId="{401AEB2D-C675-4389-BC87-BCC90E8006E6}"/>
          </ac:grpSpMkLst>
        </pc:grpChg>
        <pc:grpChg chg="add mod">
          <ac:chgData name="Islam Md Sifatul" userId="ef3db5be-241b-464d-b83a-96970527375b" providerId="ADAL" clId="{BD902595-1D10-4A92-A522-BFD6EEEF2A62}" dt="2019-08-18T19:25:07.981" v="2226" actId="1036"/>
          <ac:grpSpMkLst>
            <pc:docMk/>
            <pc:sldMk cId="2542026548" sldId="347"/>
            <ac:grpSpMk id="168" creationId="{A6D6765B-52BF-4E15-B7B1-DCE21BAAB703}"/>
          </ac:grpSpMkLst>
        </pc:grpChg>
        <pc:grpChg chg="add mod">
          <ac:chgData name="Islam Md Sifatul" userId="ef3db5be-241b-464d-b83a-96970527375b" providerId="ADAL" clId="{BD902595-1D10-4A92-A522-BFD6EEEF2A62}" dt="2019-08-18T19:25:13.408" v="2228" actId="1076"/>
          <ac:grpSpMkLst>
            <pc:docMk/>
            <pc:sldMk cId="2542026548" sldId="347"/>
            <ac:grpSpMk id="174" creationId="{AE46FDE0-835B-4EC5-AE04-F7C95EB8F326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229" creationId="{C01338E2-4AAE-44F1-8922-DE2678BEC5AB}"/>
          </ac:grpSpMkLst>
        </pc:grpChg>
        <pc:grpChg chg="add del">
          <ac:chgData name="Islam Md Sifatul" userId="ef3db5be-241b-464d-b83a-96970527375b" providerId="ADAL" clId="{BD902595-1D10-4A92-A522-BFD6EEEF2A62}" dt="2019-08-16T17:38:05.100" v="871"/>
          <ac:grpSpMkLst>
            <pc:docMk/>
            <pc:sldMk cId="2542026548" sldId="347"/>
            <ac:grpSpMk id="243" creationId="{C7D90715-C828-41E9-BD30-2D0EC48274A5}"/>
          </ac:grpSpMkLst>
        </pc:grpChg>
        <pc:grpChg chg="add del mod">
          <ac:chgData name="Islam Md Sifatul" userId="ef3db5be-241b-464d-b83a-96970527375b" providerId="ADAL" clId="{BD902595-1D10-4A92-A522-BFD6EEEF2A62}" dt="2019-08-16T18:20:29.960" v="1490" actId="478"/>
          <ac:grpSpMkLst>
            <pc:docMk/>
            <pc:sldMk cId="2542026548" sldId="347"/>
            <ac:grpSpMk id="298" creationId="{3E31BAE3-F5C6-4AF8-A5C6-85933DDCC88C}"/>
          </ac:grpSpMkLst>
        </pc:grpChg>
        <pc:grpChg chg="add mod">
          <ac:chgData name="Islam Md Sifatul" userId="ef3db5be-241b-464d-b83a-96970527375b" providerId="ADAL" clId="{BD902595-1D10-4A92-A522-BFD6EEEF2A62}" dt="2019-08-18T19:24:29.853" v="2211" actId="14100"/>
          <ac:grpSpMkLst>
            <pc:docMk/>
            <pc:sldMk cId="2542026548" sldId="347"/>
            <ac:grpSpMk id="336" creationId="{AA29864E-2301-4561-9FC2-259F5F08DC25}"/>
          </ac:grpSpMkLst>
        </pc:grpChg>
        <pc:grpChg chg="add del mod">
          <ac:chgData name="Islam Md Sifatul" userId="ef3db5be-241b-464d-b83a-96970527375b" providerId="ADAL" clId="{BD902595-1D10-4A92-A522-BFD6EEEF2A62}" dt="2019-08-18T19:24:40.380" v="2214" actId="478"/>
          <ac:grpSpMkLst>
            <pc:docMk/>
            <pc:sldMk cId="2542026548" sldId="347"/>
            <ac:grpSpMk id="339" creationId="{EE38397C-1E5A-4676-9C83-F78DB47CA8D9}"/>
          </ac:grpSpMkLst>
        </pc:grpChg>
        <pc:grpChg chg="add del mod">
          <ac:chgData name="Islam Md Sifatul" userId="ef3db5be-241b-464d-b83a-96970527375b" providerId="ADAL" clId="{BD902595-1D10-4A92-A522-BFD6EEEF2A62}" dt="2019-08-18T19:24:41.663" v="2215" actId="478"/>
          <ac:grpSpMkLst>
            <pc:docMk/>
            <pc:sldMk cId="2542026548" sldId="347"/>
            <ac:grpSpMk id="342" creationId="{95D3DB9D-9336-4D07-968F-EA84B9EBED82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344" creationId="{0C3DB589-4A5F-41BF-B89C-4BD34512C692}"/>
          </ac:grpSpMkLst>
        </pc:grpChg>
        <pc:grpChg chg="add del mod">
          <ac:chgData name="Islam Md Sifatul" userId="ef3db5be-241b-464d-b83a-96970527375b" providerId="ADAL" clId="{BD902595-1D10-4A92-A522-BFD6EEEF2A62}" dt="2019-08-18T19:24:42.437" v="2216" actId="478"/>
          <ac:grpSpMkLst>
            <pc:docMk/>
            <pc:sldMk cId="2542026548" sldId="347"/>
            <ac:grpSpMk id="358" creationId="{836FEE43-D737-4BD6-A6FF-6C3BBA1CC75C}"/>
          </ac:grpSpMkLst>
        </pc:grpChg>
        <pc:grpChg chg="add del mod">
          <ac:chgData name="Islam Md Sifatul" userId="ef3db5be-241b-464d-b83a-96970527375b" providerId="ADAL" clId="{BD902595-1D10-4A92-A522-BFD6EEEF2A62}" dt="2019-08-16T17:54:35.192" v="1083" actId="478"/>
          <ac:grpSpMkLst>
            <pc:docMk/>
            <pc:sldMk cId="2542026548" sldId="347"/>
            <ac:grpSpMk id="361" creationId="{04DC3602-D06A-41F1-B27F-1C2CADAA81E3}"/>
          </ac:grpSpMkLst>
        </pc:grpChg>
        <pc:grpChg chg="add mod">
          <ac:chgData name="Islam Md Sifatul" userId="ef3db5be-241b-464d-b83a-96970527375b" providerId="ADAL" clId="{BD902595-1D10-4A92-A522-BFD6EEEF2A62}" dt="2019-08-18T19:59:54.727" v="2261" actId="14100"/>
          <ac:grpSpMkLst>
            <pc:docMk/>
            <pc:sldMk cId="2542026548" sldId="347"/>
            <ac:grpSpMk id="364" creationId="{F130570B-CA73-4E5D-A0A3-5AA9027F81C6}"/>
          </ac:grpSpMkLst>
        </pc:grpChg>
        <pc:grpChg chg="mod">
          <ac:chgData name="Islam Md Sifatul" userId="ef3db5be-241b-464d-b83a-96970527375b" providerId="ADAL" clId="{BD902595-1D10-4A92-A522-BFD6EEEF2A62}" dt="2019-08-18T19:17:37.940" v="2199" actId="20578"/>
          <ac:grpSpMkLst>
            <pc:docMk/>
            <pc:sldMk cId="2542026548" sldId="347"/>
            <ac:grpSpMk id="370" creationId="{028BE2F6-980D-4545-9859-AE34F51A11A9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465" creationId="{DDB929E2-CC10-4BD0-A2CE-B582C6378A30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466" creationId="{95588F0B-E8F9-44BF-B638-E96837160912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468" creationId="{8C578B36-E65C-4168-BB90-2422438EF046}"/>
          </ac:grpSpMkLst>
        </pc:grpChg>
        <pc:grpChg chg="del">
          <ac:chgData name="Islam Md Sifatul" userId="ef3db5be-241b-464d-b83a-96970527375b" providerId="ADAL" clId="{BD902595-1D10-4A92-A522-BFD6EEEF2A62}" dt="2019-08-16T17:33:56.436" v="854" actId="478"/>
          <ac:grpSpMkLst>
            <pc:docMk/>
            <pc:sldMk cId="2542026548" sldId="347"/>
            <ac:grpSpMk id="470" creationId="{BC1C1956-4767-4A24-8226-A1A34FD0439C}"/>
          </ac:grpSpMkLst>
        </pc:grpChg>
        <pc:graphicFrameChg chg="add del mod">
          <ac:chgData name="Islam Md Sifatul" userId="ef3db5be-241b-464d-b83a-96970527375b" providerId="ADAL" clId="{BD902595-1D10-4A92-A522-BFD6EEEF2A62}" dt="2019-08-16T17:44:38.751" v="971" actId="478"/>
          <ac:graphicFrameMkLst>
            <pc:docMk/>
            <pc:sldMk cId="2542026548" sldId="347"/>
            <ac:graphicFrameMk id="5" creationId="{CE71F1FD-826A-4E1C-A6AD-FDC71DBF179D}"/>
          </ac:graphicFrameMkLst>
        </pc:graphicFrameChg>
        <pc:graphicFrameChg chg="add mod">
          <ac:chgData name="Islam Md Sifatul" userId="ef3db5be-241b-464d-b83a-96970527375b" providerId="ADAL" clId="{BD902595-1D10-4A92-A522-BFD6EEEF2A62}" dt="2019-08-16T17:51:44.475" v="1047" actId="1076"/>
          <ac:graphicFrameMkLst>
            <pc:docMk/>
            <pc:sldMk cId="2542026548" sldId="347"/>
            <ac:graphicFrameMk id="8" creationId="{1D0CB721-932A-4387-8BBF-D2D81B71A80C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33:56.436" v="854" actId="478"/>
          <ac:graphicFrameMkLst>
            <pc:docMk/>
            <pc:sldMk cId="2542026548" sldId="347"/>
            <ac:graphicFrameMk id="241" creationId="{59B6DE16-0134-4CB0-8352-7045F6937A86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33:56.436" v="854" actId="478"/>
          <ac:graphicFrameMkLst>
            <pc:docMk/>
            <pc:sldMk cId="2542026548" sldId="347"/>
            <ac:graphicFrameMk id="278" creationId="{205AE1EC-202C-4FAD-950F-3435EB344112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33:56.436" v="854" actId="478"/>
          <ac:graphicFrameMkLst>
            <pc:docMk/>
            <pc:sldMk cId="2542026548" sldId="347"/>
            <ac:graphicFrameMk id="318" creationId="{AE8DC259-AB21-43AA-BB71-CAD5E62023B3}"/>
          </ac:graphicFrameMkLst>
        </pc:graphicFrameChg>
        <pc:graphicFrameChg chg="del">
          <ac:chgData name="Islam Md Sifatul" userId="ef3db5be-241b-464d-b83a-96970527375b" providerId="ADAL" clId="{BD902595-1D10-4A92-A522-BFD6EEEF2A62}" dt="2019-08-16T17:33:56.436" v="854" actId="478"/>
          <ac:graphicFrameMkLst>
            <pc:docMk/>
            <pc:sldMk cId="2542026548" sldId="347"/>
            <ac:graphicFrameMk id="462" creationId="{3700A266-E3F4-4E80-BF40-1BECCFF9DEE8}"/>
          </ac:graphicFrameMkLst>
        </pc:graphicFrame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79" creationId="{AB73FE4D-6395-4613-BF56-AE0CE30F213F}"/>
          </ac:cxnSpMkLst>
        </pc:cxn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81" creationId="{2A9DB7E9-CAD8-4729-A9CE-6797BE456AE0}"/>
          </ac:cxnSpMkLst>
        </pc:cxn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84" creationId="{FB0FD50B-AEDB-435A-9C83-FF358DC4CE58}"/>
          </ac:cxnSpMkLst>
        </pc:cxn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85" creationId="{888197D3-DDBB-4819-9305-8A61721174C7}"/>
          </ac:cxnSpMkLst>
        </pc:cxnChg>
        <pc:cxnChg chg="mod">
          <ac:chgData name="Islam Md Sifatul" userId="ef3db5be-241b-464d-b83a-96970527375b" providerId="ADAL" clId="{BD902595-1D10-4A92-A522-BFD6EEEF2A62}" dt="2019-08-16T17:51:29.997" v="1042" actId="478"/>
          <ac:cxnSpMkLst>
            <pc:docMk/>
            <pc:sldMk cId="2542026548" sldId="347"/>
            <ac:cxnSpMk id="187" creationId="{FF1D873D-4D63-40F8-A71F-24FD52121FF1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05" creationId="{E8D5E60B-A3A9-445F-B8B3-839E0BC06531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06" creationId="{8D939AF2-4E53-4997-AFE7-4F07D5EA747A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09" creationId="{E71F4877-505F-4306-8774-2C35099F066D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10" creationId="{BCC774C4-BE5A-40E0-B908-078D04BE71FF}"/>
          </ac:cxnSpMkLst>
        </pc:cxnChg>
        <pc:cxnChg chg="mod">
          <ac:chgData name="Islam Md Sifatul" userId="ef3db5be-241b-464d-b83a-96970527375b" providerId="ADAL" clId="{BD902595-1D10-4A92-A522-BFD6EEEF2A62}" dt="2019-08-16T18:20:29.960" v="1490" actId="478"/>
          <ac:cxnSpMkLst>
            <pc:docMk/>
            <pc:sldMk cId="2542026548" sldId="347"/>
            <ac:cxnSpMk id="312" creationId="{3093153E-C528-4A86-9620-FD7115F32535}"/>
          </ac:cxnSpMkLst>
        </pc:cxnChg>
        <pc:cxnChg chg="del">
          <ac:chgData name="Islam Md Sifatul" userId="ef3db5be-241b-464d-b83a-96970527375b" providerId="ADAL" clId="{BD902595-1D10-4A92-A522-BFD6EEEF2A62}" dt="2019-08-16T17:54:13.816" v="1076" actId="478"/>
          <ac:cxnSpMkLst>
            <pc:docMk/>
            <pc:sldMk cId="2542026548" sldId="347"/>
            <ac:cxnSpMk id="357" creationId="{7292CD91-285D-4EBE-8D2B-00D38888712E}"/>
          </ac:cxnSpMkLst>
        </pc:cxnChg>
      </pc:sldChg>
      <pc:sldChg chg="addSp delSp modSp">
        <pc:chgData name="Islam Md Sifatul" userId="ef3db5be-241b-464d-b83a-96970527375b" providerId="ADAL" clId="{BD902595-1D10-4A92-A522-BFD6EEEF2A62}" dt="2019-08-16T18:20:24.736" v="1489" actId="164"/>
        <pc:sldMkLst>
          <pc:docMk/>
          <pc:sldMk cId="1380091" sldId="349"/>
        </pc:sldMkLst>
        <pc:spChg chg="add 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2" creationId="{14DC415E-70CC-49F5-95B1-7D8240F9F3E1}"/>
          </ac:spMkLst>
        </pc:spChg>
        <pc:spChg chg="add 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3" creationId="{C86E213E-4DCB-4744-93BB-11066AF1F14A}"/>
          </ac:spMkLst>
        </pc:spChg>
        <pc:spChg chg="add del mod">
          <ac:chgData name="Islam Md Sifatul" userId="ef3db5be-241b-464d-b83a-96970527375b" providerId="ADAL" clId="{BD902595-1D10-4A92-A522-BFD6EEEF2A62}" dt="2019-08-16T15:52:46.456" v="25" actId="478"/>
          <ac:spMkLst>
            <pc:docMk/>
            <pc:sldMk cId="1380091" sldId="349"/>
            <ac:spMk id="5" creationId="{11D27BF4-EDD7-4183-B7F6-F5FB6BC8DA1F}"/>
          </ac:spMkLst>
        </pc:spChg>
        <pc:spChg chg="add mod topLvl">
          <ac:chgData name="Islam Md Sifatul" userId="ef3db5be-241b-464d-b83a-96970527375b" providerId="ADAL" clId="{BD902595-1D10-4A92-A522-BFD6EEEF2A62}" dt="2019-08-16T16:15:53.625" v="149" actId="164"/>
          <ac:spMkLst>
            <pc:docMk/>
            <pc:sldMk cId="1380091" sldId="349"/>
            <ac:spMk id="6" creationId="{11233DE7-CB1D-46DD-A939-B7AD7C3EC88F}"/>
          </ac:spMkLst>
        </pc:spChg>
        <pc:spChg chg="add mod topLvl">
          <ac:chgData name="Islam Md Sifatul" userId="ef3db5be-241b-464d-b83a-96970527375b" providerId="ADAL" clId="{BD902595-1D10-4A92-A522-BFD6EEEF2A62}" dt="2019-08-16T16:56:48.391" v="547" actId="688"/>
          <ac:spMkLst>
            <pc:docMk/>
            <pc:sldMk cId="1380091" sldId="349"/>
            <ac:spMk id="7" creationId="{6F1A1E27-A06D-40AF-B848-BB1ED3D9A9DE}"/>
          </ac:spMkLst>
        </pc:spChg>
        <pc:spChg chg="add 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12" creationId="{6EF420EC-C62B-4D96-ACB6-6907E2F86794}"/>
          </ac:spMkLst>
        </pc:spChg>
        <pc:spChg chg="add mod">
          <ac:chgData name="Islam Md Sifatul" userId="ef3db5be-241b-464d-b83a-96970527375b" providerId="ADAL" clId="{BD902595-1D10-4A92-A522-BFD6EEEF2A62}" dt="2019-08-16T16:54:07.608" v="544" actId="20577"/>
          <ac:spMkLst>
            <pc:docMk/>
            <pc:sldMk cId="1380091" sldId="349"/>
            <ac:spMk id="13" creationId="{811927A1-CE65-4CF0-AD65-D4DB02696037}"/>
          </ac:spMkLst>
        </pc:spChg>
        <pc:spChg chg="add mod">
          <ac:chgData name="Islam Md Sifatul" userId="ef3db5be-241b-464d-b83a-96970527375b" providerId="ADAL" clId="{BD902595-1D10-4A92-A522-BFD6EEEF2A62}" dt="2019-08-16T16:14:36.489" v="139" actId="1076"/>
          <ac:spMkLst>
            <pc:docMk/>
            <pc:sldMk cId="1380091" sldId="349"/>
            <ac:spMk id="15" creationId="{80214674-450F-41AD-94BB-D7B60CCE58EE}"/>
          </ac:spMkLst>
        </pc:spChg>
        <pc:spChg chg="add 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16" creationId="{5D4DBD65-79F5-46DF-8E31-FAB4B40CC163}"/>
          </ac:spMkLst>
        </pc:spChg>
        <pc:spChg chg="add del">
          <ac:chgData name="Islam Md Sifatul" userId="ef3db5be-241b-464d-b83a-96970527375b" providerId="ADAL" clId="{BD902595-1D10-4A92-A522-BFD6EEEF2A62}" dt="2019-08-16T16:12:50.434" v="117"/>
          <ac:spMkLst>
            <pc:docMk/>
            <pc:sldMk cId="1380091" sldId="349"/>
            <ac:spMk id="18" creationId="{ED144662-300B-4626-83A7-E54A1BB43294}"/>
          </ac:spMkLst>
        </pc:spChg>
        <pc:spChg chg="mod">
          <ac:chgData name="Islam Md Sifatul" userId="ef3db5be-241b-464d-b83a-96970527375b" providerId="ADAL" clId="{BD902595-1D10-4A92-A522-BFD6EEEF2A62}" dt="2019-08-16T16:13:59.973" v="132" actId="255"/>
          <ac:spMkLst>
            <pc:docMk/>
            <pc:sldMk cId="1380091" sldId="349"/>
            <ac:spMk id="20" creationId="{A3F0C94D-92A4-416F-B3C0-6282C65A330D}"/>
          </ac:spMkLst>
        </pc:spChg>
        <pc:spChg chg="mod">
          <ac:chgData name="Islam Md Sifatul" userId="ef3db5be-241b-464d-b83a-96970527375b" providerId="ADAL" clId="{BD902595-1D10-4A92-A522-BFD6EEEF2A62}" dt="2019-08-16T16:36:27.775" v="453" actId="1036"/>
          <ac:spMkLst>
            <pc:docMk/>
            <pc:sldMk cId="1380091" sldId="349"/>
            <ac:spMk id="21" creationId="{4A153EEC-0FF2-46EB-9B83-AD8F87FBD62B}"/>
          </ac:spMkLst>
        </pc:spChg>
        <pc:spChg chg="mod">
          <ac:chgData name="Islam Md Sifatul" userId="ef3db5be-241b-464d-b83a-96970527375b" providerId="ADAL" clId="{BD902595-1D10-4A92-A522-BFD6EEEF2A62}" dt="2019-08-16T16:17:49.935" v="160" actId="20577"/>
          <ac:spMkLst>
            <pc:docMk/>
            <pc:sldMk cId="1380091" sldId="349"/>
            <ac:spMk id="25" creationId="{57E5492B-95EB-4CB4-8A17-6E57BECDF822}"/>
          </ac:spMkLst>
        </pc:spChg>
        <pc:spChg chg="mod topLvl">
          <ac:chgData name="Islam Md Sifatul" userId="ef3db5be-241b-464d-b83a-96970527375b" providerId="ADAL" clId="{BD902595-1D10-4A92-A522-BFD6EEEF2A62}" dt="2019-08-16T17:33:29.950" v="850" actId="1076"/>
          <ac:spMkLst>
            <pc:docMk/>
            <pc:sldMk cId="1380091" sldId="349"/>
            <ac:spMk id="27" creationId="{F2105244-71FD-4732-A248-A275E337CB2E}"/>
          </ac:spMkLst>
        </pc:spChg>
        <pc:spChg chg="mod topLvl">
          <ac:chgData name="Islam Md Sifatul" userId="ef3db5be-241b-464d-b83a-96970527375b" providerId="ADAL" clId="{BD902595-1D10-4A92-A522-BFD6EEEF2A62}" dt="2019-08-16T18:19:49.943" v="1488" actId="20577"/>
          <ac:spMkLst>
            <pc:docMk/>
            <pc:sldMk cId="1380091" sldId="349"/>
            <ac:spMk id="28" creationId="{A2A08AF5-571B-41AA-8652-6193FEEAA8BD}"/>
          </ac:spMkLst>
        </pc:spChg>
        <pc:spChg chg="mod">
          <ac:chgData name="Islam Md Sifatul" userId="ef3db5be-241b-464d-b83a-96970527375b" providerId="ADAL" clId="{BD902595-1D10-4A92-A522-BFD6EEEF2A62}" dt="2019-08-16T16:37:56.371" v="464"/>
          <ac:spMkLst>
            <pc:docMk/>
            <pc:sldMk cId="1380091" sldId="349"/>
            <ac:spMk id="31" creationId="{32BC18FD-F467-4F2D-9284-1EBA713075EB}"/>
          </ac:spMkLst>
        </pc:spChg>
        <pc:spChg chg="mod">
          <ac:chgData name="Islam Md Sifatul" userId="ef3db5be-241b-464d-b83a-96970527375b" providerId="ADAL" clId="{BD902595-1D10-4A92-A522-BFD6EEEF2A62}" dt="2019-08-16T16:58:05.671" v="583" actId="14100"/>
          <ac:spMkLst>
            <pc:docMk/>
            <pc:sldMk cId="1380091" sldId="349"/>
            <ac:spMk id="35" creationId="{31ABBBCE-B6DE-4CF8-8868-A82403BE9B01}"/>
          </ac:spMkLst>
        </pc:spChg>
        <pc:spChg chg="mod">
          <ac:chgData name="Islam Md Sifatul" userId="ef3db5be-241b-464d-b83a-96970527375b" providerId="ADAL" clId="{BD902595-1D10-4A92-A522-BFD6EEEF2A62}" dt="2019-08-16T16:58:35.055" v="595" actId="1076"/>
          <ac:spMkLst>
            <pc:docMk/>
            <pc:sldMk cId="1380091" sldId="349"/>
            <ac:spMk id="36" creationId="{37104C0B-EC3F-45B0-8C9F-515CE01269EE}"/>
          </ac:spMkLst>
        </pc:spChg>
        <pc:spChg chg="mod">
          <ac:chgData name="Islam Md Sifatul" userId="ef3db5be-241b-464d-b83a-96970527375b" providerId="ADAL" clId="{BD902595-1D10-4A92-A522-BFD6EEEF2A62}" dt="2019-08-16T17:27:51.288" v="825" actId="14100"/>
          <ac:spMkLst>
            <pc:docMk/>
            <pc:sldMk cId="1380091" sldId="349"/>
            <ac:spMk id="38" creationId="{144AD9A3-2E3A-4600-80F7-507CD30CCC43}"/>
          </ac:spMkLst>
        </pc:spChg>
        <pc:spChg chg="mod">
          <ac:chgData name="Islam Md Sifatul" userId="ef3db5be-241b-464d-b83a-96970527375b" providerId="ADAL" clId="{BD902595-1D10-4A92-A522-BFD6EEEF2A62}" dt="2019-08-16T17:32:27.494" v="845" actId="20577"/>
          <ac:spMkLst>
            <pc:docMk/>
            <pc:sldMk cId="1380091" sldId="349"/>
            <ac:spMk id="39" creationId="{2D500E52-6073-4F4E-B5B9-BC776CA06D56}"/>
          </ac:spMkLst>
        </pc:spChg>
        <pc:spChg chg="mod">
          <ac:chgData name="Islam Md Sifatul" userId="ef3db5be-241b-464d-b83a-96970527375b" providerId="ADAL" clId="{BD902595-1D10-4A92-A522-BFD6EEEF2A62}" dt="2019-08-16T16:40:47.669" v="493" actId="20577"/>
          <ac:spMkLst>
            <pc:docMk/>
            <pc:sldMk cId="1380091" sldId="349"/>
            <ac:spMk id="42" creationId="{B9FA27C5-6264-4324-8C64-0F66769D8CD9}"/>
          </ac:spMkLst>
        </pc:spChg>
        <pc:spChg chg="mod">
          <ac:chgData name="Islam Md Sifatul" userId="ef3db5be-241b-464d-b83a-96970527375b" providerId="ADAL" clId="{BD902595-1D10-4A92-A522-BFD6EEEF2A62}" dt="2019-08-16T17:21:01.115" v="724" actId="20577"/>
          <ac:spMkLst>
            <pc:docMk/>
            <pc:sldMk cId="1380091" sldId="349"/>
            <ac:spMk id="65" creationId="{0A37B205-7372-4A57-970A-8E4732B526FD}"/>
          </ac:spMkLst>
        </pc:spChg>
        <pc:spChg chg="mod">
          <ac:chgData name="Islam Md Sifatul" userId="ef3db5be-241b-464d-b83a-96970527375b" providerId="ADAL" clId="{BD902595-1D10-4A92-A522-BFD6EEEF2A62}" dt="2019-08-16T17:50:57.725" v="1036"/>
          <ac:spMkLst>
            <pc:docMk/>
            <pc:sldMk cId="1380091" sldId="349"/>
            <ac:spMk id="101" creationId="{32B8C0C0-2F70-42CA-8A74-07C60720988C}"/>
          </ac:spMkLst>
        </pc:spChg>
        <pc:spChg chg="mod">
          <ac:chgData name="Islam Md Sifatul" userId="ef3db5be-241b-464d-b83a-96970527375b" providerId="ADAL" clId="{BD902595-1D10-4A92-A522-BFD6EEEF2A62}" dt="2019-08-16T18:16:27.711" v="1352" actId="1076"/>
          <ac:spMkLst>
            <pc:docMk/>
            <pc:sldMk cId="1380091" sldId="349"/>
            <ac:spMk id="106" creationId="{A10F740F-472D-45B0-9D43-93014D66DC2D}"/>
          </ac:spMkLst>
        </pc:spChg>
        <pc:grpChg chg="add del mod">
          <ac:chgData name="Islam Md Sifatul" userId="ef3db5be-241b-464d-b83a-96970527375b" providerId="ADAL" clId="{BD902595-1D10-4A92-A522-BFD6EEEF2A62}" dt="2019-08-16T17:02:48.517" v="605" actId="478"/>
          <ac:grpSpMkLst>
            <pc:docMk/>
            <pc:sldMk cId="1380091" sldId="349"/>
            <ac:grpSpMk id="4" creationId="{E292F300-38C4-4BB8-AE9F-CA7FB0970770}"/>
          </ac:grpSpMkLst>
        </pc:grpChg>
        <pc:grpChg chg="add del mod">
          <ac:chgData name="Islam Md Sifatul" userId="ef3db5be-241b-464d-b83a-96970527375b" providerId="ADAL" clId="{BD902595-1D10-4A92-A522-BFD6EEEF2A62}" dt="2019-08-16T16:15:14.494" v="143" actId="165"/>
          <ac:grpSpMkLst>
            <pc:docMk/>
            <pc:sldMk cId="1380091" sldId="349"/>
            <ac:grpSpMk id="8" creationId="{3D746C33-5ED6-4950-BABF-A7A2783BAB94}"/>
          </ac:grpSpMkLst>
        </pc:grpChg>
        <pc:grpChg chg="add del mod">
          <ac:chgData name="Islam Md Sifatul" userId="ef3db5be-241b-464d-b83a-96970527375b" providerId="ADAL" clId="{BD902595-1D10-4A92-A522-BFD6EEEF2A62}" dt="2019-08-16T15:54:00.873" v="48" actId="478"/>
          <ac:grpSpMkLst>
            <pc:docMk/>
            <pc:sldMk cId="1380091" sldId="349"/>
            <ac:grpSpMk id="9" creationId="{172FDC88-DE9C-4F14-A332-AD0E3A4585CE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14" creationId="{973B5637-A9F7-46FE-8B3B-BAAF33026EA9}"/>
          </ac:grpSpMkLst>
        </pc:grpChg>
        <pc:grpChg chg="add mod">
          <ac:chgData name="Islam Md Sifatul" userId="ef3db5be-241b-464d-b83a-96970527375b" providerId="ADAL" clId="{BD902595-1D10-4A92-A522-BFD6EEEF2A62}" dt="2019-08-16T17:17:07.733" v="638" actId="1076"/>
          <ac:grpSpMkLst>
            <pc:docMk/>
            <pc:sldMk cId="1380091" sldId="349"/>
            <ac:grpSpMk id="17" creationId="{06686D2A-1008-4ADB-B3D4-6AEF91455AC7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19" creationId="{B1BE6AFD-9BA1-4E27-B112-13F8B04F3C5A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22" creationId="{7E080723-8521-4C28-9F43-1CD6B4B79D3A}"/>
          </ac:grpSpMkLst>
        </pc:grpChg>
        <pc:grpChg chg="add mod">
          <ac:chgData name="Islam Md Sifatul" userId="ef3db5be-241b-464d-b83a-96970527375b" providerId="ADAL" clId="{BD902595-1D10-4A92-A522-BFD6EEEF2A62}" dt="2019-08-16T17:16:10.247" v="637" actId="1076"/>
          <ac:grpSpMkLst>
            <pc:docMk/>
            <pc:sldMk cId="1380091" sldId="349"/>
            <ac:grpSpMk id="23" creationId="{F51B4A1D-5E56-4B1D-9680-793361828838}"/>
          </ac:grpSpMkLst>
        </pc:grpChg>
        <pc:grpChg chg="add del mod">
          <ac:chgData name="Islam Md Sifatul" userId="ef3db5be-241b-464d-b83a-96970527375b" providerId="ADAL" clId="{BD902595-1D10-4A92-A522-BFD6EEEF2A62}" dt="2019-08-16T16:44:31.228" v="511" actId="165"/>
          <ac:grpSpMkLst>
            <pc:docMk/>
            <pc:sldMk cId="1380091" sldId="349"/>
            <ac:grpSpMk id="26" creationId="{D68F9AF3-39B2-401F-9E56-5E4497F5DBE2}"/>
          </ac:grpSpMkLst>
        </pc:grpChg>
        <pc:grpChg chg="add del mod">
          <ac:chgData name="Islam Md Sifatul" userId="ef3db5be-241b-464d-b83a-96970527375b" providerId="ADAL" clId="{BD902595-1D10-4A92-A522-BFD6EEEF2A62}" dt="2019-08-16T16:40:24.270" v="484" actId="478"/>
          <ac:grpSpMkLst>
            <pc:docMk/>
            <pc:sldMk cId="1380091" sldId="349"/>
            <ac:grpSpMk id="29" creationId="{FBE9C34B-ED50-4C2C-AD1A-AFBD31B78D8A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34" creationId="{C7F5A9B2-1E23-48A5-A968-63410A9BD238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37" creationId="{CF6BC2F5-2364-4E4E-9A5F-7174D9D8AC73}"/>
          </ac:grpSpMkLst>
        </pc:grpChg>
        <pc:grpChg chg="add mod">
          <ac:chgData name="Islam Md Sifatul" userId="ef3db5be-241b-464d-b83a-96970527375b" providerId="ADAL" clId="{BD902595-1D10-4A92-A522-BFD6EEEF2A62}" dt="2019-08-16T16:59:08.385" v="600" actId="164"/>
          <ac:grpSpMkLst>
            <pc:docMk/>
            <pc:sldMk cId="1380091" sldId="349"/>
            <ac:grpSpMk id="40" creationId="{966382CA-ED93-4AEA-8540-D0C0E0808378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52" creationId="{B24ABB36-0062-443F-BBF8-C2954C70FDEB}"/>
          </ac:grpSpMkLst>
        </pc:grpChg>
        <pc:grpChg chg="add del mod">
          <ac:chgData name="Islam Md Sifatul" userId="ef3db5be-241b-464d-b83a-96970527375b" providerId="ADAL" clId="{BD902595-1D10-4A92-A522-BFD6EEEF2A62}" dt="2019-08-16T17:02:51.214" v="606" actId="478"/>
          <ac:grpSpMkLst>
            <pc:docMk/>
            <pc:sldMk cId="1380091" sldId="349"/>
            <ac:grpSpMk id="53" creationId="{9182A071-FC20-4690-BEC2-176043277B59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63" creationId="{29BE3EEE-3818-4498-9CA3-D93F9027A2EC}"/>
          </ac:grpSpMkLst>
        </pc:grpChg>
        <pc:grpChg chg="add del mod">
          <ac:chgData name="Islam Md Sifatul" userId="ef3db5be-241b-464d-b83a-96970527375b" providerId="ADAL" clId="{BD902595-1D10-4A92-A522-BFD6EEEF2A62}" dt="2019-08-16T17:33:37.639" v="852" actId="165"/>
          <ac:grpSpMkLst>
            <pc:docMk/>
            <pc:sldMk cId="1380091" sldId="349"/>
            <ac:grpSpMk id="97" creationId="{4F92AFA1-2BC1-41BF-9EFD-E32F9582C678}"/>
          </ac:grpSpMkLst>
        </pc:grpChg>
        <pc:grpChg chg="add del mod">
          <ac:chgData name="Islam Md Sifatul" userId="ef3db5be-241b-464d-b83a-96970527375b" providerId="ADAL" clId="{BD902595-1D10-4A92-A522-BFD6EEEF2A62}" dt="2019-08-16T17:46:38.195" v="997" actId="165"/>
          <ac:grpSpMkLst>
            <pc:docMk/>
            <pc:sldMk cId="1380091" sldId="349"/>
            <ac:grpSpMk id="98" creationId="{9A2365E9-545B-4C0B-923A-DE114CA8408B}"/>
          </ac:grpSpMkLst>
        </pc:grpChg>
        <pc:grpChg chg="add mod topLvl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99" creationId="{0D3C8FAD-49E8-4A33-B589-144190FEE34D}"/>
          </ac:grpSpMkLst>
        </pc:grpChg>
        <pc:grpChg chg="add del mod">
          <ac:chgData name="Islam Md Sifatul" userId="ef3db5be-241b-464d-b83a-96970527375b" providerId="ADAL" clId="{BD902595-1D10-4A92-A522-BFD6EEEF2A62}" dt="2019-08-16T18:15:27.595" v="1285" actId="165"/>
          <ac:grpSpMkLst>
            <pc:docMk/>
            <pc:sldMk cId="1380091" sldId="349"/>
            <ac:grpSpMk id="103" creationId="{E4215AEF-B8D6-4E2E-AE7B-8F022E49FF28}"/>
          </ac:grpSpMkLst>
        </pc:grpChg>
        <pc:grpChg chg="add del mod">
          <ac:chgData name="Islam Md Sifatul" userId="ef3db5be-241b-464d-b83a-96970527375b" providerId="ADAL" clId="{BD902595-1D10-4A92-A522-BFD6EEEF2A62}" dt="2019-08-16T18:17:13.434" v="1361"/>
          <ac:grpSpMkLst>
            <pc:docMk/>
            <pc:sldMk cId="1380091" sldId="349"/>
            <ac:grpSpMk id="104" creationId="{96E10AD5-1CB4-433B-8B42-90E932903421}"/>
          </ac:grpSpMkLst>
        </pc:grpChg>
        <pc:grpChg chg="add mod">
          <ac:chgData name="Islam Md Sifatul" userId="ef3db5be-241b-464d-b83a-96970527375b" providerId="ADAL" clId="{BD902595-1D10-4A92-A522-BFD6EEEF2A62}" dt="2019-08-16T18:17:16.968" v="1363" actId="1076"/>
          <ac:grpSpMkLst>
            <pc:docMk/>
            <pc:sldMk cId="1380091" sldId="349"/>
            <ac:grpSpMk id="109" creationId="{24CE5A66-1365-4A59-8E93-1460676A6724}"/>
          </ac:grpSpMkLst>
        </pc:grpChg>
        <pc:grpChg chg="add mod">
          <ac:chgData name="Islam Md Sifatul" userId="ef3db5be-241b-464d-b83a-96970527375b" providerId="ADAL" clId="{BD902595-1D10-4A92-A522-BFD6EEEF2A62}" dt="2019-08-16T18:20:24.736" v="1489" actId="164"/>
          <ac:grpSpMkLst>
            <pc:docMk/>
            <pc:sldMk cId="1380091" sldId="349"/>
            <ac:grpSpMk id="112" creationId="{39BB7263-4EEE-47B5-A7BC-BD94EBF1992E}"/>
          </ac:grpSpMkLst>
        </pc:grpChg>
        <pc:cxnChg chg="add del mod">
          <ac:chgData name="Islam Md Sifatul" userId="ef3db5be-241b-464d-b83a-96970527375b" providerId="ADAL" clId="{BD902595-1D10-4A92-A522-BFD6EEEF2A62}" dt="2019-08-16T16:35:48.464" v="439" actId="478"/>
          <ac:cxnSpMkLst>
            <pc:docMk/>
            <pc:sldMk cId="1380091" sldId="349"/>
            <ac:cxnSpMk id="33" creationId="{539EB381-A74A-45E4-B729-352C4809D89B}"/>
          </ac:cxnSpMkLst>
        </pc:cxnChg>
        <pc:cxnChg chg="add del mod">
          <ac:chgData name="Islam Md Sifatul" userId="ef3db5be-241b-464d-b83a-96970527375b" providerId="ADAL" clId="{BD902595-1D10-4A92-A522-BFD6EEEF2A62}" dt="2019-08-16T16:41:34.740" v="496" actId="478"/>
          <ac:cxnSpMkLst>
            <pc:docMk/>
            <pc:sldMk cId="1380091" sldId="349"/>
            <ac:cxnSpMk id="44" creationId="{E0DC5F31-0E25-43B2-A44C-FADF0DB0F961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46" creationId="{8F01172E-68D1-4DE0-919A-6ECC5226F042}"/>
          </ac:cxnSpMkLst>
        </pc:cxnChg>
        <pc:cxnChg chg="add mod">
          <ac:chgData name="Islam Md Sifatul" userId="ef3db5be-241b-464d-b83a-96970527375b" providerId="ADAL" clId="{BD902595-1D10-4A92-A522-BFD6EEEF2A62}" dt="2019-08-16T17:02:51.214" v="606" actId="478"/>
          <ac:cxnSpMkLst>
            <pc:docMk/>
            <pc:sldMk cId="1380091" sldId="349"/>
            <ac:cxnSpMk id="48" creationId="{4E380CD7-305A-4D6E-AC61-A7E8AE8E3F4A}"/>
          </ac:cxnSpMkLst>
        </pc:cxnChg>
        <pc:cxnChg chg="add del mod">
          <ac:chgData name="Islam Md Sifatul" userId="ef3db5be-241b-464d-b83a-96970527375b" providerId="ADAL" clId="{BD902595-1D10-4A92-A522-BFD6EEEF2A62}" dt="2019-08-16T16:44:01.689" v="505" actId="478"/>
          <ac:cxnSpMkLst>
            <pc:docMk/>
            <pc:sldMk cId="1380091" sldId="349"/>
            <ac:cxnSpMk id="51" creationId="{55EDEF9A-B1A0-4842-A82C-FC15D13BC883}"/>
          </ac:cxnSpMkLst>
        </pc:cxnChg>
        <pc:cxnChg chg="add del mod">
          <ac:chgData name="Islam Md Sifatul" userId="ef3db5be-241b-464d-b83a-96970527375b" providerId="ADAL" clId="{BD902595-1D10-4A92-A522-BFD6EEEF2A62}" dt="2019-08-16T17:29:40.125" v="838" actId="478"/>
          <ac:cxnSpMkLst>
            <pc:docMk/>
            <pc:sldMk cId="1380091" sldId="349"/>
            <ac:cxnSpMk id="55" creationId="{F83A8E7F-B28C-4B1A-9C3C-D77B63B66F89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57" creationId="{921260A8-01B3-4743-BC9A-F7EBD36B700B}"/>
          </ac:cxnSpMkLst>
        </pc:cxnChg>
        <pc:cxnChg chg="add del mod">
          <ac:chgData name="Islam Md Sifatul" userId="ef3db5be-241b-464d-b83a-96970527375b" providerId="ADAL" clId="{BD902595-1D10-4A92-A522-BFD6EEEF2A62}" dt="2019-08-16T17:17:11.941" v="639" actId="478"/>
          <ac:cxnSpMkLst>
            <pc:docMk/>
            <pc:sldMk cId="1380091" sldId="349"/>
            <ac:cxnSpMk id="59" creationId="{533474EF-2BE5-4B88-8329-233EAE02648C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71" creationId="{D2A2D609-C05C-40B9-9BAE-328EC859D5B9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73" creationId="{D8C6538B-19BA-44F2-82DF-5E9F692E2ED0}"/>
          </ac:cxnSpMkLst>
        </pc:cxnChg>
        <pc:cxnChg chg="add del mod">
          <ac:chgData name="Islam Md Sifatul" userId="ef3db5be-241b-464d-b83a-96970527375b" providerId="ADAL" clId="{BD902595-1D10-4A92-A522-BFD6EEEF2A62}" dt="2019-08-16T17:23:06.769" v="733" actId="478"/>
          <ac:cxnSpMkLst>
            <pc:docMk/>
            <pc:sldMk cId="1380091" sldId="349"/>
            <ac:cxnSpMk id="76" creationId="{91D79E07-0E6E-44AA-8BCB-73025E34E788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78" creationId="{F217D9B5-FCCC-4727-A35F-E35A44563B0B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80" creationId="{EE95E374-FD9B-408C-84DB-E8F254A9362A}"/>
          </ac:cxnSpMkLst>
        </pc:cxnChg>
        <pc:cxnChg chg="add del mod">
          <ac:chgData name="Islam Md Sifatul" userId="ef3db5be-241b-464d-b83a-96970527375b" providerId="ADAL" clId="{BD902595-1D10-4A92-A522-BFD6EEEF2A62}" dt="2019-08-16T17:26:11.152" v="757" actId="478"/>
          <ac:cxnSpMkLst>
            <pc:docMk/>
            <pc:sldMk cId="1380091" sldId="349"/>
            <ac:cxnSpMk id="84" creationId="{6067B7D8-842F-499D-9F97-0918EC152B4B}"/>
          </ac:cxnSpMkLst>
        </pc:cxnChg>
        <pc:cxnChg chg="add del mod">
          <ac:chgData name="Islam Md Sifatul" userId="ef3db5be-241b-464d-b83a-96970527375b" providerId="ADAL" clId="{BD902595-1D10-4A92-A522-BFD6EEEF2A62}" dt="2019-08-16T17:25:06.169" v="747" actId="478"/>
          <ac:cxnSpMkLst>
            <pc:docMk/>
            <pc:sldMk cId="1380091" sldId="349"/>
            <ac:cxnSpMk id="86" creationId="{F3CF7E03-4DE2-4283-85DB-24E734F3EB18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88" creationId="{39269F87-125C-4974-BC0E-F39F6056C71C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94" creationId="{4C20C1CE-22BB-4C0A-B684-0CD4A2E4DCDC}"/>
          </ac:cxnSpMkLst>
        </pc:cxnChg>
        <pc:cxnChg chg="add mod topLvl">
          <ac:chgData name="Islam Md Sifatul" userId="ef3db5be-241b-464d-b83a-96970527375b" providerId="ADAL" clId="{BD902595-1D10-4A92-A522-BFD6EEEF2A62}" dt="2019-08-16T18:20:24.736" v="1489" actId="164"/>
          <ac:cxnSpMkLst>
            <pc:docMk/>
            <pc:sldMk cId="1380091" sldId="349"/>
            <ac:cxnSpMk id="102" creationId="{D40AF107-4BB6-47D8-A091-0C9B3981368D}"/>
          </ac:cxnSpMkLst>
        </pc:cxnChg>
        <pc:cxnChg chg="add del mod">
          <ac:chgData name="Islam Md Sifatul" userId="ef3db5be-241b-464d-b83a-96970527375b" providerId="ADAL" clId="{BD902595-1D10-4A92-A522-BFD6EEEF2A62}" dt="2019-08-16T18:17:11.887" v="1360" actId="478"/>
          <ac:cxnSpMkLst>
            <pc:docMk/>
            <pc:sldMk cId="1380091" sldId="349"/>
            <ac:cxnSpMk id="108" creationId="{D82111E2-2C57-4C3B-95CA-E5FFC2E552BB}"/>
          </ac:cxnSpMkLst>
        </pc:cxnChg>
      </pc:sldChg>
      <pc:sldChg chg="addSp delSp modSp add">
        <pc:chgData name="Islam Md Sifatul" userId="ef3db5be-241b-464d-b83a-96970527375b" providerId="ADAL" clId="{BD902595-1D10-4A92-A522-BFD6EEEF2A62}" dt="2019-08-18T20:31:16.192" v="2314" actId="478"/>
        <pc:sldMkLst>
          <pc:docMk/>
          <pc:sldMk cId="2547831938" sldId="350"/>
        </pc:sldMkLst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43" creationId="{5DB8E3C8-A4A5-4C88-8750-2E83B2A68351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44" creationId="{7BDDD26D-8E3E-40F0-AD5B-FD79EF5F2BF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0" creationId="{F8C0F56D-B98D-4629-864E-DD288E39EDC6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1" creationId="{6E84D48C-47B2-49D0-829D-C9456C849FA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5" creationId="{31D7AC67-E4C9-4A22-A2E5-6E21545D5EFC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6" creationId="{DC77C6E6-2484-4C26-8A28-E86A587DFFBD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59" creationId="{F71FFD53-8F1A-47BC-A596-E3C8C2F444A6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0" creationId="{E38A1398-3DD1-4CD9-A2AF-6B1F539AF7A0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2" creationId="{142A977C-328D-4324-A7EF-7EB913DD1A62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6" creationId="{FEBE8D14-4CC0-4A75-84C8-317857C0103D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7" creationId="{C047F52F-ED5A-4866-907A-7BA3849D04A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68" creationId="{4CDF8CF1-C3D7-4A69-9C7B-6B8D99B63364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77" creationId="{46198A86-AB81-429E-89C4-924AF8FB258F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1" creationId="{9598174C-D112-4A25-9DD2-1C3DA06100EE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3" creationId="{1DF939E8-EE1E-40F5-9BBC-5A17A977BC34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4" creationId="{BA8E02EC-FE44-4B3B-A10C-B0AC448B194D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6" creationId="{696EED41-48A5-4850-B635-058987D8E462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7" creationId="{F7453505-C079-4A2E-8370-3B8991A60AE4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89" creationId="{2F1C8560-D31E-4C03-B8E2-30E2C6932633}"/>
          </ac:spMkLst>
        </pc:spChg>
        <pc:spChg chg="add del mod">
          <ac:chgData name="Islam Md Sifatul" userId="ef3db5be-241b-464d-b83a-96970527375b" providerId="ADAL" clId="{BD902595-1D10-4A92-A522-BFD6EEEF2A62}" dt="2019-08-16T18:02:31.550" v="1180" actId="478"/>
          <ac:spMkLst>
            <pc:docMk/>
            <pc:sldMk cId="2547831938" sldId="350"/>
            <ac:spMk id="90" creationId="{EC87F23B-1328-4CFA-BB7D-0717A2A4BD83}"/>
          </ac:spMkLst>
        </pc:spChg>
        <pc:spChg chg="add del mod">
          <ac:chgData name="Islam Md Sifatul" userId="ef3db5be-241b-464d-b83a-96970527375b" providerId="ADAL" clId="{BD902595-1D10-4A92-A522-BFD6EEEF2A62}" dt="2019-08-16T18:03:46.790" v="1210" actId="478"/>
          <ac:spMkLst>
            <pc:docMk/>
            <pc:sldMk cId="2547831938" sldId="350"/>
            <ac:spMk id="91" creationId="{E0889987-172D-4D8E-A912-752556B542F9}"/>
          </ac:spMkLst>
        </pc:spChg>
        <pc:spChg chg="add del mod">
          <ac:chgData name="Islam Md Sifatul" userId="ef3db5be-241b-464d-b83a-96970527375b" providerId="ADAL" clId="{BD902595-1D10-4A92-A522-BFD6EEEF2A62}" dt="2019-08-16T18:03:43.838" v="1208" actId="478"/>
          <ac:spMkLst>
            <pc:docMk/>
            <pc:sldMk cId="2547831938" sldId="350"/>
            <ac:spMk id="92" creationId="{3E45FD34-835E-4B24-92BE-7FA8BA61DD2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93" creationId="{89EBF83A-DEAF-42DC-8138-994590D4CFDA}"/>
          </ac:spMkLst>
        </pc:spChg>
        <pc:spChg chg="add del mod">
          <ac:chgData name="Islam Md Sifatul" userId="ef3db5be-241b-464d-b83a-96970527375b" providerId="ADAL" clId="{BD902595-1D10-4A92-A522-BFD6EEEF2A62}" dt="2019-08-16T18:03:46.150" v="1209" actId="478"/>
          <ac:spMkLst>
            <pc:docMk/>
            <pc:sldMk cId="2547831938" sldId="350"/>
            <ac:spMk id="95" creationId="{CE69CE11-0B3E-4AA5-8D35-ADE770A9C77F}"/>
          </ac:spMkLst>
        </pc:spChg>
        <pc:spChg chg="add del mod">
          <ac:chgData name="Islam Md Sifatul" userId="ef3db5be-241b-464d-b83a-96970527375b" providerId="ADAL" clId="{BD902595-1D10-4A92-A522-BFD6EEEF2A62}" dt="2019-08-16T18:03:47.877" v="1211" actId="478"/>
          <ac:spMkLst>
            <pc:docMk/>
            <pc:sldMk cId="2547831938" sldId="350"/>
            <ac:spMk id="96" creationId="{824F64C7-052C-4541-868C-A2F01799842A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97" creationId="{75B2AA4B-4DE0-4F00-9B18-1FBE0D329E7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07" creationId="{55F0741E-E43E-497C-9E27-AC271C5346F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11" creationId="{F6988A28-F751-43ED-804E-945B4BD833DF}"/>
          </ac:spMkLst>
        </pc:spChg>
        <pc:spChg chg="add">
          <ac:chgData name="Islam Md Sifatul" userId="ef3db5be-241b-464d-b83a-96970527375b" providerId="ADAL" clId="{BD902595-1D10-4A92-A522-BFD6EEEF2A62}" dt="2019-08-18T20:30:57.228" v="2310"/>
          <ac:spMkLst>
            <pc:docMk/>
            <pc:sldMk cId="2547831938" sldId="350"/>
            <ac:spMk id="112" creationId="{A9975565-5087-4D48-8870-7616A6178695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16" creationId="{DD4B828E-C32C-4641-90EF-AA940CA7D19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17" creationId="{7AFF3DCE-8332-4FE2-9905-4FF032D7B1D7}"/>
          </ac:spMkLst>
        </pc:spChg>
        <pc:spChg chg="add">
          <ac:chgData name="Islam Md Sifatul" userId="ef3db5be-241b-464d-b83a-96970527375b" providerId="ADAL" clId="{BD902595-1D10-4A92-A522-BFD6EEEF2A62}" dt="2019-08-18T20:30:57.228" v="2310"/>
          <ac:spMkLst>
            <pc:docMk/>
            <pc:sldMk cId="2547831938" sldId="350"/>
            <ac:spMk id="118" creationId="{67904B34-1886-4C1D-8798-5EC0FF19057C}"/>
          </ac:spMkLst>
        </pc:spChg>
        <pc:spChg chg="add del mod">
          <ac:chgData name="Islam Md Sifatul" userId="ef3db5be-241b-464d-b83a-96970527375b" providerId="ADAL" clId="{BD902595-1D10-4A92-A522-BFD6EEEF2A62}" dt="2019-08-16T18:02:51.934" v="1190" actId="478"/>
          <ac:spMkLst>
            <pc:docMk/>
            <pc:sldMk cId="2547831938" sldId="350"/>
            <ac:spMk id="118" creationId="{890A73A5-D2E1-4793-9B6C-47351F12935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19" creationId="{1796AF7B-BA73-48F6-A0EF-989092E17E7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21" creationId="{0A193FDB-F484-40CE-8151-532BAC5D8BE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22" creationId="{EBEC98F3-97DA-40CE-9CC9-46BE18693688}"/>
          </ac:spMkLst>
        </pc:spChg>
        <pc:spChg chg="add del mod">
          <ac:chgData name="Islam Md Sifatul" userId="ef3db5be-241b-464d-b83a-96970527375b" providerId="ADAL" clId="{BD902595-1D10-4A92-A522-BFD6EEEF2A62}" dt="2019-08-16T18:02:48.821" v="1188" actId="478"/>
          <ac:spMkLst>
            <pc:docMk/>
            <pc:sldMk cId="2547831938" sldId="350"/>
            <ac:spMk id="122" creationId="{F682DEB6-22AC-4CBC-A4A1-16AA4B452EEE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23" creationId="{0357BF0E-ED64-4B8A-AC30-5E7BC8F88EB2}"/>
          </ac:spMkLst>
        </pc:spChg>
        <pc:spChg chg="add del mod">
          <ac:chgData name="Islam Md Sifatul" userId="ef3db5be-241b-464d-b83a-96970527375b" providerId="ADAL" clId="{BD902595-1D10-4A92-A522-BFD6EEEF2A62}" dt="2019-08-16T18:02:34.110" v="1181" actId="478"/>
          <ac:spMkLst>
            <pc:docMk/>
            <pc:sldMk cId="2547831938" sldId="350"/>
            <ac:spMk id="124" creationId="{A9A9E430-43B5-491A-A765-A6E97D689D81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26" creationId="{B45940A1-655F-486A-9DFD-C845C3F5E38F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27" creationId="{3A36AAF5-9074-49F8-9F9A-C1EDF4040625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30" creationId="{9E402226-5210-4E8F-BCBC-2B34B5A12FB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31" creationId="{4342DA4F-145C-4EC4-829E-89E46EC8AFB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2" creationId="{50007A9A-87DB-4339-85F1-284102BEBA6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3" creationId="{FFC687A0-6369-4656-8A46-E1CF2154AA1C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36" creationId="{0E4F27AD-C1E8-4CC1-A79E-4519D881671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6" creationId="{47D001DB-5B68-4BE1-B7D7-FCF03BB0CE7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7" creationId="{15CBD532-26E5-45EE-9DAF-4D90B65EB949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37" creationId="{B61778F9-92ED-4D21-83F6-9C8235FE5CC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39" creationId="{9E2F190B-09B8-4ED7-9D95-F00E067659C7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0" creationId="{A880F805-721F-4BE9-8A76-CF2F8BF2646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0" creationId="{B909FF68-4F38-4620-A511-EF32B5401EDA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1" creationId="{3128A6B1-6796-4E57-9C8E-95D1DBAABC6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2" creationId="{28022060-A7E0-45C6-A924-56F67551F2C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3" creationId="{3B9CC005-5153-447E-9430-69B16F9F3C1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3" creationId="{4F0656AF-D995-4C76-BE04-040BB9CC60D7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4" creationId="{2BBDCBFE-1B40-4080-9095-46E8F4CA2174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4" creationId="{CC294FA2-D9AD-4880-AE36-A3D36670A0D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45" creationId="{A5277963-FE8D-4B01-9640-1E43D1918416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6" creationId="{8DCC6024-39E0-4819-A17B-8D770FB7BD6C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7" creationId="{225A6D00-A8F7-4514-88C1-F16F55DB5230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8" creationId="{955DFA7A-FF31-44E3-BF41-3750A0065691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49" creationId="{95E9F8F3-5079-45DD-83EE-F48EAEA0C86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2" creationId="{2D436FEC-F11C-46CB-9337-5CE4D799F892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153" creationId="{A1AF5C46-6294-46CC-8AA6-14BBFB8E173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4" creationId="{28E43A63-1DD2-4348-9D0D-A90579080925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154" creationId="{449A24B8-B5B5-47F0-B995-E46C5AB7E39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6" creationId="{48219A75-C86B-4949-AFCD-F0B543C1E50F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56" creationId="{F7E0CFC0-E098-4684-AC67-93248A41B8C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7" creationId="{0A3D9CAD-93A5-423A-841F-AA47D3EA4AC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58" creationId="{9CB21A4E-343B-4461-B991-9EFD6B5D7B2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59" creationId="{8C43AA2A-5855-415C-8F14-1C52BEF98A83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0" creationId="{5D1F3401-5C7C-4626-957D-3B5C0320AA1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0" creationId="{F457225C-86CB-4529-8DD2-5600305E7539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1" creationId="{00426152-B44F-4FF0-83F6-25565D2FA37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1" creationId="{690001EC-3CB7-4E33-8572-05F691A668E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2" creationId="{49C81DFE-96FB-4044-B432-7714A74F258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3" creationId="{5E26C592-1C01-466B-9337-3C90694D8FB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3" creationId="{BB0056F5-E88C-4670-9568-84BE9684FA1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4" creationId="{90530F66-F146-4640-9DE3-A681539BB5B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4" creationId="{AA5FE6D2-1414-4FB4-B127-EC6B9094DD99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5" creationId="{C866E86F-8708-4F16-A3F2-13F6F8DFAAB4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5" creationId="{CB847EC2-C88F-42A4-8542-43615F48E24A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6" creationId="{16E10319-628F-4E92-BF9C-36DD365D5D1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6" creationId="{BC093AD8-0A3A-4A95-A145-2CCBE63ED81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7" creationId="{9D039A13-4302-4651-9AD7-D84DDDBE423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7" creationId="{FC70AD8D-777F-4953-992E-6C70A63007E0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68" creationId="{232F1AB0-B50E-49FD-9F02-5E43DCDA6B4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68" creationId="{3504DCD0-C72D-434D-AD10-48CFF5A941F8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69" creationId="{26693CF9-1F4D-4A47-B79F-94BEEE20AF2A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70" creationId="{3376D9F9-DAFC-459B-833C-A2AF48597801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71" creationId="{196A3532-7361-429F-A33B-F4458A217ACB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72" creationId="{9B8C99CC-5141-4133-9DE1-BE0989DF1682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174" creationId="{52463A3C-F6D1-440F-A21B-3312AB10868B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175" creationId="{96830195-CE35-456A-BE90-A4C8A9ED4CC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77" creationId="{7612FD1A-CEE8-4D1A-A012-8DE5BF05CAE0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77" creationId="{F420920C-B49B-4C43-9D14-F4C49631CF3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82" creationId="{CB23FCBB-A5F2-4EAF-AA2C-75C3B5BF676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83" creationId="{6750AEFB-513D-4F7A-BE8C-4D47AD05CE2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86" creationId="{6C9E37A8-069E-4B52-8062-8CD5E36BD2AA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86" creationId="{8E5E4167-4677-4001-B93F-F75E0BC9A60D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187" creationId="{655C136D-1F61-4698-9BBE-580B5D374CA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88" creationId="{2C363F30-6909-499E-B861-DC23EF1E98F1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88" creationId="{7E11AE89-37E0-461A-B49F-268E9CB8756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0" creationId="{0A99DBC6-385E-455C-B50C-761DC3B6601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1" creationId="{2EE7DCEF-1B64-4908-ADB4-764F15B2919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2" creationId="{A3F15333-EE44-4779-94AD-556C70695B8A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3" creationId="{23FE450A-2651-4589-9126-1C41F40ADBD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3" creationId="{AC84C81A-990D-4C9B-ACF0-E41E31FC4B3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4" creationId="{9B4BE80D-82DD-4F88-86BA-96BB562A442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4" creationId="{ACDA5466-C472-4751-BB9A-10D18D1A7C8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5" creationId="{B15A4B5F-1983-4807-9043-E7B31508A4E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196" creationId="{34C3FF66-B40E-4F94-A142-9D6BAB669818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6" creationId="{79259BB7-C12C-4851-AFDA-EED7620B41FE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7" creationId="{FA81D321-6DF2-4ECB-8018-9D7DDDAB1261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8" creationId="{E73D9FA8-63E0-4F78-8DFE-F51EBF59F122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199" creationId="{808E393D-8806-4396-9525-ED6CAA8799BA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01" creationId="{2F60E9E4-E8E2-4B90-98EB-6AB5831F5189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203" creationId="{3C7CC693-3217-4FBA-BCC5-A3E7F6B4C6E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04" creationId="{5D9AA8A6-9B91-44B0-B50E-BF1C159B186B}"/>
          </ac:spMkLst>
        </pc:spChg>
        <pc:spChg chg="add del mod">
          <ac:chgData name="Islam Md Sifatul" userId="ef3db5be-241b-464d-b83a-96970527375b" providerId="ADAL" clId="{BD902595-1D10-4A92-A522-BFD6EEEF2A62}" dt="2019-08-16T18:11:07.934" v="1272" actId="478"/>
          <ac:spMkLst>
            <pc:docMk/>
            <pc:sldMk cId="2547831938" sldId="350"/>
            <ac:spMk id="205" creationId="{8E963E02-70A9-484E-8236-CAA54CB7902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06" creationId="{8E280E2C-BAF7-4045-BE47-353326868AD7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07" creationId="{0DBCBA74-8255-4DAE-A245-59677420B2F0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08" creationId="{3808426B-27BE-455A-B278-0A42CE17B61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08" creationId="{D8B6C0A0-640E-44BE-9E10-DEDB25F76BE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09" creationId="{0D2174B2-346C-4A9D-85F5-357A5AF0AC12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0" creationId="{848C678C-FDBE-4ED5-8CD6-8694C16FF68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1" creationId="{010455B2-0F7C-4F74-8D08-71A614634E8B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1" creationId="{55443F98-B759-436B-B570-267AC6B4215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2" creationId="{DBB14290-272F-4F36-9BCB-A2139BCE579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3" creationId="{1514C199-CD3D-4177-BCB4-FB4F46476C97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3" creationId="{5C107046-0C2D-4787-A7B8-759876482F5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4" creationId="{B66B17F6-5A7D-40F2-A2B9-4F7CB51B414A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4" creationId="{FAC7B482-2AC0-4685-9BFB-9099876E064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5" creationId="{25C1C25D-B070-4ACF-B2D4-0A1F9590343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6" creationId="{80709ED7-22FF-4738-93B7-727590655B95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6" creationId="{962F6B78-03F5-412C-9105-B497A7C71BB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17" creationId="{019EAEB5-474E-4D5D-853D-4925DAC51193}"/>
          </ac:spMkLst>
        </pc:spChg>
        <pc:spChg chg="mod">
          <ac:chgData name="Islam Md Sifatul" userId="ef3db5be-241b-464d-b83a-96970527375b" providerId="ADAL" clId="{BD902595-1D10-4A92-A522-BFD6EEEF2A62}" dt="2019-08-16T18:00:08.689" v="1166" actId="368"/>
          <ac:spMkLst>
            <pc:docMk/>
            <pc:sldMk cId="2547831938" sldId="350"/>
            <ac:spMk id="217" creationId="{2437A825-BB38-48D9-9CFC-9F61FB1BBB04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2" creationId="{778A6A7C-5D12-4F4E-833A-BAAE825742A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4" creationId="{B1A0D9D5-2741-429D-9608-4E53BAF2CB5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5" creationId="{34D1BE41-9E6D-4024-90E4-E8ACE2D2016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6" creationId="{0AB8AA03-F838-43E7-91B6-A50228BD2E1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7" creationId="{2F71EF7E-A6B8-44B5-A99C-E4C7F893E17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8" creationId="{281EB051-3591-4EB1-B128-936608F3F2C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29" creationId="{E36105EB-4B6C-47A3-BFCE-3992238C260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0" creationId="{817C4F64-7545-4D38-B3FF-F286C988F44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1" creationId="{32C56087-884D-432F-B8A6-72263651C3B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2" creationId="{9137A526-7D46-479C-9847-7357144C662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3" creationId="{807D3644-7F14-4C0E-ADCA-91D2A969CAD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4" creationId="{A6358A20-5DB1-4870-855E-DACBE453881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5" creationId="{FE40C713-C71B-4E4E-82FC-B29DC12483B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6" creationId="{E2ADF605-788C-4468-8C84-4140325D3FB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7" creationId="{E9633980-D9E0-48CE-A967-77509E0C1D8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38" creationId="{8F46028C-8FF9-4600-AC7A-14545E6F5E8C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1" creationId="{30BCEBDC-8040-41CA-A6A2-57DA0DF0E811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3" creationId="{074DBB47-9E67-45ED-AD55-D1743D3DC0C1}"/>
          </ac:spMkLst>
        </pc:spChg>
        <pc:spChg chg="add del">
          <ac:chgData name="Islam Md Sifatul" userId="ef3db5be-241b-464d-b83a-96970527375b" providerId="ADAL" clId="{BD902595-1D10-4A92-A522-BFD6EEEF2A62}" dt="2019-08-16T18:03:25.038" v="1203"/>
          <ac:spMkLst>
            <pc:docMk/>
            <pc:sldMk cId="2547831938" sldId="350"/>
            <ac:spMk id="265" creationId="{DCCD418E-D248-45A6-BB11-BCBE29FD265E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6" creationId="{011193FC-3485-4F71-9D04-C104BAAF9AA6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7" creationId="{A25741A6-D2CA-4187-992B-BDDEE1865325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8" creationId="{70FE1C6A-5205-42FE-82BE-CC21EE110CC8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69" creationId="{D57255A2-FB25-42D8-863C-B5161E38EB3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0" creationId="{31DD1948-209A-4B14-A963-491D965955AA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2" creationId="{9584E422-8925-44D5-B5B5-C9765269938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4" creationId="{23869E7F-B8AB-4E79-A764-94CB411266D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6" creationId="{3AAC79D6-F690-427E-85B3-B196B2688338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7" creationId="{96EE31F4-A9A0-4F4E-A2B0-03921342E5A7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8" creationId="{E03DA130-BFCA-4EB1-8F94-8C20DF367D5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79" creationId="{8AD35725-05F9-45D3-BB67-CF952EF2E505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80" creationId="{D8D6F328-217E-473F-86CC-D0BECF6233EE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81" creationId="{A485BB61-A209-4F99-A24C-20CFC488BFF9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82" creationId="{2F227F5C-6DD9-46DF-BC82-C2B07F0121F3}"/>
          </ac:spMkLst>
        </pc:spChg>
        <pc:spChg chg="add del mod">
          <ac:chgData name="Islam Md Sifatul" userId="ef3db5be-241b-464d-b83a-96970527375b" providerId="ADAL" clId="{BD902595-1D10-4A92-A522-BFD6EEEF2A62}" dt="2019-08-18T20:30:35.927" v="2309" actId="478"/>
          <ac:spMkLst>
            <pc:docMk/>
            <pc:sldMk cId="2547831938" sldId="350"/>
            <ac:spMk id="283" creationId="{ED40A0F4-8E84-44FA-8BCB-DDE6EF9F7B49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89" creationId="{2D84C1A2-62D7-472F-97E6-7367197E639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90" creationId="{7A2457C3-DDBB-463B-AAF5-0A998F9BA42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92" creationId="{2594BB69-A3F5-4997-A778-DDE33509A9E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299" creationId="{7C12A553-260E-4713-B2B8-CDE9B54CDE2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05" creationId="{ECEB6A25-3BB7-491E-9280-2D4E9D1CACD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0" creationId="{DA1BD9A6-E25B-4D17-BE75-E35F597515A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1" creationId="{CA604EA6-C035-4ACF-A634-B730760114F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4" creationId="{09024CE8-F48F-4B6A-A58E-E1DD3A46F00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5" creationId="{7F3E1FD6-4FA0-4DE0-B9DC-8331919BD22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7" creationId="{F3651D32-1938-4D1B-918A-D68793F661B1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18" creationId="{2A7584CF-356D-43C5-B860-A0574A2C37F8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20" creationId="{83443F49-B8F7-4947-BA04-02927A68C9C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21" creationId="{FC1CC86E-B4B1-42A9-801D-78877FF795CD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22" creationId="{086957C5-7604-462B-B732-5BC51AF591A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23" creationId="{2E076E5C-7D2E-46B2-923F-C24170CB0ED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0" creationId="{3ECD4207-4B42-4BC5-8EDC-E5E10E9D128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2" creationId="{E5508D70-1D81-4257-AA7F-AE40F805EED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4" creationId="{43D55135-4863-43F8-812B-879FC32AA112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5" creationId="{494D108C-7F0A-4FCA-A4D1-9D79FEB054E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7" creationId="{78A005A3-17CE-47F6-92E3-5084F6AE3CE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8" creationId="{775804CC-950E-455C-AE83-824D19E087F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39" creationId="{6DA26B0D-0435-45F2-BEBF-6FE836885B1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44" creationId="{3E3DC2EF-A715-4EBF-B65C-ACE130391AA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47" creationId="{2502A6D3-447C-4299-9B21-B80F11C29C36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1" creationId="{BD3F8DFB-42F3-4CBF-87F5-C3E253F0EDD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2" creationId="{B6159643-A49F-47FB-81BB-1B708CB84815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3" creationId="{362A8232-A1FC-4C47-8807-3B5CFF97A2B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4" creationId="{86A3AF69-EEC4-4021-B008-89FB73553B7C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59" creationId="{D4483A65-9FD1-4939-B6A9-5503A25B48B1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2" creationId="{BE76020A-573F-4364-BE8F-B5D59050822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4" creationId="{F26CCFC0-A0D4-4068-9E32-D770F5CE951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5" creationId="{63500D10-9531-4D5F-B350-19B55324866A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6" creationId="{25BC5AA4-40DC-4D55-8D80-C600B8ED898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7" creationId="{8C5CF3DE-B865-4999-BAF1-42A4D43FB5C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8" creationId="{728A90A3-9419-4161-959C-3447701682FF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69" creationId="{6CB33552-584D-472B-A799-4A2034B6C17E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1" creationId="{1D759417-A707-4805-B33F-D0086FD007EB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2" creationId="{C3C9C5F1-86B1-44F3-8FEF-D62880DFEA70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3" creationId="{9EA28F0B-883F-47BB-8B0B-9439C88C2584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4" creationId="{04176614-A87F-44A0-841B-FFD9F6909A77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5" creationId="{FED46918-4562-45C0-B9D8-B1D05E998D4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6" creationId="{712D0919-A0F4-460A-B018-75F81175A083}"/>
          </ac:spMkLst>
        </pc:spChg>
        <pc:spChg chg="add del">
          <ac:chgData name="Islam Md Sifatul" userId="ef3db5be-241b-464d-b83a-96970527375b" providerId="ADAL" clId="{BD902595-1D10-4A92-A522-BFD6EEEF2A62}" dt="2019-08-18T20:31:01.983" v="2311" actId="478"/>
          <ac:spMkLst>
            <pc:docMk/>
            <pc:sldMk cId="2547831938" sldId="350"/>
            <ac:spMk id="377" creationId="{E00688B6-890F-4C21-A2C8-FAA39DA22E99}"/>
          </ac:spMkLst>
        </pc:spChg>
        <pc:grpChg chg="del">
          <ac:chgData name="Islam Md Sifatul" userId="ef3db5be-241b-464d-b83a-96970527375b" providerId="ADAL" clId="{BD902595-1D10-4A92-A522-BFD6EEEF2A62}" dt="2019-08-16T17:56:56.760" v="1091" actId="478"/>
          <ac:grpSpMkLst>
            <pc:docMk/>
            <pc:sldMk cId="2547831938" sldId="350"/>
            <ac:grpSpMk id="17" creationId="{06686D2A-1008-4ADB-B3D4-6AEF91455AC7}"/>
          </ac:grpSpMkLst>
        </pc:grpChg>
        <pc:grpChg chg="del">
          <ac:chgData name="Islam Md Sifatul" userId="ef3db5be-241b-464d-b83a-96970527375b" providerId="ADAL" clId="{BD902595-1D10-4A92-A522-BFD6EEEF2A62}" dt="2019-08-16T17:56:56.760" v="1091" actId="478"/>
          <ac:grpSpMkLst>
            <pc:docMk/>
            <pc:sldMk cId="2547831938" sldId="350"/>
            <ac:grpSpMk id="23" creationId="{F51B4A1D-5E56-4B1D-9680-793361828838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72" creationId="{FB911CD9-567B-4FCB-9D03-0E7A0CEAD23B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98" creationId="{5107E82D-A540-4CCF-B575-23114C8DCCA5}"/>
          </ac:grpSpMkLst>
        </pc:grpChg>
        <pc:grpChg chg="del">
          <ac:chgData name="Islam Md Sifatul" userId="ef3db5be-241b-464d-b83a-96970527375b" providerId="ADAL" clId="{BD902595-1D10-4A92-A522-BFD6EEEF2A62}" dt="2019-08-16T17:56:56.760" v="1091" actId="478"/>
          <ac:grpSpMkLst>
            <pc:docMk/>
            <pc:sldMk cId="2547831938" sldId="350"/>
            <ac:grpSpMk id="103" creationId="{E4215AEF-B8D6-4E2E-AE7B-8F022E49FF28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148" creationId="{85694B59-3C7C-49BD-A841-FAF3E5F71E52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152" creationId="{D3530A97-317A-4975-BA58-8CAE226F3FD1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173" creationId="{980EF195-5310-424F-891B-5E9F800A13DE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173" creationId="{DBA670A8-A015-44FD-BE2B-1EE4A71C57D7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199" creationId="{DC4291DE-4A77-4C0D-85B8-A40AE654A4E0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206" creationId="{B4A963D7-69D6-4029-A9F5-A88CCFCF20C9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209" creationId="{BF25A8C6-F7D3-43B9-A9FB-06E4DB52CF66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212" creationId="{CCDC05FB-58C0-43F7-9FE7-F6C302A9F425}"/>
          </ac:grpSpMkLst>
        </pc:grpChg>
        <pc:grpChg chg="add del mod">
          <ac:chgData name="Islam Md Sifatul" userId="ef3db5be-241b-464d-b83a-96970527375b" providerId="ADAL" clId="{BD902595-1D10-4A92-A522-BFD6EEEF2A62}" dt="2019-08-16T18:11:07.934" v="1272" actId="478"/>
          <ac:grpSpMkLst>
            <pc:docMk/>
            <pc:sldMk cId="2547831938" sldId="350"/>
            <ac:grpSpMk id="215" creationId="{EFBC525D-5AED-4441-9C67-55E01F6842FF}"/>
          </ac:grpSpMkLst>
        </pc:grpChg>
        <pc:grpChg chg="add del mod">
          <ac:chgData name="Islam Md Sifatul" userId="ef3db5be-241b-464d-b83a-96970527375b" providerId="ADAL" clId="{BD902595-1D10-4A92-A522-BFD6EEEF2A62}" dt="2019-08-16T18:00:04.479" v="1150"/>
          <ac:grpSpMkLst>
            <pc:docMk/>
            <pc:sldMk cId="2547831938" sldId="350"/>
            <ac:grpSpMk id="218" creationId="{6A90802A-DF41-4D75-B4F5-CD5AB20E144C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218" creationId="{71B755D7-ACF9-4F29-BFEE-0107D807A89C}"/>
          </ac:grpSpMkLst>
        </pc:grpChg>
        <pc:grpChg chg="add del mod">
          <ac:chgData name="Islam Md Sifatul" userId="ef3db5be-241b-464d-b83a-96970527375b" providerId="ADAL" clId="{BD902595-1D10-4A92-A522-BFD6EEEF2A62}" dt="2019-08-16T18:00:03.782" v="1148"/>
          <ac:grpSpMkLst>
            <pc:docMk/>
            <pc:sldMk cId="2547831938" sldId="350"/>
            <ac:grpSpMk id="221" creationId="{86A97548-E4F9-4E77-8407-6FD86C5D286F}"/>
          </ac:grpSpMkLst>
        </pc:grpChg>
        <pc:grpChg chg="add del mod">
          <ac:chgData name="Islam Md Sifatul" userId="ef3db5be-241b-464d-b83a-96970527375b" providerId="ADAL" clId="{BD902595-1D10-4A92-A522-BFD6EEEF2A62}" dt="2019-08-16T18:00:03.031" v="1146"/>
          <ac:grpSpMkLst>
            <pc:docMk/>
            <pc:sldMk cId="2547831938" sldId="350"/>
            <ac:grpSpMk id="224" creationId="{2D29A394-0B7A-4B92-801B-5EE337347D1C}"/>
          </ac:grpSpMkLst>
        </pc:grpChg>
        <pc:grpChg chg="add del mod">
          <ac:chgData name="Islam Md Sifatul" userId="ef3db5be-241b-464d-b83a-96970527375b" providerId="ADAL" clId="{BD902595-1D10-4A92-A522-BFD6EEEF2A62}" dt="2019-08-16T18:00:02.512" v="1144"/>
          <ac:grpSpMkLst>
            <pc:docMk/>
            <pc:sldMk cId="2547831938" sldId="350"/>
            <ac:grpSpMk id="227" creationId="{2229C7E7-D666-44D8-8125-F50189D4E741}"/>
          </ac:grpSpMkLst>
        </pc:grpChg>
        <pc:grpChg chg="add del mod">
          <ac:chgData name="Islam Md Sifatul" userId="ef3db5be-241b-464d-b83a-96970527375b" providerId="ADAL" clId="{BD902595-1D10-4A92-A522-BFD6EEEF2A62}" dt="2019-08-16T18:00:01.970" v="1142"/>
          <ac:grpSpMkLst>
            <pc:docMk/>
            <pc:sldMk cId="2547831938" sldId="350"/>
            <ac:grpSpMk id="230" creationId="{23066654-165A-4346-89B6-8940249EEBE4}"/>
          </ac:grpSpMkLst>
        </pc:grpChg>
        <pc:grpChg chg="add del mod">
          <ac:chgData name="Islam Md Sifatul" userId="ef3db5be-241b-464d-b83a-96970527375b" providerId="ADAL" clId="{BD902595-1D10-4A92-A522-BFD6EEEF2A62}" dt="2019-08-16T17:59:22.215" v="1124"/>
          <ac:grpSpMkLst>
            <pc:docMk/>
            <pc:sldMk cId="2547831938" sldId="350"/>
            <ac:grpSpMk id="233" creationId="{9F7A40B1-84E9-4BB6-9DC0-0361026C3D42}"/>
          </ac:grpSpMkLst>
        </pc:grpChg>
        <pc:grpChg chg="add del mod">
          <ac:chgData name="Islam Md Sifatul" userId="ef3db5be-241b-464d-b83a-96970527375b" providerId="ADAL" clId="{BD902595-1D10-4A92-A522-BFD6EEEF2A62}" dt="2019-08-16T17:59:20.174" v="1122"/>
          <ac:grpSpMkLst>
            <pc:docMk/>
            <pc:sldMk cId="2547831938" sldId="350"/>
            <ac:grpSpMk id="236" creationId="{D3EB737C-4359-4007-B3A5-DBDDB517FCF6}"/>
          </ac:grpSpMkLst>
        </pc:grpChg>
        <pc:grpChg chg="add del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39" creationId="{0ECE8F73-DFFE-4B50-810B-8AD82F0710BB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42" creationId="{169281C0-49ED-4CEE-8FD9-A6F76FCEDD84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45" creationId="{B4917C23-CD15-4B94-B133-842BDB9A4BC1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48" creationId="{32775F4A-65BA-4A21-9DFD-E3A13C078C40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51" creationId="{31AAC695-0343-4D85-A920-1CB16BD358F7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54" creationId="{29D81AF4-B0DF-481F-BCF8-9A663FED46F2}"/>
          </ac:grpSpMkLst>
        </pc:grpChg>
        <pc:grpChg chg="add del mod">
          <ac:chgData name="Islam Md Sifatul" userId="ef3db5be-241b-464d-b83a-96970527375b" providerId="ADAL" clId="{BD902595-1D10-4A92-A522-BFD6EEEF2A62}" dt="2019-08-18T20:30:35.927" v="2309" actId="478"/>
          <ac:grpSpMkLst>
            <pc:docMk/>
            <pc:sldMk cId="2547831938" sldId="350"/>
            <ac:grpSpMk id="257" creationId="{FE8AD035-D8C3-41DD-B121-EBFCED8872A9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326" creationId="{54A65E53-20C4-4877-9F9F-F239F1D8806D}"/>
          </ac:grpSpMkLst>
        </pc:grpChg>
        <pc:grpChg chg="add del">
          <ac:chgData name="Islam Md Sifatul" userId="ef3db5be-241b-464d-b83a-96970527375b" providerId="ADAL" clId="{BD902595-1D10-4A92-A522-BFD6EEEF2A62}" dt="2019-08-18T20:31:01.983" v="2311" actId="478"/>
          <ac:grpSpMkLst>
            <pc:docMk/>
            <pc:sldMk cId="2547831938" sldId="350"/>
            <ac:grpSpMk id="340" creationId="{59D40652-E128-4914-A051-F8D76010F9EE}"/>
          </ac:grpSpMkLst>
        </pc:grpChg>
        <pc:grpChg chg="add del">
          <ac:chgData name="Islam Md Sifatul" userId="ef3db5be-241b-464d-b83a-96970527375b" providerId="ADAL" clId="{BD902595-1D10-4A92-A522-BFD6EEEF2A62}" dt="2019-08-18T20:31:16.192" v="2314" actId="478"/>
          <ac:grpSpMkLst>
            <pc:docMk/>
            <pc:sldMk cId="2547831938" sldId="350"/>
            <ac:grpSpMk id="378" creationId="{1329E041-38B0-42A8-947D-36CB543F9F2E}"/>
          </ac:grpSpMkLst>
        </pc:grp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2" creationId="{7A0E7C87-76E9-4ED6-B40D-2B7C7BE2E864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5" creationId="{1DCF4B16-137D-4957-879A-0FBD3445A8B4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46" creationId="{8F01172E-68D1-4DE0-919A-6ECC5226F042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7" creationId="{A30410F7-02F2-43D9-B191-EA2E35C612E3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8" creationId="{34B71172-CBCD-46ED-8130-BDAC4CF29B62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49" creationId="{6055BB8A-CC48-44AC-8683-34C0D52B545B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53" creationId="{613584D5-981D-492B-85AF-F0B5C7B8B57A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54" creationId="{0C47477A-40A6-448C-A845-F0FEBCC7E491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57" creationId="{921260A8-01B3-4743-BC9A-F7EBD36B700B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58" creationId="{7FEE2926-A084-4860-B86A-979BAD320437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61" creationId="{F71D44F9-31AE-4592-AF5A-E0761DDD1196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69" creationId="{779A38E7-2D1C-447D-8F00-922506B86D33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70" creationId="{15F0F06B-0C8B-4200-B5AA-2FCE08D6B23E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73" creationId="{D8C6538B-19BA-44F2-82DF-5E9F692E2ED0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76" creationId="{95B97F83-E373-4CFC-8789-C98744105A51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78" creationId="{F217D9B5-FCCC-4727-A35F-E35A44563B0B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79" creationId="{2C903E0A-AF71-4C26-995F-8B171E9BF466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82" creationId="{C1296D75-6E1D-4CD3-9924-6C2522B520A3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85" creationId="{4E55E81A-BE7A-4ABF-B1D8-1F04E3B3D5A4}"/>
          </ac:cxnSpMkLst>
        </pc:cxnChg>
        <pc:cxnChg chg="mod">
          <ac:chgData name="Islam Md Sifatul" userId="ef3db5be-241b-464d-b83a-96970527375b" providerId="ADAL" clId="{BD902595-1D10-4A92-A522-BFD6EEEF2A62}" dt="2019-08-16T17:56:56.760" v="1091" actId="478"/>
          <ac:cxnSpMkLst>
            <pc:docMk/>
            <pc:sldMk cId="2547831938" sldId="350"/>
            <ac:cxnSpMk id="88" creationId="{39269F87-125C-4974-BC0E-F39F6056C71C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06" creationId="{2F66589C-F90C-4F7F-AC90-DE67F416E5F8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08" creationId="{CCF6115C-259B-41E7-B4E7-3D10A8A6F542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09" creationId="{688D460D-E532-43C5-96B0-DD7D78D4D8A7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10" creationId="{2E7C4DF0-4322-40D6-BAF3-B6460315478B}"/>
          </ac:cxnSpMkLst>
        </pc:cxnChg>
        <pc:cxnChg chg="add del mod">
          <ac:chgData name="Islam Md Sifatul" userId="ef3db5be-241b-464d-b83a-96970527375b" providerId="ADAL" clId="{BD902595-1D10-4A92-A522-BFD6EEEF2A62}" dt="2019-08-16T18:02:45.901" v="1185" actId="478"/>
          <ac:cxnSpMkLst>
            <pc:docMk/>
            <pc:sldMk cId="2547831938" sldId="350"/>
            <ac:cxnSpMk id="111" creationId="{2FBC451E-7578-4659-80C2-C5175796D874}"/>
          </ac:cxnSpMkLst>
        </pc:cxnChg>
        <pc:cxnChg chg="add del mod">
          <ac:chgData name="Islam Md Sifatul" userId="ef3db5be-241b-464d-b83a-96970527375b" providerId="ADAL" clId="{BD902595-1D10-4A92-A522-BFD6EEEF2A62}" dt="2019-08-16T18:02:41.469" v="1184" actId="478"/>
          <ac:cxnSpMkLst>
            <pc:docMk/>
            <pc:sldMk cId="2547831938" sldId="350"/>
            <ac:cxnSpMk id="112" creationId="{C37AD7E1-F2E1-4408-80C9-47D09B3DB19E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13" creationId="{02D8ECA5-D29E-4D75-93BD-ED8F27F1EE5D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14" creationId="{FA52BC65-FAB8-459B-8BD3-5222E4AEE5FB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15" creationId="{FDB2069D-106A-4398-810F-06186DEC5016}"/>
          </ac:cxnSpMkLst>
        </pc:cxnChg>
        <pc:cxnChg chg="add del mod">
          <ac:chgData name="Islam Md Sifatul" userId="ef3db5be-241b-464d-b83a-96970527375b" providerId="ADAL" clId="{BD902595-1D10-4A92-A522-BFD6EEEF2A62}" dt="2019-08-16T18:02:50.302" v="1189" actId="478"/>
          <ac:cxnSpMkLst>
            <pc:docMk/>
            <pc:sldMk cId="2547831938" sldId="350"/>
            <ac:cxnSpMk id="119" creationId="{837F5652-47E0-41B5-A25D-D011B04DCEC3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20" creationId="{1D9663DF-F8A4-4A96-819D-D37EFACE0535}"/>
          </ac:cxnSpMkLst>
        </pc:cxnChg>
        <pc:cxnChg chg="add del mod">
          <ac:chgData name="Islam Md Sifatul" userId="ef3db5be-241b-464d-b83a-96970527375b" providerId="ADAL" clId="{BD902595-1D10-4A92-A522-BFD6EEEF2A62}" dt="2019-08-16T18:02:47.469" v="1186" actId="478"/>
          <ac:cxnSpMkLst>
            <pc:docMk/>
            <pc:sldMk cId="2547831938" sldId="350"/>
            <ac:cxnSpMk id="120" creationId="{9DB9BC6A-4A85-4BD7-A39F-878228921BCD}"/>
          </ac:cxnSpMkLst>
        </pc:cxnChg>
        <pc:cxnChg chg="add del mod">
          <ac:chgData name="Islam Md Sifatul" userId="ef3db5be-241b-464d-b83a-96970527375b" providerId="ADAL" clId="{BD902595-1D10-4A92-A522-BFD6EEEF2A62}" dt="2019-08-16T18:02:48.181" v="1187" actId="478"/>
          <ac:cxnSpMkLst>
            <pc:docMk/>
            <pc:sldMk cId="2547831938" sldId="350"/>
            <ac:cxnSpMk id="121" creationId="{8ECBBE4E-B634-4D36-A816-9DFB1C45CF5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24" creationId="{6F81EA6F-224B-4691-975B-7457F394FAEC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25" creationId="{86FFD04E-0352-4F33-8725-5349D2AFA11E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128" creationId="{23413482-9A15-4612-90D3-F791950BA71F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29" creationId="{3B6FC0CE-17F2-4B1B-9CA5-1A35B8A303E5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29" creationId="{61278CE2-7E3E-4694-8C54-14D177F1743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0" creationId="{41F07B6C-7DAC-4B5C-9C38-21037C897F06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1" creationId="{E746B4A6-A261-4BFB-9755-B0FA64B4A53A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2" creationId="{9F38F2EA-9A5D-40FA-8E67-DC12DBA6276C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3" creationId="{8DCC1B60-3941-4DE3-B8A2-2FA9CE9432BD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4" creationId="{1D64B346-3540-4B65-882E-D520A62C372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4" creationId="{D1319145-176F-40F9-9318-851EB18EE10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5" creationId="{82CD5BBC-5227-4A4C-8526-E24EAF342766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5" creationId="{B5EF454E-CB4B-44D5-B3EA-62B903010C5C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38" creationId="{034B5A45-7C49-4744-811B-06AC406C812A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8" creationId="{4EB5E127-2DD7-4353-A89D-FDF2E3A097A0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39" creationId="{964661B7-DE88-453B-B76A-1644C7AEB7D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41" creationId="{FB4F91FB-AD0F-49D9-A863-BFDDADFE3B10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42" creationId="{89601F50-A034-44FB-B507-55C9C39AE5E1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45" creationId="{DA052A3B-C8FA-477C-9772-D86E1A9C84C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46" creationId="{077FA666-7843-442B-80F9-B358D893C123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47" creationId="{0D798C71-1647-425D-8B0E-B6E78E7C5DD4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0" creationId="{C4F8059C-6892-4342-8559-E8E387AD5DA0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1" creationId="{60E95475-9E2F-4055-BD0B-14E526AA3E83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51" creationId="{86F758DD-E085-4B51-B297-2502D7E28B2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53" creationId="{2983DB0A-4DC9-45FE-ADA7-E082112AC4BA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5" creationId="{13140F5C-9F24-4A38-AA5F-3C76E94FF0E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55" creationId="{9CADC49D-4F16-46C3-9371-CC10135409CB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7" creationId="{0C05DA7E-8375-4BB2-A1CC-17AEB5137207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58" creationId="{C1993B68-1E2E-466F-ABF3-B43FF62126EB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59" creationId="{D302F220-7827-456E-A984-CD16A67F2A1E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62" creationId="{A2C8E6DF-BF7F-4168-8CED-B1885A54171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76" creationId="{2EB65455-9A54-4EE3-9F1B-8BDC5BE875F2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76" creationId="{4496FBC9-6057-4C8E-AB2B-9A743D01EF49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78" creationId="{1AE8C0CB-3153-4BDF-8780-4ECB31CB1CC5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78" creationId="{A2FB83DB-7490-4938-BCD6-F3B109EB039F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79" creationId="{52E930BB-A4E8-4A07-B6D5-21F563B55BF2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79" creationId="{7B0E82A6-50EA-44D0-AB23-2A4D4518710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0" creationId="{A1319F96-ACA0-4452-AA73-050C0E2DC5B5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0" creationId="{E2EEA5E0-063F-4E5E-8231-7D9CA71A00D6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1" creationId="{6B97B27D-49C8-449F-87C4-D5A7F16F23E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1" creationId="{79FBAA42-6F1A-4942-B117-464A12D308DE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2" creationId="{C3712160-36DA-43A5-8B51-D9BADCDA532D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3" creationId="{B078A671-AE25-4FE5-887D-8E8D18DECE8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4" creationId="{7F86DBF8-8045-460A-9207-1D384CA48043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4" creationId="{A504CF4B-5FAA-4B42-977B-7840D5E5D25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5" creationId="{2C31EE53-6AA2-4EAA-B964-9419F808359B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5" creationId="{9BEEB743-6972-4037-BEC7-4F412D15E838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89" creationId="{62405E4A-C821-461A-8F7C-B0F30E59E48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89" creationId="{EC2E224F-F46F-43EF-A3BE-81F9E7D0C551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90" creationId="{FC968A40-AE9C-4CEA-979E-3E53B3415CF5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91" creationId="{06B8572D-F7D4-4A78-BDBA-D448411C15B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92" creationId="{A7DA588A-80FC-4B0A-9E73-A79CD5796D93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195" creationId="{ADF3425C-AF1B-4C3A-8930-0E9CDD77DC2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97" creationId="{287CDB58-0FA5-4A97-8BF9-5E18A0D4F42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198" creationId="{1B24AC6F-3B5B-48F8-8058-0B63C94030C9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200" creationId="{0E73CCF8-DF28-45FF-B778-32574408FDC1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202" creationId="{43A0146D-5B4A-482C-88CC-F1C417CE681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03" creationId="{9451A28F-0327-49A3-AE9E-C6BC3B808E04}"/>
          </ac:cxnSpMkLst>
        </pc:cxnChg>
        <pc:cxnChg chg="add del mod">
          <ac:chgData name="Islam Md Sifatul" userId="ef3db5be-241b-464d-b83a-96970527375b" providerId="ADAL" clId="{BD902595-1D10-4A92-A522-BFD6EEEF2A62}" dt="2019-08-16T18:11:07.934" v="1272" actId="478"/>
          <ac:cxnSpMkLst>
            <pc:docMk/>
            <pc:sldMk cId="2547831938" sldId="350"/>
            <ac:cxnSpMk id="204" creationId="{B58F1146-EA58-4F57-A25A-B7E41CC757C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05" creationId="{F5274E91-606B-472C-8432-B2FC68F83D7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07" creationId="{36E3DB7A-1DA3-487F-9311-B3699A7E84D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10" creationId="{82A345B0-4E33-4665-AA5E-0AEA7EA9613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21" creationId="{3B2AEFEB-2BA1-4C5A-8D2C-9CF80C9D523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23" creationId="{1759D9C7-26E9-4F4F-815A-983D6F9835DA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260" creationId="{CC71B293-A8F5-4E0D-8C6D-85791F7DDC03}"/>
          </ac:cxnSpMkLst>
        </pc:cxnChg>
        <pc:cxnChg chg="add del mod">
          <ac:chgData name="Islam Md Sifatul" userId="ef3db5be-241b-464d-b83a-96970527375b" providerId="ADAL" clId="{BD902595-1D10-4A92-A522-BFD6EEEF2A62}" dt="2019-08-16T18:05:47.619" v="1223" actId="478"/>
          <ac:cxnSpMkLst>
            <pc:docMk/>
            <pc:sldMk cId="2547831938" sldId="350"/>
            <ac:cxnSpMk id="262" creationId="{5AA515DD-477A-40CD-AE91-F775E0554DF7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62" creationId="{79D2B285-CE6C-45F2-9BB7-2E1F35237047}"/>
          </ac:cxnSpMkLst>
        </pc:cxnChg>
        <pc:cxnChg chg="add del">
          <ac:chgData name="Islam Md Sifatul" userId="ef3db5be-241b-464d-b83a-96970527375b" providerId="ADAL" clId="{BD902595-1D10-4A92-A522-BFD6EEEF2A62}" dt="2019-08-16T18:03:25.038" v="1203"/>
          <ac:cxnSpMkLst>
            <pc:docMk/>
            <pc:sldMk cId="2547831938" sldId="350"/>
            <ac:cxnSpMk id="264" creationId="{198E9C24-30F0-46D1-8A35-BBA50018BCB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64" creationId="{A78604C7-D272-47D9-8241-7F06BE82A187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65" creationId="{B9B98FE6-D8FA-4C7D-A505-5010E5802E66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271" creationId="{C6927E5E-BA90-4AFF-82D6-FC14CCE22B46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273" creationId="{5994442A-2EEB-44F6-B49A-C2F7C7E15C74}"/>
          </ac:cxnSpMkLst>
        </pc:cxnChg>
        <pc:cxnChg chg="add del mod">
          <ac:chgData name="Islam Md Sifatul" userId="ef3db5be-241b-464d-b83a-96970527375b" providerId="ADAL" clId="{BD902595-1D10-4A92-A522-BFD6EEEF2A62}" dt="2019-08-18T20:30:35.927" v="2309" actId="478"/>
          <ac:cxnSpMkLst>
            <pc:docMk/>
            <pc:sldMk cId="2547831938" sldId="350"/>
            <ac:cxnSpMk id="275" creationId="{61A27B03-077C-43E1-A0BA-2690DA3D738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4" creationId="{2426252E-761F-4B3C-8294-39726AF8E28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5" creationId="{15C7A5E9-CC76-4EF6-9E62-4A3D28113346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6" creationId="{411EB6B0-DC68-4FE6-B1DD-7A802AD908F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7" creationId="{8F64DEE3-A117-4D02-8868-A67B2A2E2C39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88" creationId="{ED0C3676-325A-46DC-960C-DAC919843D5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1" creationId="{6A1FA95E-40F3-4D23-98B7-BDA07D1F8D9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3" creationId="{FE30DB33-B716-4C88-808A-FA44E17340AC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4" creationId="{F157A45D-15FE-48C0-913B-BCAF330B6EF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5" creationId="{9E3FF955-D419-4D26-8DC3-AA0A7B05FAC0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6" creationId="{21462069-5CB8-4062-A135-198B8F0282F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7" creationId="{999A55E5-64FD-4D8B-8FCB-389CC019BB6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298" creationId="{1C5D4419-E61A-4834-8E41-16FA58ADA87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0" creationId="{A5104237-4C74-4EB5-B7DF-73C5F6968B3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1" creationId="{84AE36D9-C6EB-45A8-B806-D4C7B577D4A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2" creationId="{9FFBA9FB-D470-42CB-B6AA-8E5D16489BD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3" creationId="{8F5E8BC0-6FA2-4677-BA9F-6C55CD3EBF3F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4" creationId="{A241DB3C-3C47-42CB-976C-1A26036956B5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6" creationId="{92888E3C-88B4-49DD-BBB9-D03D7F6FA35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7" creationId="{C3146481-0FD3-4DCD-A1BA-F5148D6D6FB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8" creationId="{A0D9F6E6-CCAB-4F05-B78E-502D95EB4A3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09" creationId="{30E9C619-C242-4B1A-BFBD-6A0C7557C3D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12" creationId="{42CF2D9D-5138-4F7E-9A50-58BDC7CB93D7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13" creationId="{CCD7AAEE-10C7-4B8B-8975-173A2B70267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16" creationId="{0C671F7F-FB0F-4352-97B1-476BE597C6BF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19" creationId="{F9ECFE6A-8C5B-4CB4-A9AB-6B2B3922DFA2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24" creationId="{5CADE991-D439-48E0-B497-4C7EEDCC306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25" creationId="{614C4C7C-5EBE-4E01-9D5C-62649A7F2EBC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29" creationId="{E0DD8C79-55F3-4E31-9DC9-AD9C37FEF34B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31" creationId="{D036E6AF-092D-4734-98A5-A31A93875E24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33" creationId="{C59203EA-6553-4DC3-B85C-53A6B8940A23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36" creationId="{0C161020-69DD-475F-943C-83877107C52F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3" creationId="{1B2451CE-2CBC-4FB7-898C-ED811D5AFA5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5" creationId="{080E3812-69C0-4A0D-9C4F-97989826880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6" creationId="{BBB901AD-8E71-4D6C-94E2-E74662643B85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8" creationId="{7AE9E9B0-DCE3-4240-92B8-5B6CD1EB7F3A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49" creationId="{BD46003F-6F78-457F-9D98-0278C5D1AD6C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0" creationId="{95D707AE-8B48-437F-91E4-0717BE327B1D}"/>
          </ac:cxnSpMkLst>
        </pc:cxnChg>
        <pc:cxnChg chg="add del mod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5" creationId="{445F3A69-9598-4D2E-9D19-42350E3328B1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6" creationId="{79B31317-E932-4604-A9E6-373270611EC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7" creationId="{DF4E82E1-BB0D-4312-BCE6-802D43F01E0D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58" creationId="{87D234DC-AD39-4EDF-B3A0-E6CC28496348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60" creationId="{241B64A4-BB6E-4817-8360-45966B3BE916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61" creationId="{53826F27-C95F-452C-96D5-0FD7C1CD190D}"/>
          </ac:cxnSpMkLst>
        </pc:cxnChg>
        <pc:cxnChg chg="add del mod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63" creationId="{A54AED37-5750-4BAF-9B3D-945132794FAE}"/>
          </ac:cxnSpMkLst>
        </pc:cxnChg>
        <pc:cxnChg chg="add del">
          <ac:chgData name="Islam Md Sifatul" userId="ef3db5be-241b-464d-b83a-96970527375b" providerId="ADAL" clId="{BD902595-1D10-4A92-A522-BFD6EEEF2A62}" dt="2019-08-18T20:31:01.983" v="2311" actId="478"/>
          <ac:cxnSpMkLst>
            <pc:docMk/>
            <pc:sldMk cId="2547831938" sldId="350"/>
            <ac:cxnSpMk id="370" creationId="{4C4BEB4B-1972-4707-BF9D-9E5D9E6E918E}"/>
          </ac:cxnSpMkLst>
        </pc:cxnChg>
      </pc:sldChg>
      <pc:sldChg chg="addSp delSp modSp add mod ord">
        <pc:chgData name="Islam Md Sifatul" userId="ef3db5be-241b-464d-b83a-96970527375b" providerId="ADAL" clId="{BD902595-1D10-4A92-A522-BFD6EEEF2A62}" dt="2019-08-18T20:45:32.362" v="2329" actId="403"/>
        <pc:sldMkLst>
          <pc:docMk/>
          <pc:sldMk cId="2176792819" sldId="351"/>
        </pc:sldMkLst>
        <pc:spChg chg="del">
          <ac:chgData name="Islam Md Sifatul" userId="ef3db5be-241b-464d-b83a-96970527375b" providerId="ADAL" clId="{BD902595-1D10-4A92-A522-BFD6EEEF2A62}" dt="2019-08-18T12:02:21.628" v="2083" actId="478"/>
          <ac:spMkLst>
            <pc:docMk/>
            <pc:sldMk cId="2176792819" sldId="351"/>
            <ac:spMk id="2" creationId="{1DDB8AED-B383-4FEB-8EF3-F172B92EAE51}"/>
          </ac:spMkLst>
        </pc:spChg>
        <pc:spChg chg="add mod">
          <ac:chgData name="Islam Md Sifatul" userId="ef3db5be-241b-464d-b83a-96970527375b" providerId="ADAL" clId="{BD902595-1D10-4A92-A522-BFD6EEEF2A62}" dt="2019-08-18T20:12:23.743" v="2290" actId="14100"/>
          <ac:spMkLst>
            <pc:docMk/>
            <pc:sldMk cId="2176792819" sldId="351"/>
            <ac:spMk id="35" creationId="{812ED598-E3C5-4839-AAFD-7C7797FA902F}"/>
          </ac:spMkLst>
        </pc:spChg>
        <pc:grpChg chg="add del mod">
          <ac:chgData name="Islam Md Sifatul" userId="ef3db5be-241b-464d-b83a-96970527375b" providerId="ADAL" clId="{BD902595-1D10-4A92-A522-BFD6EEEF2A62}" dt="2019-08-18T19:36:16.787" v="2229" actId="165"/>
          <ac:grpSpMkLst>
            <pc:docMk/>
            <pc:sldMk cId="2176792819" sldId="351"/>
            <ac:grpSpMk id="29" creationId="{659DD135-D105-4E82-BF5C-3323119D1B01}"/>
          </ac:grpSpMkLst>
        </pc:grpChg>
        <pc:grpChg chg="add del mod">
          <ac:chgData name="Islam Md Sifatul" userId="ef3db5be-241b-464d-b83a-96970527375b" providerId="ADAL" clId="{BD902595-1D10-4A92-A522-BFD6EEEF2A62}" dt="2019-08-18T20:10:19.563" v="2276" actId="165"/>
          <ac:grpSpMkLst>
            <pc:docMk/>
            <pc:sldMk cId="2176792819" sldId="351"/>
            <ac:grpSpMk id="34" creationId="{75AF33C2-4ED0-4A8A-814E-8BBFE8F3782D}"/>
          </ac:grpSpMkLst>
        </pc:grpChg>
        <pc:graphicFrameChg chg="del">
          <ac:chgData name="Islam Md Sifatul" userId="ef3db5be-241b-464d-b83a-96970527375b" providerId="ADAL" clId="{BD902595-1D10-4A92-A522-BFD6EEEF2A62}" dt="2019-08-18T12:02:21.628" v="2083" actId="478"/>
          <ac:graphicFrameMkLst>
            <pc:docMk/>
            <pc:sldMk cId="2176792819" sldId="351"/>
            <ac:graphicFrameMk id="3" creationId="{203E427E-4DFD-4CE6-A648-090F0E8635BA}"/>
          </ac:graphicFrameMkLst>
        </pc:graphicFrameChg>
        <pc:graphicFrameChg chg="del">
          <ac:chgData name="Islam Md Sifatul" userId="ef3db5be-241b-464d-b83a-96970527375b" providerId="ADAL" clId="{BD902595-1D10-4A92-A522-BFD6EEEF2A62}" dt="2019-08-18T12:02:21.628" v="2083" actId="478"/>
          <ac:graphicFrameMkLst>
            <pc:docMk/>
            <pc:sldMk cId="2176792819" sldId="351"/>
            <ac:graphicFrameMk id="6" creationId="{459C7805-0CA2-449C-A1BF-3D697C779B1F}"/>
          </ac:graphicFrameMkLst>
        </pc:graphicFrameChg>
        <pc:graphicFrameChg chg="add mod">
          <ac:chgData name="Islam Md Sifatul" userId="ef3db5be-241b-464d-b83a-96970527375b" providerId="ADAL" clId="{BD902595-1D10-4A92-A522-BFD6EEEF2A62}" dt="2019-08-18T12:52:24.587" v="2185" actId="1076"/>
          <ac:graphicFrameMkLst>
            <pc:docMk/>
            <pc:sldMk cId="2176792819" sldId="351"/>
            <ac:graphicFrameMk id="7" creationId="{639D3F49-E3F4-4093-A76F-2E52FF37BE12}"/>
          </ac:graphicFrameMkLst>
        </pc:graphicFrameChg>
        <pc:graphicFrameChg chg="del">
          <ac:chgData name="Islam Md Sifatul" userId="ef3db5be-241b-464d-b83a-96970527375b" providerId="ADAL" clId="{BD902595-1D10-4A92-A522-BFD6EEEF2A62}" dt="2019-08-18T12:02:21.628" v="2083" actId="478"/>
          <ac:graphicFrameMkLst>
            <pc:docMk/>
            <pc:sldMk cId="2176792819" sldId="351"/>
            <ac:graphicFrameMk id="8" creationId="{5438C997-8153-4291-B637-5F64B44E040A}"/>
          </ac:graphicFrameMkLst>
        </pc:graphicFrameChg>
        <pc:graphicFrameChg chg="add mod">
          <ac:chgData name="Islam Md Sifatul" userId="ef3db5be-241b-464d-b83a-96970527375b" providerId="ADAL" clId="{BD902595-1D10-4A92-A522-BFD6EEEF2A62}" dt="2019-08-18T20:45:32.362" v="2329" actId="403"/>
          <ac:graphicFrameMkLst>
            <pc:docMk/>
            <pc:sldMk cId="2176792819" sldId="351"/>
            <ac:graphicFrameMk id="9" creationId="{6034B509-8DED-4FD2-A441-2B8D23727B93}"/>
          </ac:graphicFrameMkLst>
        </pc:graphicFrameChg>
        <pc:picChg chg="add del mod">
          <ac:chgData name="Islam Md Sifatul" userId="ef3db5be-241b-464d-b83a-96970527375b" providerId="ADAL" clId="{BD902595-1D10-4A92-A522-BFD6EEEF2A62}" dt="2019-08-18T12:39:32.115" v="2111" actId="931"/>
          <ac:picMkLst>
            <pc:docMk/>
            <pc:sldMk cId="2176792819" sldId="351"/>
            <ac:picMk id="10" creationId="{B466DEE8-846E-4ADA-A7DF-FF229CF518F8}"/>
          </ac:picMkLst>
        </pc:picChg>
        <pc:picChg chg="add del mod">
          <ac:chgData name="Islam Md Sifatul" userId="ef3db5be-241b-464d-b83a-96970527375b" providerId="ADAL" clId="{BD902595-1D10-4A92-A522-BFD6EEEF2A62}" dt="2019-08-18T12:39:32.115" v="2111" actId="931"/>
          <ac:picMkLst>
            <pc:docMk/>
            <pc:sldMk cId="2176792819" sldId="351"/>
            <ac:picMk id="12" creationId="{1236B742-9412-4DCB-928E-F8B26C0246E3}"/>
          </ac:picMkLst>
        </pc:picChg>
        <pc:picChg chg="add del mod">
          <ac:chgData name="Islam Md Sifatul" userId="ef3db5be-241b-464d-b83a-96970527375b" providerId="ADAL" clId="{BD902595-1D10-4A92-A522-BFD6EEEF2A62}" dt="2019-08-18T12:39:32.115" v="2111" actId="931"/>
          <ac:picMkLst>
            <pc:docMk/>
            <pc:sldMk cId="2176792819" sldId="351"/>
            <ac:picMk id="14" creationId="{B1E5F689-6604-4DFD-8B75-524ED3914F63}"/>
          </ac:picMkLst>
        </pc:picChg>
        <pc:picChg chg="add del mod">
          <ac:chgData name="Islam Md Sifatul" userId="ef3db5be-241b-464d-b83a-96970527375b" providerId="ADAL" clId="{BD902595-1D10-4A92-A522-BFD6EEEF2A62}" dt="2019-08-18T12:39:32.115" v="2111" actId="931"/>
          <ac:picMkLst>
            <pc:docMk/>
            <pc:sldMk cId="2176792819" sldId="351"/>
            <ac:picMk id="16" creationId="{B30E8B5E-4AE5-4C13-9EA5-C12266E9F252}"/>
          </ac:picMkLst>
        </pc:picChg>
        <pc:picChg chg="add del mod modCrop">
          <ac:chgData name="Islam Md Sifatul" userId="ef3db5be-241b-464d-b83a-96970527375b" providerId="ADAL" clId="{BD902595-1D10-4A92-A522-BFD6EEEF2A62}" dt="2019-08-18T12:40:36.157" v="2121" actId="478"/>
          <ac:picMkLst>
            <pc:docMk/>
            <pc:sldMk cId="2176792819" sldId="351"/>
            <ac:picMk id="18" creationId="{20E2926F-6094-4963-9C3C-67CFBC603C36}"/>
          </ac:picMkLst>
        </pc:picChg>
        <pc:picChg chg="add mod topLvl modCrop">
          <ac:chgData name="Islam Md Sifatul" userId="ef3db5be-241b-464d-b83a-96970527375b" providerId="ADAL" clId="{BD902595-1D10-4A92-A522-BFD6EEEF2A62}" dt="2019-08-18T20:11:21.881" v="2283" actId="1582"/>
          <ac:picMkLst>
            <pc:docMk/>
            <pc:sldMk cId="2176792819" sldId="351"/>
            <ac:picMk id="20" creationId="{EA204385-115F-4882-89C9-1505CBD44483}"/>
          </ac:picMkLst>
        </pc:picChg>
        <pc:picChg chg="add del mod modCrop">
          <ac:chgData name="Islam Md Sifatul" userId="ef3db5be-241b-464d-b83a-96970527375b" providerId="ADAL" clId="{BD902595-1D10-4A92-A522-BFD6EEEF2A62}" dt="2019-08-18T12:48:35.254" v="2147" actId="478"/>
          <ac:picMkLst>
            <pc:docMk/>
            <pc:sldMk cId="2176792819" sldId="351"/>
            <ac:picMk id="22" creationId="{66DBCA1C-77AE-457B-AE6F-F72B149E5F93}"/>
          </ac:picMkLst>
        </pc:picChg>
        <pc:picChg chg="add mod topLvl modCrop">
          <ac:chgData name="Islam Md Sifatul" userId="ef3db5be-241b-464d-b83a-96970527375b" providerId="ADAL" clId="{BD902595-1D10-4A92-A522-BFD6EEEF2A62}" dt="2019-08-18T20:11:16.690" v="2282" actId="1582"/>
          <ac:picMkLst>
            <pc:docMk/>
            <pc:sldMk cId="2176792819" sldId="351"/>
            <ac:picMk id="24" creationId="{2B24E48C-EC63-418B-B2D7-CC8269E76BAF}"/>
          </ac:picMkLst>
        </pc:picChg>
        <pc:picChg chg="add mod topLvl modCrop">
          <ac:chgData name="Islam Md Sifatul" userId="ef3db5be-241b-464d-b83a-96970527375b" providerId="ADAL" clId="{BD902595-1D10-4A92-A522-BFD6EEEF2A62}" dt="2019-08-18T20:11:16.690" v="2282" actId="1582"/>
          <ac:picMkLst>
            <pc:docMk/>
            <pc:sldMk cId="2176792819" sldId="351"/>
            <ac:picMk id="26" creationId="{8F8D7584-4ED0-4A69-A4A2-042092E592B5}"/>
          </ac:picMkLst>
        </pc:picChg>
        <pc:picChg chg="add mod topLvl modCrop">
          <ac:chgData name="Islam Md Sifatul" userId="ef3db5be-241b-464d-b83a-96970527375b" providerId="ADAL" clId="{BD902595-1D10-4A92-A522-BFD6EEEF2A62}" dt="2019-08-18T20:11:16.690" v="2282" actId="1582"/>
          <ac:picMkLst>
            <pc:docMk/>
            <pc:sldMk cId="2176792819" sldId="351"/>
            <ac:picMk id="28" creationId="{CC39D834-FB8E-42C4-9110-F936DDC4B358}"/>
          </ac:picMkLst>
        </pc:picChg>
        <pc:picChg chg="add del mod modCrop">
          <ac:chgData name="Islam Md Sifatul" userId="ef3db5be-241b-464d-b83a-96970527375b" providerId="ADAL" clId="{BD902595-1D10-4A92-A522-BFD6EEEF2A62}" dt="2019-08-18T19:57:42.666" v="2259" actId="478"/>
          <ac:picMkLst>
            <pc:docMk/>
            <pc:sldMk cId="2176792819" sldId="351"/>
            <ac:picMk id="31" creationId="{6E6AB7EA-44A5-4F25-B032-060219FA0648}"/>
          </ac:picMkLst>
        </pc:picChg>
        <pc:picChg chg="add mod topLvl modCrop">
          <ac:chgData name="Islam Md Sifatul" userId="ef3db5be-241b-464d-b83a-96970527375b" providerId="ADAL" clId="{BD902595-1D10-4A92-A522-BFD6EEEF2A62}" dt="2019-08-18T20:11:59.819" v="2287" actId="1038"/>
          <ac:picMkLst>
            <pc:docMk/>
            <pc:sldMk cId="2176792819" sldId="351"/>
            <ac:picMk id="33" creationId="{BE0CA17A-5A4B-4424-B6A2-50F67711FBE5}"/>
          </ac:picMkLst>
        </pc:picChg>
      </pc:sldChg>
      <pc:sldChg chg="addSp delSp modSp">
        <pc:chgData name="Islam Md Sifatul" userId="ef3db5be-241b-464d-b83a-96970527375b" providerId="ADAL" clId="{BD902595-1D10-4A92-A522-BFD6EEEF2A62}" dt="2019-08-20T02:43:00.408" v="2433" actId="58"/>
        <pc:sldMkLst>
          <pc:docMk/>
          <pc:sldMk cId="1226854013" sldId="353"/>
        </pc:sldMkLst>
        <pc:spChg chg="mod">
          <ac:chgData name="Islam Md Sifatul" userId="ef3db5be-241b-464d-b83a-96970527375b" providerId="ADAL" clId="{BD902595-1D10-4A92-A522-BFD6EEEF2A62}" dt="2019-08-19T19:12:31.101" v="2400" actId="1035"/>
          <ac:spMkLst>
            <pc:docMk/>
            <pc:sldMk cId="1226854013" sldId="353"/>
            <ac:spMk id="33" creationId="{C58ED6C5-AB1A-4A77-9758-9DDDE4C35AF6}"/>
          </ac:spMkLst>
        </pc:spChg>
        <pc:spChg chg="mod">
          <ac:chgData name="Islam Md Sifatul" userId="ef3db5be-241b-464d-b83a-96970527375b" providerId="ADAL" clId="{BD902595-1D10-4A92-A522-BFD6EEEF2A62}" dt="2019-08-20T02:43:00.408" v="2433" actId="58"/>
          <ac:spMkLst>
            <pc:docMk/>
            <pc:sldMk cId="1226854013" sldId="353"/>
            <ac:spMk id="35" creationId="{9420A0A0-8C4D-4234-93AC-A1F04B570359}"/>
          </ac:spMkLst>
        </pc:spChg>
        <pc:spChg chg="mod">
          <ac:chgData name="Islam Md Sifatul" userId="ef3db5be-241b-464d-b83a-96970527375b" providerId="ADAL" clId="{BD902595-1D10-4A92-A522-BFD6EEEF2A62}" dt="2019-08-19T19:13:13.903" v="2404" actId="123"/>
          <ac:spMkLst>
            <pc:docMk/>
            <pc:sldMk cId="1226854013" sldId="353"/>
            <ac:spMk id="39" creationId="{8901F433-979E-460E-8D60-4C63ADE673BA}"/>
          </ac:spMkLst>
        </pc:spChg>
        <pc:spChg chg="mod topLvl">
          <ac:chgData name="Islam Md Sifatul" userId="ef3db5be-241b-464d-b83a-96970527375b" providerId="ADAL" clId="{BD902595-1D10-4A92-A522-BFD6EEEF2A62}" dt="2019-08-19T19:12:44.966" v="2401" actId="164"/>
          <ac:spMkLst>
            <pc:docMk/>
            <pc:sldMk cId="1226854013" sldId="353"/>
            <ac:spMk id="75" creationId="{8162084F-E6BD-44D0-BC2F-BD453B59E3AE}"/>
          </ac:spMkLst>
        </pc:spChg>
        <pc:spChg chg="mod topLvl">
          <ac:chgData name="Islam Md Sifatul" userId="ef3db5be-241b-464d-b83a-96970527375b" providerId="ADAL" clId="{BD902595-1D10-4A92-A522-BFD6EEEF2A62}" dt="2019-08-19T19:12:44.966" v="2401" actId="164"/>
          <ac:spMkLst>
            <pc:docMk/>
            <pc:sldMk cId="1226854013" sldId="353"/>
            <ac:spMk id="76" creationId="{0FAFD984-9E07-44AD-B957-75EB6680273A}"/>
          </ac:spMkLst>
        </pc:spChg>
        <pc:grpChg chg="add del mod">
          <ac:chgData name="Islam Md Sifatul" userId="ef3db5be-241b-464d-b83a-96970527375b" providerId="ADAL" clId="{BD902595-1D10-4A92-A522-BFD6EEEF2A62}" dt="2019-08-19T19:10:50.725" v="2383" actId="165"/>
          <ac:grpSpMkLst>
            <pc:docMk/>
            <pc:sldMk cId="1226854013" sldId="353"/>
            <ac:grpSpMk id="2" creationId="{A6920C13-0283-4B63-8C4A-C789F7D8382C}"/>
          </ac:grpSpMkLst>
        </pc:grpChg>
        <pc:grpChg chg="add del mod">
          <ac:chgData name="Islam Md Sifatul" userId="ef3db5be-241b-464d-b83a-96970527375b" providerId="ADAL" clId="{BD902595-1D10-4A92-A522-BFD6EEEF2A62}" dt="2019-08-19T19:11:01.217" v="2385" actId="165"/>
          <ac:grpSpMkLst>
            <pc:docMk/>
            <pc:sldMk cId="1226854013" sldId="353"/>
            <ac:grpSpMk id="3" creationId="{EE29439E-A97F-4071-AEDE-5A2967366A95}"/>
          </ac:grpSpMkLst>
        </pc:grpChg>
        <pc:grpChg chg="add mod">
          <ac:chgData name="Islam Md Sifatul" userId="ef3db5be-241b-464d-b83a-96970527375b" providerId="ADAL" clId="{BD902595-1D10-4A92-A522-BFD6EEEF2A62}" dt="2019-08-19T19:11:13.861" v="2387" actId="338"/>
          <ac:grpSpMkLst>
            <pc:docMk/>
            <pc:sldMk cId="1226854013" sldId="353"/>
            <ac:grpSpMk id="4" creationId="{F5A4BF21-7EFC-4DC6-B6BF-9017AB85F7A8}"/>
          </ac:grpSpMkLst>
        </pc:grpChg>
        <pc:grpChg chg="add mod">
          <ac:chgData name="Islam Md Sifatul" userId="ef3db5be-241b-464d-b83a-96970527375b" providerId="ADAL" clId="{BD902595-1D10-4A92-A522-BFD6EEEF2A62}" dt="2019-08-19T19:12:44.966" v="2401" actId="164"/>
          <ac:grpSpMkLst>
            <pc:docMk/>
            <pc:sldMk cId="1226854013" sldId="353"/>
            <ac:grpSpMk id="5" creationId="{4C462FF4-62D9-4081-9414-C9932894D414}"/>
          </ac:grpSpMkLst>
        </pc:grpChg>
        <pc:grpChg chg="del">
          <ac:chgData name="Islam Md Sifatul" userId="ef3db5be-241b-464d-b83a-96970527375b" providerId="ADAL" clId="{BD902595-1D10-4A92-A522-BFD6EEEF2A62}" dt="2019-08-19T19:07:50.478" v="2364" actId="165"/>
          <ac:grpSpMkLst>
            <pc:docMk/>
            <pc:sldMk cId="1226854013" sldId="353"/>
            <ac:grpSpMk id="9" creationId="{C0263A4D-1A6E-4596-B0A4-24F7C7A6B0D9}"/>
          </ac:grpSpMkLst>
        </pc:grpChg>
        <pc:grpChg chg="add mod">
          <ac:chgData name="Islam Md Sifatul" userId="ef3db5be-241b-464d-b83a-96970527375b" providerId="ADAL" clId="{BD902595-1D10-4A92-A522-BFD6EEEF2A62}" dt="2019-08-19T19:12:44.966" v="2401" actId="164"/>
          <ac:grpSpMkLst>
            <pc:docMk/>
            <pc:sldMk cId="1226854013" sldId="353"/>
            <ac:grpSpMk id="10" creationId="{DDAC3A7D-146F-49E3-908F-3C930BEA5F71}"/>
          </ac:grpSpMkLst>
        </pc:grpChg>
        <pc:graphicFrameChg chg="mod topLvl">
          <ac:chgData name="Islam Md Sifatul" userId="ef3db5be-241b-464d-b83a-96970527375b" providerId="ADAL" clId="{BD902595-1D10-4A92-A522-BFD6EEEF2A62}" dt="2019-08-20T02:42:25.882" v="2406" actId="20577"/>
          <ac:graphicFrameMkLst>
            <pc:docMk/>
            <pc:sldMk cId="1226854013" sldId="353"/>
            <ac:graphicFrameMk id="74" creationId="{BD2DC6F2-37E6-4024-A035-D365BE5C0FA1}"/>
          </ac:graphicFrameMkLst>
        </pc:graphicFrameChg>
        <pc:picChg chg="del mod topLvl">
          <ac:chgData name="Islam Md Sifatul" userId="ef3db5be-241b-464d-b83a-96970527375b" providerId="ADAL" clId="{BD902595-1D10-4A92-A522-BFD6EEEF2A62}" dt="2019-08-19T19:11:54.236" v="2393" actId="478"/>
          <ac:picMkLst>
            <pc:docMk/>
            <pc:sldMk cId="1226854013" sldId="353"/>
            <ac:picMk id="7" creationId="{28F89620-6AA7-4A6A-A014-6EA34FC07D05}"/>
          </ac:picMkLst>
        </pc:picChg>
      </pc:sldChg>
      <pc:sldChg chg="addSp delSp modSp add">
        <pc:chgData name="Islam Md Sifatul" userId="ef3db5be-241b-464d-b83a-96970527375b" providerId="ADAL" clId="{BD902595-1D10-4A92-A522-BFD6EEEF2A62}" dt="2019-08-19T19:05:02.341" v="2362"/>
        <pc:sldMkLst>
          <pc:docMk/>
          <pc:sldMk cId="3660560648" sldId="354"/>
        </pc:sldMkLst>
        <pc:spChg chg="mod topLvl">
          <ac:chgData name="Islam Md Sifatul" userId="ef3db5be-241b-464d-b83a-96970527375b" providerId="ADAL" clId="{BD902595-1D10-4A92-A522-BFD6EEEF2A62}" dt="2019-08-19T19:04:50.479" v="2359" actId="165"/>
          <ac:spMkLst>
            <pc:docMk/>
            <pc:sldMk cId="3660560648" sldId="354"/>
            <ac:spMk id="75" creationId="{8162084F-E6BD-44D0-BC2F-BD453B59E3AE}"/>
          </ac:spMkLst>
        </pc:spChg>
        <pc:spChg chg="mod topLvl">
          <ac:chgData name="Islam Md Sifatul" userId="ef3db5be-241b-464d-b83a-96970527375b" providerId="ADAL" clId="{BD902595-1D10-4A92-A522-BFD6EEEF2A62}" dt="2019-08-19T19:04:50.479" v="2359" actId="165"/>
          <ac:spMkLst>
            <pc:docMk/>
            <pc:sldMk cId="3660560648" sldId="354"/>
            <ac:spMk id="76" creationId="{0FAFD984-9E07-44AD-B957-75EB6680273A}"/>
          </ac:spMkLst>
        </pc:spChg>
        <pc:grpChg chg="add del">
          <ac:chgData name="Islam Md Sifatul" userId="ef3db5be-241b-464d-b83a-96970527375b" providerId="ADAL" clId="{BD902595-1D10-4A92-A522-BFD6EEEF2A62}" dt="2019-08-19T19:05:02.341" v="2362"/>
          <ac:grpSpMkLst>
            <pc:docMk/>
            <pc:sldMk cId="3660560648" sldId="354"/>
            <ac:grpSpMk id="8" creationId="{03A70533-951C-4413-99E8-3A8B2294744A}"/>
          </ac:grpSpMkLst>
        </pc:grpChg>
        <pc:grpChg chg="del">
          <ac:chgData name="Islam Md Sifatul" userId="ef3db5be-241b-464d-b83a-96970527375b" providerId="ADAL" clId="{BD902595-1D10-4A92-A522-BFD6EEEF2A62}" dt="2019-08-19T19:04:50.479" v="2359" actId="165"/>
          <ac:grpSpMkLst>
            <pc:docMk/>
            <pc:sldMk cId="3660560648" sldId="354"/>
            <ac:grpSpMk id="9" creationId="{C0263A4D-1A6E-4596-B0A4-24F7C7A6B0D9}"/>
          </ac:grpSpMkLst>
        </pc:grpChg>
        <pc:graphicFrameChg chg="mod topLvl">
          <ac:chgData name="Islam Md Sifatul" userId="ef3db5be-241b-464d-b83a-96970527375b" providerId="ADAL" clId="{BD902595-1D10-4A92-A522-BFD6EEEF2A62}" dt="2019-08-19T19:04:50.479" v="2359" actId="165"/>
          <ac:graphicFrameMkLst>
            <pc:docMk/>
            <pc:sldMk cId="3660560648" sldId="354"/>
            <ac:graphicFrameMk id="74" creationId="{BD2DC6F2-37E6-4024-A035-D365BE5C0FA1}"/>
          </ac:graphicFrameMkLst>
        </pc:graphicFrameChg>
        <pc:picChg chg="del mod topLvl">
          <ac:chgData name="Islam Md Sifatul" userId="ef3db5be-241b-464d-b83a-96970527375b" providerId="ADAL" clId="{BD902595-1D10-4A92-A522-BFD6EEEF2A62}" dt="2019-08-19T19:04:56.744" v="2360" actId="478"/>
          <ac:picMkLst>
            <pc:docMk/>
            <pc:sldMk cId="3660560648" sldId="354"/>
            <ac:picMk id="7" creationId="{28F89620-6AA7-4A6A-A014-6EA34FC07D05}"/>
          </ac:picMkLst>
        </pc:picChg>
      </pc:sldChg>
      <pc:sldChg chg="addSp delSp modSp add">
        <pc:chgData name="Islam Md Sifatul" userId="ef3db5be-241b-464d-b83a-96970527375b" providerId="ADAL" clId="{BD902595-1D10-4A92-A522-BFD6EEEF2A62}" dt="2019-08-19T19:11:50.519" v="2392" actId="164"/>
        <pc:sldMkLst>
          <pc:docMk/>
          <pc:sldMk cId="201722170" sldId="355"/>
        </pc:sldMkLst>
        <pc:spChg chg="mod">
          <ac:chgData name="Islam Md Sifatul" userId="ef3db5be-241b-464d-b83a-96970527375b" providerId="ADAL" clId="{BD902595-1D10-4A92-A522-BFD6EEEF2A62}" dt="2019-08-19T19:11:42.342" v="2391" actId="114"/>
          <ac:spMkLst>
            <pc:docMk/>
            <pc:sldMk cId="201722170" sldId="355"/>
            <ac:spMk id="152" creationId="{81290ECC-7D2F-469B-AA7E-7DC1B374BC86}"/>
          </ac:spMkLst>
        </pc:spChg>
        <pc:spChg chg="mod topLvl">
          <ac:chgData name="Islam Md Sifatul" userId="ef3db5be-241b-464d-b83a-96970527375b" providerId="ADAL" clId="{BD902595-1D10-4A92-A522-BFD6EEEF2A62}" dt="2019-08-19T19:11:50.519" v="2392" actId="164"/>
          <ac:spMkLst>
            <pc:docMk/>
            <pc:sldMk cId="201722170" sldId="355"/>
            <ac:spMk id="303" creationId="{911F1439-4804-491D-9A91-7CDD0A393A11}"/>
          </ac:spMkLst>
        </pc:spChg>
        <pc:spChg chg="mod topLvl">
          <ac:chgData name="Islam Md Sifatul" userId="ef3db5be-241b-464d-b83a-96970527375b" providerId="ADAL" clId="{BD902595-1D10-4A92-A522-BFD6EEEF2A62}" dt="2019-08-19T19:11:50.519" v="2392" actId="164"/>
          <ac:spMkLst>
            <pc:docMk/>
            <pc:sldMk cId="201722170" sldId="355"/>
            <ac:spMk id="304" creationId="{292B0923-050D-455C-A4D5-AB395E0F3660}"/>
          </ac:spMkLst>
        </pc:spChg>
        <pc:grpChg chg="add mod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2" creationId="{5C8BA389-857A-40CC-B537-06B9124721D1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19" creationId="{7712F4F4-C5C5-40E1-99E9-FCB768AA0B90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20" creationId="{10565348-1880-4ED9-83F2-8E147C464FC5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21" creationId="{6F4E2C89-16BF-4FF0-BA25-063F54D0F2A3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22" creationId="{6ED0269F-D0F0-493B-BC6C-37D4E2EC81AB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24" creationId="{70C32789-A265-4D6C-975C-14C237F9CD3C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32" creationId="{C84E4977-4251-48C1-8FD2-F708B3457D7C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139" creationId="{59F0E301-B5CE-4E85-8E40-8D1DD0D0AE9D}"/>
          </ac:grpSpMkLst>
        </pc:grpChg>
        <pc:grpChg chg="mod topLvl">
          <ac:chgData name="Islam Md Sifatul" userId="ef3db5be-241b-464d-b83a-96970527375b" providerId="ADAL" clId="{BD902595-1D10-4A92-A522-BFD6EEEF2A62}" dt="2019-08-19T19:11:50.519" v="2392" actId="164"/>
          <ac:grpSpMkLst>
            <pc:docMk/>
            <pc:sldMk cId="201722170" sldId="355"/>
            <ac:grpSpMk id="223" creationId="{F2B9278C-96C2-4FB5-B32F-6CC1E4553FA0}"/>
          </ac:grpSpMkLst>
        </pc:grpChg>
        <pc:grpChg chg="del">
          <ac:chgData name="Islam Md Sifatul" userId="ef3db5be-241b-464d-b83a-96970527375b" providerId="ADAL" clId="{BD902595-1D10-4A92-A522-BFD6EEEF2A62}" dt="2019-08-19T19:11:37.247" v="2389" actId="165"/>
          <ac:grpSpMkLst>
            <pc:docMk/>
            <pc:sldMk cId="201722170" sldId="355"/>
            <ac:grpSpMk id="312" creationId="{66A06D57-06AF-4391-BCF8-394F38DD0884}"/>
          </ac:grpSpMkLst>
        </pc:grp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3" creationId="{B83AB0C2-4F17-4215-8A9D-0080EBDD3997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38" creationId="{60A1E91A-32CA-4B60-8EAF-015104003BA0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40" creationId="{D164274B-A76A-4A80-96B1-6F1B6569BFDC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57" creationId="{8D6D7EAF-4D11-4C15-A85B-85606D587BAF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65" creationId="{4F58603B-1DA6-4CCA-88B9-71156E389C7A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73" creationId="{1D2FF7E2-9F3F-4FF3-AF46-CB2AFD88BF5C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130" creationId="{7DCC0A5E-010A-46E9-AD1C-CB38A835C786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133" creationId="{77D0D212-EAAF-48F7-A3A5-03D8DECC09BC}"/>
          </ac:cxnSpMkLst>
        </pc:cxnChg>
        <pc:cxnChg chg="mod topLvl">
          <ac:chgData name="Islam Md Sifatul" userId="ef3db5be-241b-464d-b83a-96970527375b" providerId="ADAL" clId="{BD902595-1D10-4A92-A522-BFD6EEEF2A62}" dt="2019-08-19T19:11:50.519" v="2392" actId="164"/>
          <ac:cxnSpMkLst>
            <pc:docMk/>
            <pc:sldMk cId="201722170" sldId="355"/>
            <ac:cxnSpMk id="137" creationId="{E132C8E2-3B22-4F8C-B4C5-454AA2BC079B}"/>
          </ac:cxnSpMkLst>
        </pc:cxnChg>
      </pc:sldChg>
      <pc:sldChg chg="delSp add">
        <pc:chgData name="Islam Md Sifatul" userId="ef3db5be-241b-464d-b83a-96970527375b" providerId="ADAL" clId="{BD902595-1D10-4A92-A522-BFD6EEEF2A62}" dt="2019-08-25T12:47:30.418" v="2439" actId="478"/>
        <pc:sldMkLst>
          <pc:docMk/>
          <pc:sldMk cId="4149954907" sldId="356"/>
        </pc:sldMkLst>
        <pc:spChg chg="del">
          <ac:chgData name="Islam Md Sifatul" userId="ef3db5be-241b-464d-b83a-96970527375b" providerId="ADAL" clId="{BD902595-1D10-4A92-A522-BFD6EEEF2A62}" dt="2019-08-25T12:47:30.418" v="2439" actId="478"/>
          <ac:spMkLst>
            <pc:docMk/>
            <pc:sldMk cId="4149954907" sldId="356"/>
            <ac:spMk id="35" creationId="{812ED598-E3C5-4839-AAFD-7C7797FA902F}"/>
          </ac:spMkLst>
        </pc:spChg>
        <pc:graphicFrameChg chg="del">
          <ac:chgData name="Islam Md Sifatul" userId="ef3db5be-241b-464d-b83a-96970527375b" providerId="ADAL" clId="{BD902595-1D10-4A92-A522-BFD6EEEF2A62}" dt="2019-08-25T12:47:30.418" v="2439" actId="478"/>
          <ac:graphicFrameMkLst>
            <pc:docMk/>
            <pc:sldMk cId="4149954907" sldId="356"/>
            <ac:graphicFrameMk id="7" creationId="{639D3F49-E3F4-4093-A76F-2E52FF37BE12}"/>
          </ac:graphicFrameMkLst>
        </pc:graphicFrameChg>
        <pc:graphicFrameChg chg="del">
          <ac:chgData name="Islam Md Sifatul" userId="ef3db5be-241b-464d-b83a-96970527375b" providerId="ADAL" clId="{BD902595-1D10-4A92-A522-BFD6EEEF2A62}" dt="2019-08-25T12:47:30.418" v="2439" actId="478"/>
          <ac:graphicFrameMkLst>
            <pc:docMk/>
            <pc:sldMk cId="4149954907" sldId="356"/>
            <ac:graphicFrameMk id="9" creationId="{6034B509-8DED-4FD2-A441-2B8D23727B93}"/>
          </ac:graphicFrameMkLst>
        </pc:graphicFrame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20" creationId="{EA204385-115F-4882-89C9-1505CBD44483}"/>
          </ac:picMkLst>
        </pc:pic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24" creationId="{2B24E48C-EC63-418B-B2D7-CC8269E76BAF}"/>
          </ac:picMkLst>
        </pc:pic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26" creationId="{8F8D7584-4ED0-4A69-A4A2-042092E592B5}"/>
          </ac:picMkLst>
        </pc:pic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28" creationId="{CC39D834-FB8E-42C4-9110-F936DDC4B358}"/>
          </ac:picMkLst>
        </pc:picChg>
        <pc:picChg chg="del">
          <ac:chgData name="Islam Md Sifatul" userId="ef3db5be-241b-464d-b83a-96970527375b" providerId="ADAL" clId="{BD902595-1D10-4A92-A522-BFD6EEEF2A62}" dt="2019-08-25T12:47:30.418" v="2439" actId="478"/>
          <ac:picMkLst>
            <pc:docMk/>
            <pc:sldMk cId="4149954907" sldId="356"/>
            <ac:picMk id="33" creationId="{BE0CA17A-5A4B-4424-B6A2-50F67711FBE5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imdi_data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Conventional M-WRP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cked"/>
        <c:varyColors val="0"/>
        <c:ser>
          <c:idx val="0"/>
          <c:order val="0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three_update!$A$3:$A$8</c:f>
              <c:numCache>
                <c:formatCode>General</c:formatCode>
                <c:ptCount val="6"/>
                <c:pt idx="0">
                  <c:v>2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  <c:pt idx="5">
                  <c:v>64</c:v>
                </c:pt>
              </c:numCache>
            </c:numRef>
          </c:cat>
          <c:val>
            <c:numRef>
              <c:f>three_update!$B$3:$B$8</c:f>
              <c:numCache>
                <c:formatCode>General</c:formatCode>
                <c:ptCount val="6"/>
                <c:pt idx="0">
                  <c:v>144.71</c:v>
                </c:pt>
                <c:pt idx="1">
                  <c:v>140.10400000000001</c:v>
                </c:pt>
                <c:pt idx="2">
                  <c:v>132.072</c:v>
                </c:pt>
                <c:pt idx="3">
                  <c:v>134.69</c:v>
                </c:pt>
                <c:pt idx="4">
                  <c:v>138.14500000000001</c:v>
                </c:pt>
                <c:pt idx="5">
                  <c:v>145.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EE-4A4C-8B37-DE544A69B0A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5246784"/>
        <c:axId val="147392368"/>
      </c:lineChart>
      <c:catAx>
        <c:axId val="552467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No. of WRP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392368"/>
        <c:crosses val="autoZero"/>
        <c:auto val="1"/>
        <c:lblAlgn val="ctr"/>
        <c:lblOffset val="100"/>
        <c:noMultiLvlLbl val="0"/>
      </c:catAx>
      <c:valAx>
        <c:axId val="147392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Total calculation (sec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2467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Calculation time </a:t>
            </a:r>
            <a:r>
              <a:rPr lang="en-US" baseline="0" dirty="0"/>
              <a:t>using 8 WRPs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three_update!$L$44:$L$47</c:f>
              <c:numCache>
                <c:formatCode>General</c:formatCode>
                <c:ptCount val="4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</c:numCache>
            </c:numRef>
          </c:cat>
          <c:val>
            <c:numRef>
              <c:f>three_update!$M$44:$M$47</c:f>
              <c:numCache>
                <c:formatCode>General</c:formatCode>
                <c:ptCount val="4"/>
                <c:pt idx="0">
                  <c:v>132.072</c:v>
                </c:pt>
                <c:pt idx="1">
                  <c:v>132.76400000000001</c:v>
                </c:pt>
                <c:pt idx="2">
                  <c:v>133.39699999999999</c:v>
                </c:pt>
                <c:pt idx="3">
                  <c:v>134.86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CB9-4F96-A22E-87E24BE68A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7369856"/>
        <c:axId val="60654016"/>
      </c:lineChart>
      <c:catAx>
        <c:axId val="21273698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ift of second object in z-axis (cm)</a:t>
                </a:r>
                <a:endParaRPr lang="en-US" sz="10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0654016"/>
        <c:crosses val="autoZero"/>
        <c:auto val="1"/>
        <c:lblAlgn val="ctr"/>
        <c:lblOffset val="100"/>
        <c:noMultiLvlLbl val="0"/>
      </c:catAx>
      <c:valAx>
        <c:axId val="606540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calculation time (sec.)</a:t>
                </a:r>
                <a:endParaRPr lang="en-US" sz="10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73698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5!$C$28:$C$35</c:f>
              <c:numCache>
                <c:formatCode>General</c:formatCode>
                <c:ptCount val="8"/>
                <c:pt idx="0">
                  <c:v>0.61</c:v>
                </c:pt>
                <c:pt idx="1">
                  <c:v>0.65</c:v>
                </c:pt>
                <c:pt idx="2">
                  <c:v>0.69</c:v>
                </c:pt>
                <c:pt idx="3">
                  <c:v>0.73</c:v>
                </c:pt>
                <c:pt idx="4">
                  <c:v>0.77</c:v>
                </c:pt>
                <c:pt idx="5">
                  <c:v>0.81</c:v>
                </c:pt>
                <c:pt idx="6">
                  <c:v>0.85</c:v>
                </c:pt>
                <c:pt idx="7">
                  <c:v>0.89</c:v>
                </c:pt>
              </c:numCache>
            </c:numRef>
          </c:cat>
          <c:val>
            <c:numRef>
              <c:f>Sheet5!$B$28:$B$35</c:f>
              <c:numCache>
                <c:formatCode>General</c:formatCode>
                <c:ptCount val="8"/>
                <c:pt idx="0">
                  <c:v>102.218</c:v>
                </c:pt>
                <c:pt idx="1">
                  <c:v>101.96299999999999</c:v>
                </c:pt>
                <c:pt idx="2">
                  <c:v>101.846</c:v>
                </c:pt>
                <c:pt idx="3">
                  <c:v>101.283</c:v>
                </c:pt>
                <c:pt idx="4">
                  <c:v>101.66200000000001</c:v>
                </c:pt>
                <c:pt idx="5">
                  <c:v>102.422</c:v>
                </c:pt>
                <c:pt idx="6">
                  <c:v>100.19</c:v>
                </c:pt>
                <c:pt idx="7">
                  <c:v>100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808-408C-981E-06A4AED107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47"/>
        <c:axId val="177859808"/>
        <c:axId val="147395696"/>
      </c:barChart>
      <c:catAx>
        <c:axId val="177859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Max. length of depth </a:t>
                </a:r>
                <a:r>
                  <a:rPr lang="en-US" dirty="0" err="1"/>
                  <a:t>reaage</a:t>
                </a:r>
                <a:r>
                  <a:rPr lang="en-US" dirty="0"/>
                  <a:t> (c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395696"/>
        <c:crosses val="autoZero"/>
        <c:auto val="1"/>
        <c:lblAlgn val="ctr"/>
        <c:lblOffset val="100"/>
        <c:noMultiLvlLbl val="0"/>
      </c:catAx>
      <c:valAx>
        <c:axId val="147395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calculation time (sec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7859808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5!$C$28:$C$35</c:f>
              <c:numCache>
                <c:formatCode>General</c:formatCode>
                <c:ptCount val="8"/>
                <c:pt idx="0">
                  <c:v>0.61</c:v>
                </c:pt>
                <c:pt idx="1">
                  <c:v>0.65</c:v>
                </c:pt>
                <c:pt idx="2">
                  <c:v>0.69</c:v>
                </c:pt>
                <c:pt idx="3">
                  <c:v>0.73</c:v>
                </c:pt>
                <c:pt idx="4">
                  <c:v>0.77</c:v>
                </c:pt>
                <c:pt idx="5">
                  <c:v>0.81</c:v>
                </c:pt>
                <c:pt idx="6">
                  <c:v>0.85</c:v>
                </c:pt>
                <c:pt idx="7">
                  <c:v>0.89</c:v>
                </c:pt>
              </c:numCache>
            </c:numRef>
          </c:cat>
          <c:val>
            <c:numRef>
              <c:f>Sheet5!$B$28:$B$35</c:f>
              <c:numCache>
                <c:formatCode>General</c:formatCode>
                <c:ptCount val="8"/>
                <c:pt idx="0">
                  <c:v>102.218</c:v>
                </c:pt>
                <c:pt idx="1">
                  <c:v>101.96299999999999</c:v>
                </c:pt>
                <c:pt idx="2">
                  <c:v>101.846</c:v>
                </c:pt>
                <c:pt idx="3">
                  <c:v>101.283</c:v>
                </c:pt>
                <c:pt idx="4">
                  <c:v>101.66200000000001</c:v>
                </c:pt>
                <c:pt idx="5">
                  <c:v>102.422</c:v>
                </c:pt>
                <c:pt idx="6">
                  <c:v>100.19</c:v>
                </c:pt>
                <c:pt idx="7">
                  <c:v>100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808-408C-981E-06A4AED107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47"/>
        <c:axId val="177859808"/>
        <c:axId val="147395696"/>
      </c:barChart>
      <c:catAx>
        <c:axId val="177859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ax. length of depth renage (c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7395696"/>
        <c:crosses val="autoZero"/>
        <c:auto val="1"/>
        <c:lblAlgn val="ctr"/>
        <c:lblOffset val="100"/>
        <c:noMultiLvlLbl val="0"/>
      </c:catAx>
      <c:valAx>
        <c:axId val="1473956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otal calculation time (sec.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7859808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E84EB4-52F1-4F63-9B41-3BB46E75F4CA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B2CA5-B39C-4EA9-8025-D903578690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970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203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297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610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811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1. Tomoyoshi </a:t>
            </a:r>
            <a:r>
              <a:rPr lang="en-US" sz="1200" dirty="0" err="1"/>
              <a:t>Shimobaba</a:t>
            </a:r>
            <a:r>
              <a:rPr lang="en-US" sz="1200" dirty="0"/>
              <a:t>, Nobuyuki Masuda, and Tomoyoshi Ito, "Simple and fast calculation algorithm for computer-generated hologram with </a:t>
            </a:r>
            <a:r>
              <a:rPr lang="en-US" sz="1200" dirty="0" err="1"/>
              <a:t>wavefront</a:t>
            </a:r>
            <a:r>
              <a:rPr lang="en-US" sz="1200" dirty="0"/>
              <a:t> recording plane," Opt. Lett. 34, 3133-3135 (200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1B2CA5-B39C-4EA9-8025-D9035786901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409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04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965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7762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78237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295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815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9648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265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619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42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0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906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493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2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484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33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80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66EDE9FD-4428-42C3-87AA-C7E248F150F4}" type="datetimeFigureOut">
              <a:rPr lang="en-US" smtClean="0"/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D4C787-3065-42F2-A9F2-D2B064CC51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76728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  <p:sldLayoutId id="2147483783" r:id="rId15"/>
    <p:sldLayoutId id="2147483784" r:id="rId16"/>
    <p:sldLayoutId id="214748378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1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chart" Target="../charts/chart1.xml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chart" Target="../charts/chart2.xml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72011" y="1447800"/>
            <a:ext cx="5108601" cy="332958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5000" b="1" dirty="0">
                <a:latin typeface="Franklin Gothic Medium Cond" panose="020B0606030402020204" pitchFamily="34" charset="0"/>
              </a:rPr>
              <a:t>Faster hologram generation by using Max- Depth-Range-Length metho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72011" y="4777380"/>
            <a:ext cx="5108601" cy="86142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2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MD SIFATUL ISLAM</a:t>
            </a:r>
          </a:p>
          <a:p>
            <a:pPr>
              <a:lnSpc>
                <a:spcPct val="90000"/>
              </a:lnSpc>
            </a:pPr>
            <a:r>
              <a:rPr lang="en-US" sz="12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Masters student, OIP lab, </a:t>
            </a:r>
            <a:r>
              <a:rPr lang="en-US" sz="1200" dirty="0" err="1">
                <a:solidFill>
                  <a:schemeClr val="bg2">
                    <a:lumMod val="20000"/>
                    <a:lumOff val="80000"/>
                  </a:schemeClr>
                </a:solidFill>
              </a:rPr>
              <a:t>Chungbuk</a:t>
            </a:r>
            <a:r>
              <a:rPr lang="en-US" sz="12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 National University</a:t>
            </a:r>
          </a:p>
          <a:p>
            <a:pPr>
              <a:lnSpc>
                <a:spcPct val="90000"/>
              </a:lnSpc>
            </a:pPr>
            <a:r>
              <a:rPr lang="en-US" sz="12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Email : sifatul@CBNU.ac.kr</a:t>
            </a:r>
          </a:p>
        </p:txBody>
      </p:sp>
      <p:sp>
        <p:nvSpPr>
          <p:cNvPr id="24" name="Freeform: Shape 11">
            <a:extLst>
              <a:ext uri="{FF2B5EF4-FFF2-40B4-BE49-F238E27FC236}">
                <a16:creationId xmlns:a16="http://schemas.microsoft.com/office/drawing/2014/main" id="{0012F80A-A0A8-4290-86BA-30AD1BC82F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 rot="5400000" flipH="1">
            <a:off x="-1188017" y="1188018"/>
            <a:ext cx="6858001" cy="4481963"/>
          </a:xfrm>
          <a:custGeom>
            <a:avLst/>
            <a:gdLst>
              <a:gd name="connsiteX0" fmla="*/ 6858001 w 6858001"/>
              <a:gd name="connsiteY0" fmla="*/ 1344715 h 4481963"/>
              <a:gd name="connsiteX1" fmla="*/ 6858001 w 6858001"/>
              <a:gd name="connsiteY1" fmla="*/ 1177 h 4481963"/>
              <a:gd name="connsiteX2" fmla="*/ 6702324 w 6858001"/>
              <a:gd name="connsiteY2" fmla="*/ 26222 h 4481963"/>
              <a:gd name="connsiteX3" fmla="*/ 6547333 w 6858001"/>
              <a:gd name="connsiteY3" fmla="*/ 50091 h 4481963"/>
              <a:gd name="connsiteX4" fmla="*/ 6391657 w 6858001"/>
              <a:gd name="connsiteY4" fmla="*/ 73455 h 4481963"/>
              <a:gd name="connsiteX5" fmla="*/ 6235294 w 6858001"/>
              <a:gd name="connsiteY5" fmla="*/ 93458 h 4481963"/>
              <a:gd name="connsiteX6" fmla="*/ 6079618 w 6858001"/>
              <a:gd name="connsiteY6" fmla="*/ 113629 h 4481963"/>
              <a:gd name="connsiteX7" fmla="*/ 5923255 w 6858001"/>
              <a:gd name="connsiteY7" fmla="*/ 132455 h 4481963"/>
              <a:gd name="connsiteX8" fmla="*/ 5768950 w 6858001"/>
              <a:gd name="connsiteY8" fmla="*/ 148591 h 4481963"/>
              <a:gd name="connsiteX9" fmla="*/ 5612588 w 6858001"/>
              <a:gd name="connsiteY9" fmla="*/ 163887 h 4481963"/>
              <a:gd name="connsiteX10" fmla="*/ 5456911 w 6858001"/>
              <a:gd name="connsiteY10" fmla="*/ 177839 h 4481963"/>
              <a:gd name="connsiteX11" fmla="*/ 5303978 w 6858001"/>
              <a:gd name="connsiteY11" fmla="*/ 189941 h 4481963"/>
              <a:gd name="connsiteX12" fmla="*/ 5148987 w 6858001"/>
              <a:gd name="connsiteY12" fmla="*/ 202044 h 4481963"/>
              <a:gd name="connsiteX13" fmla="*/ 4996054 w 6858001"/>
              <a:gd name="connsiteY13" fmla="*/ 212129 h 4481963"/>
              <a:gd name="connsiteX14" fmla="*/ 4843120 w 6858001"/>
              <a:gd name="connsiteY14" fmla="*/ 220029 h 4481963"/>
              <a:gd name="connsiteX15" fmla="*/ 4690873 w 6858001"/>
              <a:gd name="connsiteY15" fmla="*/ 228266 h 4481963"/>
              <a:gd name="connsiteX16" fmla="*/ 4539997 w 6858001"/>
              <a:gd name="connsiteY16" fmla="*/ 235157 h 4481963"/>
              <a:gd name="connsiteX17" fmla="*/ 4390492 w 6858001"/>
              <a:gd name="connsiteY17" fmla="*/ 240032 h 4481963"/>
              <a:gd name="connsiteX18" fmla="*/ 4240988 w 6858001"/>
              <a:gd name="connsiteY18" fmla="*/ 244234 h 4481963"/>
              <a:gd name="connsiteX19" fmla="*/ 4092855 w 6858001"/>
              <a:gd name="connsiteY19" fmla="*/ 248268 h 4481963"/>
              <a:gd name="connsiteX20" fmla="*/ 3946780 w 6858001"/>
              <a:gd name="connsiteY20" fmla="*/ 250117 h 4481963"/>
              <a:gd name="connsiteX21" fmla="*/ 3800704 w 6858001"/>
              <a:gd name="connsiteY21" fmla="*/ 252134 h 4481963"/>
              <a:gd name="connsiteX22" fmla="*/ 3656686 w 6858001"/>
              <a:gd name="connsiteY22" fmla="*/ 253143 h 4481963"/>
              <a:gd name="connsiteX23" fmla="*/ 3514040 w 6858001"/>
              <a:gd name="connsiteY23" fmla="*/ 252134 h 4481963"/>
              <a:gd name="connsiteX24" fmla="*/ 3372765 w 6858001"/>
              <a:gd name="connsiteY24" fmla="*/ 252134 h 4481963"/>
              <a:gd name="connsiteX25" fmla="*/ 3232862 w 6858001"/>
              <a:gd name="connsiteY25" fmla="*/ 250117 h 4481963"/>
              <a:gd name="connsiteX26" fmla="*/ 3095702 w 6858001"/>
              <a:gd name="connsiteY26" fmla="*/ 247092 h 4481963"/>
              <a:gd name="connsiteX27" fmla="*/ 2959914 w 6858001"/>
              <a:gd name="connsiteY27" fmla="*/ 244234 h 4481963"/>
              <a:gd name="connsiteX28" fmla="*/ 2826868 w 6858001"/>
              <a:gd name="connsiteY28" fmla="*/ 241040 h 4481963"/>
              <a:gd name="connsiteX29" fmla="*/ 2694509 w 6858001"/>
              <a:gd name="connsiteY29" fmla="*/ 236166 h 4481963"/>
              <a:gd name="connsiteX30" fmla="*/ 2564208 w 6858001"/>
              <a:gd name="connsiteY30" fmla="*/ 230955 h 4481963"/>
              <a:gd name="connsiteX31" fmla="*/ 2436649 w 6858001"/>
              <a:gd name="connsiteY31" fmla="*/ 226249 h 4481963"/>
              <a:gd name="connsiteX32" fmla="*/ 2187703 w 6858001"/>
              <a:gd name="connsiteY32" fmla="*/ 212969 h 4481963"/>
              <a:gd name="connsiteX33" fmla="*/ 1949045 w 6858001"/>
              <a:gd name="connsiteY33" fmla="*/ 198850 h 4481963"/>
              <a:gd name="connsiteX34" fmla="*/ 1719988 w 6858001"/>
              <a:gd name="connsiteY34" fmla="*/ 184058 h 4481963"/>
              <a:gd name="connsiteX35" fmla="*/ 1503275 w 6858001"/>
              <a:gd name="connsiteY35" fmla="*/ 167753 h 4481963"/>
              <a:gd name="connsiteX36" fmla="*/ 1296163 w 6858001"/>
              <a:gd name="connsiteY36" fmla="*/ 150776 h 4481963"/>
              <a:gd name="connsiteX37" fmla="*/ 1104139 w 6858001"/>
              <a:gd name="connsiteY37" fmla="*/ 132455 h 4481963"/>
              <a:gd name="connsiteX38" fmla="*/ 923774 w 6858001"/>
              <a:gd name="connsiteY38" fmla="*/ 114469 h 4481963"/>
              <a:gd name="connsiteX39" fmla="*/ 757810 w 6858001"/>
              <a:gd name="connsiteY39" fmla="*/ 96484 h 4481963"/>
              <a:gd name="connsiteX40" fmla="*/ 605563 w 6858001"/>
              <a:gd name="connsiteY40" fmla="*/ 79507 h 4481963"/>
              <a:gd name="connsiteX41" fmla="*/ 470460 w 6858001"/>
              <a:gd name="connsiteY41" fmla="*/ 63370 h 4481963"/>
              <a:gd name="connsiteX42" fmla="*/ 348388 w 6858001"/>
              <a:gd name="connsiteY42" fmla="*/ 48074 h 4481963"/>
              <a:gd name="connsiteX43" fmla="*/ 245518 w 6858001"/>
              <a:gd name="connsiteY43" fmla="*/ 35299 h 4481963"/>
              <a:gd name="connsiteX44" fmla="*/ 159107 w 6858001"/>
              <a:gd name="connsiteY44" fmla="*/ 23197 h 4481963"/>
              <a:gd name="connsiteX45" fmla="*/ 40463 w 6858001"/>
              <a:gd name="connsiteY45" fmla="*/ 5883 h 4481963"/>
              <a:gd name="connsiteX46" fmla="*/ 1 w 6858001"/>
              <a:gd name="connsiteY46" fmla="*/ 0 h 4481963"/>
              <a:gd name="connsiteX47" fmla="*/ 1 w 6858001"/>
              <a:gd name="connsiteY47" fmla="*/ 904157 h 4481963"/>
              <a:gd name="connsiteX48" fmla="*/ 0 w 6858001"/>
              <a:gd name="connsiteY48" fmla="*/ 904157 h 4481963"/>
              <a:gd name="connsiteX49" fmla="*/ 0 w 6858001"/>
              <a:gd name="connsiteY49" fmla="*/ 4481963 h 4481963"/>
              <a:gd name="connsiteX50" fmla="*/ 6858000 w 6858001"/>
              <a:gd name="connsiteY50" fmla="*/ 4481963 h 4481963"/>
              <a:gd name="connsiteX51" fmla="*/ 6858000 w 6858001"/>
              <a:gd name="connsiteY51" fmla="*/ 1344715 h 448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6858001" h="4481963">
                <a:moveTo>
                  <a:pt x="6858001" y="1344715"/>
                </a:moveTo>
                <a:lnTo>
                  <a:pt x="6858001" y="1177"/>
                </a:lnTo>
                <a:lnTo>
                  <a:pt x="6702324" y="26222"/>
                </a:lnTo>
                <a:lnTo>
                  <a:pt x="6547333" y="50091"/>
                </a:lnTo>
                <a:lnTo>
                  <a:pt x="6391657" y="73455"/>
                </a:lnTo>
                <a:lnTo>
                  <a:pt x="6235294" y="93458"/>
                </a:lnTo>
                <a:lnTo>
                  <a:pt x="6079618" y="113629"/>
                </a:lnTo>
                <a:lnTo>
                  <a:pt x="5923255" y="132455"/>
                </a:lnTo>
                <a:lnTo>
                  <a:pt x="5768950" y="148591"/>
                </a:lnTo>
                <a:lnTo>
                  <a:pt x="5612588" y="163887"/>
                </a:lnTo>
                <a:lnTo>
                  <a:pt x="5456911" y="177839"/>
                </a:lnTo>
                <a:lnTo>
                  <a:pt x="5303978" y="189941"/>
                </a:lnTo>
                <a:lnTo>
                  <a:pt x="5148987" y="202044"/>
                </a:lnTo>
                <a:lnTo>
                  <a:pt x="4996054" y="212129"/>
                </a:lnTo>
                <a:lnTo>
                  <a:pt x="4843120" y="220029"/>
                </a:lnTo>
                <a:lnTo>
                  <a:pt x="4690873" y="228266"/>
                </a:lnTo>
                <a:lnTo>
                  <a:pt x="4539997" y="235157"/>
                </a:lnTo>
                <a:lnTo>
                  <a:pt x="4390492" y="240032"/>
                </a:lnTo>
                <a:lnTo>
                  <a:pt x="4240988" y="244234"/>
                </a:lnTo>
                <a:lnTo>
                  <a:pt x="4092855" y="248268"/>
                </a:lnTo>
                <a:lnTo>
                  <a:pt x="3946780" y="250117"/>
                </a:lnTo>
                <a:lnTo>
                  <a:pt x="3800704" y="252134"/>
                </a:lnTo>
                <a:lnTo>
                  <a:pt x="3656686" y="253143"/>
                </a:lnTo>
                <a:lnTo>
                  <a:pt x="3514040" y="252134"/>
                </a:lnTo>
                <a:lnTo>
                  <a:pt x="3372765" y="252134"/>
                </a:lnTo>
                <a:lnTo>
                  <a:pt x="3232862" y="250117"/>
                </a:lnTo>
                <a:lnTo>
                  <a:pt x="3095702" y="247092"/>
                </a:lnTo>
                <a:lnTo>
                  <a:pt x="2959914" y="244234"/>
                </a:lnTo>
                <a:lnTo>
                  <a:pt x="2826868" y="241040"/>
                </a:lnTo>
                <a:lnTo>
                  <a:pt x="2694509" y="236166"/>
                </a:lnTo>
                <a:lnTo>
                  <a:pt x="2564208" y="230955"/>
                </a:lnTo>
                <a:lnTo>
                  <a:pt x="2436649" y="226249"/>
                </a:lnTo>
                <a:lnTo>
                  <a:pt x="2187703" y="212969"/>
                </a:lnTo>
                <a:lnTo>
                  <a:pt x="1949045" y="198850"/>
                </a:lnTo>
                <a:lnTo>
                  <a:pt x="1719988" y="184058"/>
                </a:lnTo>
                <a:lnTo>
                  <a:pt x="1503275" y="167753"/>
                </a:lnTo>
                <a:lnTo>
                  <a:pt x="1296163" y="150776"/>
                </a:lnTo>
                <a:lnTo>
                  <a:pt x="1104139" y="132455"/>
                </a:lnTo>
                <a:lnTo>
                  <a:pt x="923774" y="114469"/>
                </a:lnTo>
                <a:lnTo>
                  <a:pt x="757810" y="96484"/>
                </a:lnTo>
                <a:lnTo>
                  <a:pt x="605563" y="79507"/>
                </a:lnTo>
                <a:lnTo>
                  <a:pt x="470460" y="63370"/>
                </a:lnTo>
                <a:lnTo>
                  <a:pt x="348388" y="48074"/>
                </a:lnTo>
                <a:lnTo>
                  <a:pt x="245518" y="35299"/>
                </a:lnTo>
                <a:lnTo>
                  <a:pt x="159107" y="23197"/>
                </a:lnTo>
                <a:lnTo>
                  <a:pt x="40463" y="5883"/>
                </a:lnTo>
                <a:lnTo>
                  <a:pt x="1" y="0"/>
                </a:lnTo>
                <a:lnTo>
                  <a:pt x="1" y="904157"/>
                </a:lnTo>
                <a:lnTo>
                  <a:pt x="0" y="904157"/>
                </a:lnTo>
                <a:lnTo>
                  <a:pt x="0" y="4481963"/>
                </a:lnTo>
                <a:lnTo>
                  <a:pt x="6858000" y="4481963"/>
                </a:lnTo>
                <a:lnTo>
                  <a:pt x="6858000" y="134471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</p:sp>
      <p:sp>
        <p:nvSpPr>
          <p:cNvPr id="28" name="Freeform 7">
            <a:extLst>
              <a:ext uri="{FF2B5EF4-FFF2-40B4-BE49-F238E27FC236}">
                <a16:creationId xmlns:a16="http://schemas.microsoft.com/office/drawing/2014/main" id="{206D78C0-B276-4756-88F9-D198A448DD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5692" y="-1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black sign with white text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578" y="1447800"/>
            <a:ext cx="2042159" cy="2042159"/>
          </a:xfrm>
          <a:prstGeom prst="rect">
            <a:avLst/>
          </a:prstGeom>
          <a:effectLst/>
        </p:spPr>
      </p:pic>
      <p:pic>
        <p:nvPicPr>
          <p:cNvPr id="4" name="Picture 3" descr="A close up of a logo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2" t="13013"/>
          <a:stretch/>
        </p:blipFill>
        <p:spPr>
          <a:xfrm>
            <a:off x="647240" y="4320114"/>
            <a:ext cx="2936836" cy="595210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140228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6FBD2B8-02DA-4966-9E71-A3903270B105}"/>
              </a:ext>
            </a:extLst>
          </p:cNvPr>
          <p:cNvSpPr txBox="1"/>
          <p:nvPr/>
        </p:nvSpPr>
        <p:spPr>
          <a:xfrm>
            <a:off x="1508299" y="5970037"/>
            <a:ext cx="1006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Conventional</a:t>
            </a:r>
            <a:br>
              <a:rPr lang="en-US" sz="1200" dirty="0"/>
            </a:br>
            <a:r>
              <a:rPr lang="en-US" sz="1200" dirty="0"/>
              <a:t>MWR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588C993-886F-49DD-AE24-346CCAD980D2}"/>
              </a:ext>
            </a:extLst>
          </p:cNvPr>
          <p:cNvSpPr txBox="1"/>
          <p:nvPr/>
        </p:nvSpPr>
        <p:spPr>
          <a:xfrm>
            <a:off x="5106333" y="5970038"/>
            <a:ext cx="776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Proposed</a:t>
            </a:r>
            <a:br>
              <a:rPr lang="en-US" sz="1200" dirty="0"/>
            </a:br>
            <a:r>
              <a:rPr lang="en-US" sz="1200" dirty="0"/>
              <a:t>method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824E5CD2-3CF1-4422-8647-62FE2F954A47}"/>
              </a:ext>
            </a:extLst>
          </p:cNvPr>
          <p:cNvGraphicFramePr>
            <a:graphicFrameLocks noGrp="1"/>
          </p:cNvGraphicFramePr>
          <p:nvPr/>
        </p:nvGraphicFramePr>
        <p:xfrm>
          <a:off x="6826277" y="1174448"/>
          <a:ext cx="4795187" cy="5392184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425459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2055796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1313932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773448">
                <a:tc grid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 items (1980 X1024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on time(sec.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379353">
                <a:tc rowSpan="6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ntional M-WRP Method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4.504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∕ color × 3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1.539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6.953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0.899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6.148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8.932</a:t>
                      </a:r>
                      <a:endParaRPr lang="en-US" sz="1600" b="0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23982701"/>
                  </a:ext>
                </a:extLst>
              </a:tr>
              <a:tr h="7734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d method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(blue)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.737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9E0F67D-FDA2-41AF-BBFF-000C22791BD8}"/>
              </a:ext>
            </a:extLst>
          </p:cNvPr>
          <p:cNvSpPr txBox="1"/>
          <p:nvPr/>
        </p:nvSpPr>
        <p:spPr>
          <a:xfrm>
            <a:off x="263035" y="6412744"/>
            <a:ext cx="71792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g 2 : Depth ranges in conventional M-WRP</a:t>
            </a: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E16FA8A6-AC21-493D-BE5E-D7F348B26E1A}"/>
              </a:ext>
            </a:extLst>
          </p:cNvPr>
          <p:cNvSpPr txBox="1">
            <a:spLocks/>
          </p:cNvSpPr>
          <p:nvPr/>
        </p:nvSpPr>
        <p:spPr>
          <a:xfrm>
            <a:off x="598732" y="299940"/>
            <a:ext cx="6319331" cy="60964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>
                <a:solidFill>
                  <a:schemeClr val="bg1"/>
                </a:solidFill>
              </a:rPr>
              <a:t>Result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05997D3-1146-47FC-8ABF-4644A966B4B6}"/>
              </a:ext>
            </a:extLst>
          </p:cNvPr>
          <p:cNvSpPr txBox="1"/>
          <p:nvPr/>
        </p:nvSpPr>
        <p:spPr>
          <a:xfrm>
            <a:off x="534721" y="5849209"/>
            <a:ext cx="5709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5 : Reconstructed image for ‘three object’ using a) conventional M-WRP b) MLDR method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995D63F-8CEF-42FB-A436-70BB948B584A}"/>
              </a:ext>
            </a:extLst>
          </p:cNvPr>
          <p:cNvGrpSpPr/>
          <p:nvPr/>
        </p:nvGrpSpPr>
        <p:grpSpPr>
          <a:xfrm>
            <a:off x="625880" y="1174448"/>
            <a:ext cx="5837552" cy="4328481"/>
            <a:chOff x="225733" y="427091"/>
            <a:chExt cx="5837552" cy="4328481"/>
          </a:xfrm>
        </p:grpSpPr>
        <p:pic>
          <p:nvPicPr>
            <p:cNvPr id="46" name="Picture 45" descr="A picture containing person, grass, necktie, green&#10;&#10;Description automatically generated">
              <a:extLst>
                <a:ext uri="{FF2B5EF4-FFF2-40B4-BE49-F238E27FC236}">
                  <a16:creationId xmlns:a16="http://schemas.microsoft.com/office/drawing/2014/main" id="{0440DA8A-D413-49B9-941F-F6B0B667B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0574" y="427091"/>
              <a:ext cx="1912711" cy="1941059"/>
            </a:xfrm>
            <a:prstGeom prst="rect">
              <a:avLst/>
            </a:prstGeom>
          </p:spPr>
        </p:pic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6BE1D3B-42F2-4F3A-BBF2-13B76BC5A560}"/>
                </a:ext>
              </a:extLst>
            </p:cNvPr>
            <p:cNvSpPr txBox="1"/>
            <p:nvPr/>
          </p:nvSpPr>
          <p:spPr>
            <a:xfrm>
              <a:off x="225733" y="4351352"/>
              <a:ext cx="1912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</a:p>
          </p:txBody>
        </p:sp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3E6C0DC1-50D6-4B19-B0BE-3264192D47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722" y="427091"/>
              <a:ext cx="1912709" cy="1941058"/>
            </a:xfrm>
            <a:prstGeom prst="rect">
              <a:avLst/>
            </a:prstGeom>
          </p:spPr>
        </p:pic>
        <p:pic>
          <p:nvPicPr>
            <p:cNvPr id="50" name="Picture 49" descr="A close up of a green plant&#10;&#10;Description automatically generated">
              <a:extLst>
                <a:ext uri="{FF2B5EF4-FFF2-40B4-BE49-F238E27FC236}">
                  <a16:creationId xmlns:a16="http://schemas.microsoft.com/office/drawing/2014/main" id="{1C307564-EFE9-4D37-9882-EAA99CCDEE4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36548" y="2411385"/>
              <a:ext cx="1941058" cy="1912710"/>
            </a:xfrm>
            <a:prstGeom prst="rect">
              <a:avLst/>
            </a:prstGeom>
          </p:spPr>
        </p:pic>
        <p:pic>
          <p:nvPicPr>
            <p:cNvPr id="51" name="Picture 50" descr="A blurry image of a fish&#10;&#10;Description automatically generated">
              <a:extLst>
                <a:ext uri="{FF2B5EF4-FFF2-40B4-BE49-F238E27FC236}">
                  <a16:creationId xmlns:a16="http://schemas.microsoft.com/office/drawing/2014/main" id="{B8210F6D-376A-41FD-BD44-4F083D774B2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0753" y="427092"/>
              <a:ext cx="1912711" cy="1941059"/>
            </a:xfrm>
            <a:prstGeom prst="rect">
              <a:avLst/>
            </a:prstGeom>
          </p:spPr>
        </p:pic>
        <p:pic>
          <p:nvPicPr>
            <p:cNvPr id="53" name="Picture 52" descr="A picture containing green, indoor, animal&#10;&#10;Description automatically generated">
              <a:extLst>
                <a:ext uri="{FF2B5EF4-FFF2-40B4-BE49-F238E27FC236}">
                  <a16:creationId xmlns:a16="http://schemas.microsoft.com/office/drawing/2014/main" id="{2290D4BD-2F3C-47CE-9E19-EDD580EAB5D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0753" y="2397210"/>
              <a:ext cx="1912711" cy="1941059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6D827A80-DD3C-45BB-9E3C-0C134D23951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0574" y="2397210"/>
              <a:ext cx="1912711" cy="1941059"/>
            </a:xfrm>
            <a:prstGeom prst="rect">
              <a:avLst/>
            </a:prstGeom>
          </p:spPr>
        </p:pic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1642B95-683A-4F4E-909A-38852FDE5B61}"/>
                </a:ext>
              </a:extLst>
            </p:cNvPr>
            <p:cNvSpPr txBox="1"/>
            <p:nvPr/>
          </p:nvSpPr>
          <p:spPr>
            <a:xfrm>
              <a:off x="2200753" y="4386240"/>
              <a:ext cx="1912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2D91309-644B-40DC-B1A7-1DA78F95B1C3}"/>
                </a:ext>
              </a:extLst>
            </p:cNvPr>
            <p:cNvSpPr txBox="1"/>
            <p:nvPr/>
          </p:nvSpPr>
          <p:spPr>
            <a:xfrm>
              <a:off x="4150575" y="4367329"/>
              <a:ext cx="1912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84D02B2D-B98D-4F72-AA37-F8A3011A6FE1}"/>
                </a:ext>
              </a:extLst>
            </p:cNvPr>
            <p:cNvSpPr/>
            <p:nvPr/>
          </p:nvSpPr>
          <p:spPr>
            <a:xfrm>
              <a:off x="4752180" y="984959"/>
              <a:ext cx="870857" cy="91440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5C6926B9-A377-48E7-9BDC-70BEC4855D1F}"/>
                </a:ext>
              </a:extLst>
            </p:cNvPr>
            <p:cNvSpPr/>
            <p:nvPr/>
          </p:nvSpPr>
          <p:spPr>
            <a:xfrm>
              <a:off x="2802147" y="983106"/>
              <a:ext cx="870857" cy="91440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6D2A050C-9155-4F5F-B288-74F4301E4903}"/>
                </a:ext>
              </a:extLst>
            </p:cNvPr>
            <p:cNvSpPr/>
            <p:nvPr/>
          </p:nvSpPr>
          <p:spPr>
            <a:xfrm>
              <a:off x="3345019" y="3283131"/>
              <a:ext cx="462014" cy="545291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C3CE22BD-B69D-46B9-BD04-D0F9CA105EF6}"/>
                </a:ext>
              </a:extLst>
            </p:cNvPr>
            <p:cNvSpPr/>
            <p:nvPr/>
          </p:nvSpPr>
          <p:spPr>
            <a:xfrm>
              <a:off x="5261393" y="3276040"/>
              <a:ext cx="462014" cy="545291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6373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727544" y="5608806"/>
            <a:ext cx="10736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ble 1 : Calculation time and PSNR comparison between conventional M-WRP and DM-WRP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7922452"/>
              </p:ext>
            </p:extLst>
          </p:nvPr>
        </p:nvGraphicFramePr>
        <p:xfrm>
          <a:off x="727545" y="1249193"/>
          <a:ext cx="10736910" cy="5200334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34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685465868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7369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03142"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Objec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 of object poin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esolutio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</a:t>
                      </a:r>
                      <a:r>
                        <a:rPr lang="en-US" sz="1200" baseline="0" dirty="0"/>
                        <a:t> of depth laye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nventional M-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roposed DM-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032"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 of 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ime(sec.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SNR(dB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o. of WR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ime(sec.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PSNR(dB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10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hree obj 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4,54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90X10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 9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 1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341.539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kern="1200">
                          <a:effectLst/>
                        </a:rPr>
                        <a:t>17.1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98.737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kern="1200">
                          <a:effectLst/>
                        </a:rPr>
                        <a:t>18.1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410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hree obj 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5,26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90X10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2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38.093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kern="1200" dirty="0">
                          <a:effectLst/>
                        </a:rPr>
                        <a:t>19.96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64.586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kern="1200" dirty="0">
                          <a:effectLst/>
                        </a:rPr>
                        <a:t>20.09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41040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33907380"/>
                  </a:ext>
                </a:extLst>
              </a:tr>
              <a:tr h="10410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Papil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62,09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20X72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5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4.432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kern="1200" dirty="0">
                          <a:effectLst/>
                        </a:rPr>
                        <a:t>17.72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45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23.437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</a:pPr>
                      <a:r>
                        <a:rPr lang="en-US" sz="1400" kern="1200" dirty="0">
                          <a:effectLst/>
                        </a:rPr>
                        <a:t>17.72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2436" y="344307"/>
            <a:ext cx="1253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0433001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4" name="Straight Connector 323">
            <a:extLst>
              <a:ext uri="{FF2B5EF4-FFF2-40B4-BE49-F238E27FC236}">
                <a16:creationId xmlns:a16="http://schemas.microsoft.com/office/drawing/2014/main" id="{037ED5CF-CC9E-4A0A-8667-1709EAF8FD7F}"/>
              </a:ext>
            </a:extLst>
          </p:cNvPr>
          <p:cNvCxnSpPr/>
          <p:nvPr/>
        </p:nvCxnSpPr>
        <p:spPr>
          <a:xfrm flipV="1">
            <a:off x="459317" y="250559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5" name="Straight Connector 324">
            <a:extLst>
              <a:ext uri="{FF2B5EF4-FFF2-40B4-BE49-F238E27FC236}">
                <a16:creationId xmlns:a16="http://schemas.microsoft.com/office/drawing/2014/main" id="{3F411059-CDFA-4B1B-8F27-DEDA33613106}"/>
              </a:ext>
            </a:extLst>
          </p:cNvPr>
          <p:cNvCxnSpPr/>
          <p:nvPr/>
        </p:nvCxnSpPr>
        <p:spPr>
          <a:xfrm flipV="1">
            <a:off x="459380" y="2714983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6" name="Straight Connector 325">
            <a:extLst>
              <a:ext uri="{FF2B5EF4-FFF2-40B4-BE49-F238E27FC236}">
                <a16:creationId xmlns:a16="http://schemas.microsoft.com/office/drawing/2014/main" id="{0BB6387D-ECFB-4ECC-86B9-F2E60956735E}"/>
              </a:ext>
            </a:extLst>
          </p:cNvPr>
          <p:cNvCxnSpPr/>
          <p:nvPr/>
        </p:nvCxnSpPr>
        <p:spPr>
          <a:xfrm flipV="1">
            <a:off x="459512" y="2946993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7" name="Oval 326">
            <a:extLst>
              <a:ext uri="{FF2B5EF4-FFF2-40B4-BE49-F238E27FC236}">
                <a16:creationId xmlns:a16="http://schemas.microsoft.com/office/drawing/2014/main" id="{A471F9F9-C881-4027-9E91-D17D91BACEC0}"/>
              </a:ext>
            </a:extLst>
          </p:cNvPr>
          <p:cNvSpPr/>
          <p:nvPr/>
        </p:nvSpPr>
        <p:spPr>
          <a:xfrm flipV="1">
            <a:off x="483721" y="293999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28" name="Oval 327">
            <a:extLst>
              <a:ext uri="{FF2B5EF4-FFF2-40B4-BE49-F238E27FC236}">
                <a16:creationId xmlns:a16="http://schemas.microsoft.com/office/drawing/2014/main" id="{A3615A1E-BDA6-4B3F-8F43-F14FC5D9C31E}"/>
              </a:ext>
            </a:extLst>
          </p:cNvPr>
          <p:cNvSpPr/>
          <p:nvPr/>
        </p:nvSpPr>
        <p:spPr>
          <a:xfrm flipV="1">
            <a:off x="535844" y="293999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29" name="Straight Connector 328">
            <a:extLst>
              <a:ext uri="{FF2B5EF4-FFF2-40B4-BE49-F238E27FC236}">
                <a16:creationId xmlns:a16="http://schemas.microsoft.com/office/drawing/2014/main" id="{7083D713-C96E-42A7-B229-3CF58522DCDC}"/>
              </a:ext>
            </a:extLst>
          </p:cNvPr>
          <p:cNvCxnSpPr/>
          <p:nvPr/>
        </p:nvCxnSpPr>
        <p:spPr>
          <a:xfrm flipV="1">
            <a:off x="459512" y="287433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30" name="Group 329">
            <a:extLst>
              <a:ext uri="{FF2B5EF4-FFF2-40B4-BE49-F238E27FC236}">
                <a16:creationId xmlns:a16="http://schemas.microsoft.com/office/drawing/2014/main" id="{B96F89E3-4430-40AB-993C-1638049944F9}"/>
              </a:ext>
            </a:extLst>
          </p:cNvPr>
          <p:cNvGrpSpPr/>
          <p:nvPr/>
        </p:nvGrpSpPr>
        <p:grpSpPr>
          <a:xfrm>
            <a:off x="671494" y="2495455"/>
            <a:ext cx="79555" cy="27432"/>
            <a:chOff x="755184" y="3421002"/>
            <a:chExt cx="79555" cy="27432"/>
          </a:xfrm>
        </p:grpSpPr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830939D5-81D8-408B-AF52-E9ABB13AB9F6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32" name="Oval 331">
              <a:extLst>
                <a:ext uri="{FF2B5EF4-FFF2-40B4-BE49-F238E27FC236}">
                  <a16:creationId xmlns:a16="http://schemas.microsoft.com/office/drawing/2014/main" id="{AC1090EC-D964-4985-ACD1-F65BDC6AFBF5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333" name="Straight Connector 332">
            <a:extLst>
              <a:ext uri="{FF2B5EF4-FFF2-40B4-BE49-F238E27FC236}">
                <a16:creationId xmlns:a16="http://schemas.microsoft.com/office/drawing/2014/main" id="{E672E7EE-1270-4C0B-8B97-CC6AA2176590}"/>
              </a:ext>
            </a:extLst>
          </p:cNvPr>
          <p:cNvCxnSpPr/>
          <p:nvPr/>
        </p:nvCxnSpPr>
        <p:spPr>
          <a:xfrm flipV="1">
            <a:off x="459380" y="2806693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4" name="Oval 333">
            <a:extLst>
              <a:ext uri="{FF2B5EF4-FFF2-40B4-BE49-F238E27FC236}">
                <a16:creationId xmlns:a16="http://schemas.microsoft.com/office/drawing/2014/main" id="{B34DA94F-3414-445C-A00C-3A74B07AF56B}"/>
              </a:ext>
            </a:extLst>
          </p:cNvPr>
          <p:cNvSpPr/>
          <p:nvPr/>
        </p:nvSpPr>
        <p:spPr>
          <a:xfrm flipV="1">
            <a:off x="1232599" y="279624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35" name="Oval 334">
            <a:extLst>
              <a:ext uri="{FF2B5EF4-FFF2-40B4-BE49-F238E27FC236}">
                <a16:creationId xmlns:a16="http://schemas.microsoft.com/office/drawing/2014/main" id="{E0052F29-E02D-42E1-A301-7EE423FC6FF2}"/>
              </a:ext>
            </a:extLst>
          </p:cNvPr>
          <p:cNvSpPr/>
          <p:nvPr/>
        </p:nvSpPr>
        <p:spPr>
          <a:xfrm flipV="1">
            <a:off x="747225" y="270503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36" name="Straight Connector 335">
            <a:extLst>
              <a:ext uri="{FF2B5EF4-FFF2-40B4-BE49-F238E27FC236}">
                <a16:creationId xmlns:a16="http://schemas.microsoft.com/office/drawing/2014/main" id="{4D74CC5C-3B5B-42DC-B797-E102813FBCA3}"/>
              </a:ext>
            </a:extLst>
          </p:cNvPr>
          <p:cNvCxnSpPr/>
          <p:nvPr/>
        </p:nvCxnSpPr>
        <p:spPr>
          <a:xfrm flipV="1">
            <a:off x="459317" y="264903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7" name="Oval 336">
            <a:extLst>
              <a:ext uri="{FF2B5EF4-FFF2-40B4-BE49-F238E27FC236}">
                <a16:creationId xmlns:a16="http://schemas.microsoft.com/office/drawing/2014/main" id="{D3FAC806-22F6-44E4-8F42-8D6409C85521}"/>
              </a:ext>
            </a:extLst>
          </p:cNvPr>
          <p:cNvSpPr/>
          <p:nvPr/>
        </p:nvSpPr>
        <p:spPr>
          <a:xfrm flipV="1">
            <a:off x="809014" y="263739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38" name="Oval 337">
            <a:extLst>
              <a:ext uri="{FF2B5EF4-FFF2-40B4-BE49-F238E27FC236}">
                <a16:creationId xmlns:a16="http://schemas.microsoft.com/office/drawing/2014/main" id="{73702D9F-80E1-4C85-944F-9AFB4025C780}"/>
              </a:ext>
            </a:extLst>
          </p:cNvPr>
          <p:cNvSpPr/>
          <p:nvPr/>
        </p:nvSpPr>
        <p:spPr>
          <a:xfrm flipV="1">
            <a:off x="1284999" y="262998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39" name="Straight Connector 338">
            <a:extLst>
              <a:ext uri="{FF2B5EF4-FFF2-40B4-BE49-F238E27FC236}">
                <a16:creationId xmlns:a16="http://schemas.microsoft.com/office/drawing/2014/main" id="{FFB4BE24-FCCA-4306-8CF5-1E28201B0355}"/>
              </a:ext>
            </a:extLst>
          </p:cNvPr>
          <p:cNvCxnSpPr/>
          <p:nvPr/>
        </p:nvCxnSpPr>
        <p:spPr>
          <a:xfrm flipV="1">
            <a:off x="459317" y="257637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0" name="Oval 339">
            <a:extLst>
              <a:ext uri="{FF2B5EF4-FFF2-40B4-BE49-F238E27FC236}">
                <a16:creationId xmlns:a16="http://schemas.microsoft.com/office/drawing/2014/main" id="{F3E27FFF-2A37-4241-ABEB-207B75B1F803}"/>
              </a:ext>
            </a:extLst>
          </p:cNvPr>
          <p:cNvSpPr/>
          <p:nvPr/>
        </p:nvSpPr>
        <p:spPr>
          <a:xfrm flipV="1">
            <a:off x="862145" y="256530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41" name="Oval 340">
            <a:extLst>
              <a:ext uri="{FF2B5EF4-FFF2-40B4-BE49-F238E27FC236}">
                <a16:creationId xmlns:a16="http://schemas.microsoft.com/office/drawing/2014/main" id="{3EA908D5-18A9-4D77-B1C7-51D9CB240FA1}"/>
              </a:ext>
            </a:extLst>
          </p:cNvPr>
          <p:cNvSpPr/>
          <p:nvPr/>
        </p:nvSpPr>
        <p:spPr>
          <a:xfrm flipV="1">
            <a:off x="914268" y="256530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42" name="Oval 341">
            <a:extLst>
              <a:ext uri="{FF2B5EF4-FFF2-40B4-BE49-F238E27FC236}">
                <a16:creationId xmlns:a16="http://schemas.microsoft.com/office/drawing/2014/main" id="{7B396974-6FFB-4DA2-BBBD-77D124CEC0FD}"/>
              </a:ext>
            </a:extLst>
          </p:cNvPr>
          <p:cNvSpPr/>
          <p:nvPr/>
        </p:nvSpPr>
        <p:spPr>
          <a:xfrm flipV="1">
            <a:off x="588908" y="286696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43" name="Oval 342">
            <a:extLst>
              <a:ext uri="{FF2B5EF4-FFF2-40B4-BE49-F238E27FC236}">
                <a16:creationId xmlns:a16="http://schemas.microsoft.com/office/drawing/2014/main" id="{16C84991-1E01-48A1-8108-C71C3AF6BCB0}"/>
              </a:ext>
            </a:extLst>
          </p:cNvPr>
          <p:cNvSpPr/>
          <p:nvPr/>
        </p:nvSpPr>
        <p:spPr>
          <a:xfrm flipV="1">
            <a:off x="641031" y="286696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9C52D022-240A-433A-9DF8-10B9BCC0A459}"/>
              </a:ext>
            </a:extLst>
          </p:cNvPr>
          <p:cNvCxnSpPr/>
          <p:nvPr/>
        </p:nvCxnSpPr>
        <p:spPr>
          <a:xfrm flipV="1">
            <a:off x="458655" y="208469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5" name="Straight Connector 344">
            <a:extLst>
              <a:ext uri="{FF2B5EF4-FFF2-40B4-BE49-F238E27FC236}">
                <a16:creationId xmlns:a16="http://schemas.microsoft.com/office/drawing/2014/main" id="{81B657BC-273E-43C0-888A-05D386AA30CC}"/>
              </a:ext>
            </a:extLst>
          </p:cNvPr>
          <p:cNvCxnSpPr/>
          <p:nvPr/>
        </p:nvCxnSpPr>
        <p:spPr>
          <a:xfrm flipV="1">
            <a:off x="458718" y="236314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C8152EC3-DE3B-4716-AB56-C0FA82B682DA}"/>
              </a:ext>
            </a:extLst>
          </p:cNvPr>
          <p:cNvGrpSpPr/>
          <p:nvPr/>
        </p:nvGrpSpPr>
        <p:grpSpPr>
          <a:xfrm>
            <a:off x="961997" y="2065508"/>
            <a:ext cx="79555" cy="27432"/>
            <a:chOff x="755184" y="3421002"/>
            <a:chExt cx="79555" cy="27432"/>
          </a:xfrm>
        </p:grpSpPr>
        <p:sp>
          <p:nvSpPr>
            <p:cNvPr id="347" name="Oval 346">
              <a:extLst>
                <a:ext uri="{FF2B5EF4-FFF2-40B4-BE49-F238E27FC236}">
                  <a16:creationId xmlns:a16="http://schemas.microsoft.com/office/drawing/2014/main" id="{214120B8-59FD-4EF1-B67D-8F4D942B388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2B7B7DD3-E4A1-498D-83B6-ACBC5800F470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349" name="Straight Connector 348">
            <a:extLst>
              <a:ext uri="{FF2B5EF4-FFF2-40B4-BE49-F238E27FC236}">
                <a16:creationId xmlns:a16="http://schemas.microsoft.com/office/drawing/2014/main" id="{1AC5C45C-21B6-4DEA-A92E-631EA68F6075}"/>
              </a:ext>
            </a:extLst>
          </p:cNvPr>
          <p:cNvCxnSpPr/>
          <p:nvPr/>
        </p:nvCxnSpPr>
        <p:spPr>
          <a:xfrm flipV="1">
            <a:off x="458655" y="229720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50" name="Oval 349">
            <a:extLst>
              <a:ext uri="{FF2B5EF4-FFF2-40B4-BE49-F238E27FC236}">
                <a16:creationId xmlns:a16="http://schemas.microsoft.com/office/drawing/2014/main" id="{94DFE2FD-8FF0-410C-9BFE-0BFBC705677C}"/>
              </a:ext>
            </a:extLst>
          </p:cNvPr>
          <p:cNvSpPr/>
          <p:nvPr/>
        </p:nvSpPr>
        <p:spPr>
          <a:xfrm flipV="1">
            <a:off x="808352" y="228556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51" name="Oval 350">
            <a:extLst>
              <a:ext uri="{FF2B5EF4-FFF2-40B4-BE49-F238E27FC236}">
                <a16:creationId xmlns:a16="http://schemas.microsoft.com/office/drawing/2014/main" id="{1A07D2E3-3C3F-4786-8EAE-9AC3E4E6F6A9}"/>
              </a:ext>
            </a:extLst>
          </p:cNvPr>
          <p:cNvSpPr/>
          <p:nvPr/>
        </p:nvSpPr>
        <p:spPr>
          <a:xfrm flipV="1">
            <a:off x="1284337" y="227814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52" name="Straight Connector 351">
            <a:extLst>
              <a:ext uri="{FF2B5EF4-FFF2-40B4-BE49-F238E27FC236}">
                <a16:creationId xmlns:a16="http://schemas.microsoft.com/office/drawing/2014/main" id="{8C33F1C5-24D2-450A-BB5A-5ED522FE1338}"/>
              </a:ext>
            </a:extLst>
          </p:cNvPr>
          <p:cNvCxnSpPr/>
          <p:nvPr/>
        </p:nvCxnSpPr>
        <p:spPr>
          <a:xfrm flipV="1">
            <a:off x="458655" y="215548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53" name="Oval 352">
            <a:extLst>
              <a:ext uri="{FF2B5EF4-FFF2-40B4-BE49-F238E27FC236}">
                <a16:creationId xmlns:a16="http://schemas.microsoft.com/office/drawing/2014/main" id="{0E31F1C1-F43A-49FC-859B-27DDE00607FD}"/>
              </a:ext>
            </a:extLst>
          </p:cNvPr>
          <p:cNvSpPr/>
          <p:nvPr/>
        </p:nvSpPr>
        <p:spPr>
          <a:xfrm flipV="1">
            <a:off x="861483" y="214440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354" name="Oval 353">
            <a:extLst>
              <a:ext uri="{FF2B5EF4-FFF2-40B4-BE49-F238E27FC236}">
                <a16:creationId xmlns:a16="http://schemas.microsoft.com/office/drawing/2014/main" id="{322C9F4E-13D3-499F-ACC8-C0B8198FF4E5}"/>
              </a:ext>
            </a:extLst>
          </p:cNvPr>
          <p:cNvSpPr/>
          <p:nvPr/>
        </p:nvSpPr>
        <p:spPr>
          <a:xfrm flipV="1">
            <a:off x="913606" y="214440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55" name="Straight Connector 354">
            <a:extLst>
              <a:ext uri="{FF2B5EF4-FFF2-40B4-BE49-F238E27FC236}">
                <a16:creationId xmlns:a16="http://schemas.microsoft.com/office/drawing/2014/main" id="{ECBD2FD1-63EF-404E-903E-EF1C703C9662}"/>
              </a:ext>
            </a:extLst>
          </p:cNvPr>
          <p:cNvCxnSpPr/>
          <p:nvPr/>
        </p:nvCxnSpPr>
        <p:spPr>
          <a:xfrm flipV="1">
            <a:off x="458655" y="201203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A387A2F8-92F6-451B-93CE-5F22800BB1B4}"/>
              </a:ext>
            </a:extLst>
          </p:cNvPr>
          <p:cNvGrpSpPr/>
          <p:nvPr/>
        </p:nvGrpSpPr>
        <p:grpSpPr>
          <a:xfrm>
            <a:off x="1064390" y="1994822"/>
            <a:ext cx="79555" cy="27432"/>
            <a:chOff x="755184" y="3421002"/>
            <a:chExt cx="79555" cy="27432"/>
          </a:xfrm>
        </p:grpSpPr>
        <p:sp>
          <p:nvSpPr>
            <p:cNvPr id="395" name="Oval 394">
              <a:extLst>
                <a:ext uri="{FF2B5EF4-FFF2-40B4-BE49-F238E27FC236}">
                  <a16:creationId xmlns:a16="http://schemas.microsoft.com/office/drawing/2014/main" id="{120DA5BC-EFB7-44CC-B56F-4C60106F5E6C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397" name="Oval 396">
              <a:extLst>
                <a:ext uri="{FF2B5EF4-FFF2-40B4-BE49-F238E27FC236}">
                  <a16:creationId xmlns:a16="http://schemas.microsoft.com/office/drawing/2014/main" id="{54ABA323-C27E-4801-87EC-84C92498F1AD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398" name="Oval 397">
            <a:extLst>
              <a:ext uri="{FF2B5EF4-FFF2-40B4-BE49-F238E27FC236}">
                <a16:creationId xmlns:a16="http://schemas.microsoft.com/office/drawing/2014/main" id="{E24F2979-D402-4CCB-8001-7187C1AE405B}"/>
              </a:ext>
            </a:extLst>
          </p:cNvPr>
          <p:cNvSpPr/>
          <p:nvPr/>
        </p:nvSpPr>
        <p:spPr>
          <a:xfrm flipV="1">
            <a:off x="1241235" y="199472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399" name="Straight Connector 398">
            <a:extLst>
              <a:ext uri="{FF2B5EF4-FFF2-40B4-BE49-F238E27FC236}">
                <a16:creationId xmlns:a16="http://schemas.microsoft.com/office/drawing/2014/main" id="{FAF0A8DF-F969-4D5D-A8CA-1CA75B0AB157}"/>
              </a:ext>
            </a:extLst>
          </p:cNvPr>
          <p:cNvCxnSpPr/>
          <p:nvPr/>
        </p:nvCxnSpPr>
        <p:spPr>
          <a:xfrm flipV="1">
            <a:off x="458655" y="194764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00" name="Oval 399">
            <a:extLst>
              <a:ext uri="{FF2B5EF4-FFF2-40B4-BE49-F238E27FC236}">
                <a16:creationId xmlns:a16="http://schemas.microsoft.com/office/drawing/2014/main" id="{D0C30074-67DE-44E1-9D54-5D075BA8148E}"/>
              </a:ext>
            </a:extLst>
          </p:cNvPr>
          <p:cNvSpPr/>
          <p:nvPr/>
        </p:nvSpPr>
        <p:spPr>
          <a:xfrm flipV="1">
            <a:off x="1193610" y="193033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01" name="Straight Connector 400">
            <a:extLst>
              <a:ext uri="{FF2B5EF4-FFF2-40B4-BE49-F238E27FC236}">
                <a16:creationId xmlns:a16="http://schemas.microsoft.com/office/drawing/2014/main" id="{5A44D541-C79A-4C5D-9344-A6CA180CBF86}"/>
              </a:ext>
            </a:extLst>
          </p:cNvPr>
          <p:cNvCxnSpPr/>
          <p:nvPr/>
        </p:nvCxnSpPr>
        <p:spPr>
          <a:xfrm flipV="1">
            <a:off x="458655" y="2838131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2" name="Straight Connector 401">
            <a:extLst>
              <a:ext uri="{FF2B5EF4-FFF2-40B4-BE49-F238E27FC236}">
                <a16:creationId xmlns:a16="http://schemas.microsoft.com/office/drawing/2014/main" id="{2413864A-F407-442C-A532-205A22B99BEF}"/>
              </a:ext>
            </a:extLst>
          </p:cNvPr>
          <p:cNvCxnSpPr/>
          <p:nvPr/>
        </p:nvCxnSpPr>
        <p:spPr>
          <a:xfrm flipV="1">
            <a:off x="454071" y="2689082"/>
            <a:ext cx="884526" cy="5097"/>
          </a:xfrm>
          <a:prstGeom prst="line">
            <a:avLst/>
          </a:prstGeom>
          <a:ln w="6350">
            <a:solidFill>
              <a:schemeClr val="tx1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4" name="Straight Connector 403">
            <a:extLst>
              <a:ext uri="{FF2B5EF4-FFF2-40B4-BE49-F238E27FC236}">
                <a16:creationId xmlns:a16="http://schemas.microsoft.com/office/drawing/2014/main" id="{7F995B34-679A-45EE-A191-B2EA1D60A235}"/>
              </a:ext>
            </a:extLst>
          </p:cNvPr>
          <p:cNvCxnSpPr/>
          <p:nvPr/>
        </p:nvCxnSpPr>
        <p:spPr>
          <a:xfrm flipV="1">
            <a:off x="454071" y="2542651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5" name="Straight Connector 404">
            <a:extLst>
              <a:ext uri="{FF2B5EF4-FFF2-40B4-BE49-F238E27FC236}">
                <a16:creationId xmlns:a16="http://schemas.microsoft.com/office/drawing/2014/main" id="{C1328BFD-D581-426E-8497-2B721DB471FC}"/>
              </a:ext>
            </a:extLst>
          </p:cNvPr>
          <p:cNvCxnSpPr/>
          <p:nvPr/>
        </p:nvCxnSpPr>
        <p:spPr>
          <a:xfrm flipV="1">
            <a:off x="454071" y="239711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06" name="Oval 405">
            <a:extLst>
              <a:ext uri="{FF2B5EF4-FFF2-40B4-BE49-F238E27FC236}">
                <a16:creationId xmlns:a16="http://schemas.microsoft.com/office/drawing/2014/main" id="{E1FDA740-D0F3-47CE-A9A8-A68C3081F591}"/>
              </a:ext>
            </a:extLst>
          </p:cNvPr>
          <p:cNvSpPr/>
          <p:nvPr/>
        </p:nvSpPr>
        <p:spPr>
          <a:xfrm flipV="1">
            <a:off x="1070558" y="249535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07" name="Straight Connector 406">
            <a:extLst>
              <a:ext uri="{FF2B5EF4-FFF2-40B4-BE49-F238E27FC236}">
                <a16:creationId xmlns:a16="http://schemas.microsoft.com/office/drawing/2014/main" id="{C47A3D7C-780C-4C42-B7B8-907552536B68}"/>
              </a:ext>
            </a:extLst>
          </p:cNvPr>
          <p:cNvCxnSpPr/>
          <p:nvPr/>
        </p:nvCxnSpPr>
        <p:spPr>
          <a:xfrm flipV="1">
            <a:off x="456153" y="2251936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9" name="Straight Connector 408">
            <a:extLst>
              <a:ext uri="{FF2B5EF4-FFF2-40B4-BE49-F238E27FC236}">
                <a16:creationId xmlns:a16="http://schemas.microsoft.com/office/drawing/2014/main" id="{E43C2A7E-AE9D-4171-8EAD-32355E87D112}"/>
              </a:ext>
            </a:extLst>
          </p:cNvPr>
          <p:cNvCxnSpPr/>
          <p:nvPr/>
        </p:nvCxnSpPr>
        <p:spPr>
          <a:xfrm flipV="1">
            <a:off x="456246" y="2037659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10" name="Oval 409">
            <a:extLst>
              <a:ext uri="{FF2B5EF4-FFF2-40B4-BE49-F238E27FC236}">
                <a16:creationId xmlns:a16="http://schemas.microsoft.com/office/drawing/2014/main" id="{0B3EDB8F-0F23-4135-8938-91CD9A0D24E4}"/>
              </a:ext>
            </a:extLst>
          </p:cNvPr>
          <p:cNvSpPr/>
          <p:nvPr/>
        </p:nvSpPr>
        <p:spPr>
          <a:xfrm flipV="1">
            <a:off x="1112068" y="234765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11" name="Straight Connector 410">
            <a:extLst>
              <a:ext uri="{FF2B5EF4-FFF2-40B4-BE49-F238E27FC236}">
                <a16:creationId xmlns:a16="http://schemas.microsoft.com/office/drawing/2014/main" id="{3D29A322-E83C-4544-AC31-7C60D55E0911}"/>
              </a:ext>
            </a:extLst>
          </p:cNvPr>
          <p:cNvCxnSpPr/>
          <p:nvPr/>
        </p:nvCxnSpPr>
        <p:spPr>
          <a:xfrm flipV="1">
            <a:off x="454071" y="1900037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7" name="Straight Connector 426">
            <a:extLst>
              <a:ext uri="{FF2B5EF4-FFF2-40B4-BE49-F238E27FC236}">
                <a16:creationId xmlns:a16="http://schemas.microsoft.com/office/drawing/2014/main" id="{2FE79D11-4AF7-4F32-92F7-D6550729B7AB}"/>
              </a:ext>
            </a:extLst>
          </p:cNvPr>
          <p:cNvCxnSpPr/>
          <p:nvPr/>
        </p:nvCxnSpPr>
        <p:spPr>
          <a:xfrm flipV="1">
            <a:off x="353217" y="4423673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8" name="Straight Connector 427">
            <a:extLst>
              <a:ext uri="{FF2B5EF4-FFF2-40B4-BE49-F238E27FC236}">
                <a16:creationId xmlns:a16="http://schemas.microsoft.com/office/drawing/2014/main" id="{BD114BE6-3F54-495A-9FF8-4378B010EC82}"/>
              </a:ext>
            </a:extLst>
          </p:cNvPr>
          <p:cNvCxnSpPr/>
          <p:nvPr/>
        </p:nvCxnSpPr>
        <p:spPr>
          <a:xfrm flipV="1">
            <a:off x="353280" y="463306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9" name="Straight Connector 428">
            <a:extLst>
              <a:ext uri="{FF2B5EF4-FFF2-40B4-BE49-F238E27FC236}">
                <a16:creationId xmlns:a16="http://schemas.microsoft.com/office/drawing/2014/main" id="{743F71B9-FDA2-4288-8097-429778BE76A6}"/>
              </a:ext>
            </a:extLst>
          </p:cNvPr>
          <p:cNvCxnSpPr/>
          <p:nvPr/>
        </p:nvCxnSpPr>
        <p:spPr>
          <a:xfrm flipV="1">
            <a:off x="353412" y="486507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0" name="Oval 429">
            <a:extLst>
              <a:ext uri="{FF2B5EF4-FFF2-40B4-BE49-F238E27FC236}">
                <a16:creationId xmlns:a16="http://schemas.microsoft.com/office/drawing/2014/main" id="{18B2E015-02AD-4587-9E8D-1AA7F08FE205}"/>
              </a:ext>
            </a:extLst>
          </p:cNvPr>
          <p:cNvSpPr/>
          <p:nvPr/>
        </p:nvSpPr>
        <p:spPr>
          <a:xfrm flipV="1">
            <a:off x="377621" y="485806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31" name="Oval 430">
            <a:extLst>
              <a:ext uri="{FF2B5EF4-FFF2-40B4-BE49-F238E27FC236}">
                <a16:creationId xmlns:a16="http://schemas.microsoft.com/office/drawing/2014/main" id="{F5A1BAA7-659A-44F3-923B-D1923433356B}"/>
              </a:ext>
            </a:extLst>
          </p:cNvPr>
          <p:cNvSpPr/>
          <p:nvPr/>
        </p:nvSpPr>
        <p:spPr>
          <a:xfrm flipV="1">
            <a:off x="429744" y="485806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32" name="Straight Connector 431">
            <a:extLst>
              <a:ext uri="{FF2B5EF4-FFF2-40B4-BE49-F238E27FC236}">
                <a16:creationId xmlns:a16="http://schemas.microsoft.com/office/drawing/2014/main" id="{A59D5CB4-3922-4C71-9D55-913A06DCF1DB}"/>
              </a:ext>
            </a:extLst>
          </p:cNvPr>
          <p:cNvCxnSpPr/>
          <p:nvPr/>
        </p:nvCxnSpPr>
        <p:spPr>
          <a:xfrm flipV="1">
            <a:off x="353412" y="479240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33" name="Group 432">
            <a:extLst>
              <a:ext uri="{FF2B5EF4-FFF2-40B4-BE49-F238E27FC236}">
                <a16:creationId xmlns:a16="http://schemas.microsoft.com/office/drawing/2014/main" id="{74A8A48B-4736-4D6B-8B58-1107AB8A21E7}"/>
              </a:ext>
            </a:extLst>
          </p:cNvPr>
          <p:cNvGrpSpPr/>
          <p:nvPr/>
        </p:nvGrpSpPr>
        <p:grpSpPr>
          <a:xfrm>
            <a:off x="565394" y="4413533"/>
            <a:ext cx="79555" cy="27432"/>
            <a:chOff x="755184" y="3421002"/>
            <a:chExt cx="79555" cy="27432"/>
          </a:xfrm>
        </p:grpSpPr>
        <p:sp>
          <p:nvSpPr>
            <p:cNvPr id="434" name="Oval 433">
              <a:extLst>
                <a:ext uri="{FF2B5EF4-FFF2-40B4-BE49-F238E27FC236}">
                  <a16:creationId xmlns:a16="http://schemas.microsoft.com/office/drawing/2014/main" id="{A9DC6F2C-C434-4854-9F04-B6E22B2FFF5A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435" name="Oval 434">
              <a:extLst>
                <a:ext uri="{FF2B5EF4-FFF2-40B4-BE49-F238E27FC236}">
                  <a16:creationId xmlns:a16="http://schemas.microsoft.com/office/drawing/2014/main" id="{D59AD085-629A-43F0-A3D7-F9F4406FC33E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436" name="Straight Connector 435">
            <a:extLst>
              <a:ext uri="{FF2B5EF4-FFF2-40B4-BE49-F238E27FC236}">
                <a16:creationId xmlns:a16="http://schemas.microsoft.com/office/drawing/2014/main" id="{0038FB33-E3F3-45F4-BAAE-7D64CDD5B3D6}"/>
              </a:ext>
            </a:extLst>
          </p:cNvPr>
          <p:cNvCxnSpPr/>
          <p:nvPr/>
        </p:nvCxnSpPr>
        <p:spPr>
          <a:xfrm flipV="1">
            <a:off x="353280" y="472477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7" name="Oval 436">
            <a:extLst>
              <a:ext uri="{FF2B5EF4-FFF2-40B4-BE49-F238E27FC236}">
                <a16:creationId xmlns:a16="http://schemas.microsoft.com/office/drawing/2014/main" id="{747F1910-1CA5-4E27-9B2B-923BEE44E364}"/>
              </a:ext>
            </a:extLst>
          </p:cNvPr>
          <p:cNvSpPr/>
          <p:nvPr/>
        </p:nvSpPr>
        <p:spPr>
          <a:xfrm flipV="1">
            <a:off x="1126499" y="471431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38" name="Oval 437">
            <a:extLst>
              <a:ext uri="{FF2B5EF4-FFF2-40B4-BE49-F238E27FC236}">
                <a16:creationId xmlns:a16="http://schemas.microsoft.com/office/drawing/2014/main" id="{BBC48BA1-0A06-4584-8C2A-3ABA4A023CF3}"/>
              </a:ext>
            </a:extLst>
          </p:cNvPr>
          <p:cNvSpPr/>
          <p:nvPr/>
        </p:nvSpPr>
        <p:spPr>
          <a:xfrm flipV="1">
            <a:off x="641125" y="46231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39" name="Straight Connector 438">
            <a:extLst>
              <a:ext uri="{FF2B5EF4-FFF2-40B4-BE49-F238E27FC236}">
                <a16:creationId xmlns:a16="http://schemas.microsoft.com/office/drawing/2014/main" id="{2D7858CC-7681-4C80-A72D-E36972D209DB}"/>
              </a:ext>
            </a:extLst>
          </p:cNvPr>
          <p:cNvCxnSpPr/>
          <p:nvPr/>
        </p:nvCxnSpPr>
        <p:spPr>
          <a:xfrm flipV="1">
            <a:off x="353217" y="456711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0" name="Oval 439">
            <a:extLst>
              <a:ext uri="{FF2B5EF4-FFF2-40B4-BE49-F238E27FC236}">
                <a16:creationId xmlns:a16="http://schemas.microsoft.com/office/drawing/2014/main" id="{836F9642-14BF-4310-83FB-DA38A0ED396B}"/>
              </a:ext>
            </a:extLst>
          </p:cNvPr>
          <p:cNvSpPr/>
          <p:nvPr/>
        </p:nvSpPr>
        <p:spPr>
          <a:xfrm flipV="1">
            <a:off x="702914" y="455547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1" name="Oval 440">
            <a:extLst>
              <a:ext uri="{FF2B5EF4-FFF2-40B4-BE49-F238E27FC236}">
                <a16:creationId xmlns:a16="http://schemas.microsoft.com/office/drawing/2014/main" id="{41277A04-028D-49BA-8F9E-F0971F59B510}"/>
              </a:ext>
            </a:extLst>
          </p:cNvPr>
          <p:cNvSpPr/>
          <p:nvPr/>
        </p:nvSpPr>
        <p:spPr>
          <a:xfrm flipV="1">
            <a:off x="1178899" y="454806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42" name="Straight Connector 441">
            <a:extLst>
              <a:ext uri="{FF2B5EF4-FFF2-40B4-BE49-F238E27FC236}">
                <a16:creationId xmlns:a16="http://schemas.microsoft.com/office/drawing/2014/main" id="{E421518A-DEC6-45BB-AED9-6282305E86E9}"/>
              </a:ext>
            </a:extLst>
          </p:cNvPr>
          <p:cNvCxnSpPr/>
          <p:nvPr/>
        </p:nvCxnSpPr>
        <p:spPr>
          <a:xfrm flipV="1">
            <a:off x="353217" y="44944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3" name="Oval 442">
            <a:extLst>
              <a:ext uri="{FF2B5EF4-FFF2-40B4-BE49-F238E27FC236}">
                <a16:creationId xmlns:a16="http://schemas.microsoft.com/office/drawing/2014/main" id="{0A2EEC8C-CEB2-4373-A9A2-2E06821E9CA7}"/>
              </a:ext>
            </a:extLst>
          </p:cNvPr>
          <p:cNvSpPr/>
          <p:nvPr/>
        </p:nvSpPr>
        <p:spPr>
          <a:xfrm flipV="1">
            <a:off x="756045" y="448338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4" name="Oval 443">
            <a:extLst>
              <a:ext uri="{FF2B5EF4-FFF2-40B4-BE49-F238E27FC236}">
                <a16:creationId xmlns:a16="http://schemas.microsoft.com/office/drawing/2014/main" id="{B7204067-9AD6-4247-9A48-053D015D075C}"/>
              </a:ext>
            </a:extLst>
          </p:cNvPr>
          <p:cNvSpPr/>
          <p:nvPr/>
        </p:nvSpPr>
        <p:spPr>
          <a:xfrm flipV="1">
            <a:off x="808168" y="448338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5" name="Oval 444">
            <a:extLst>
              <a:ext uri="{FF2B5EF4-FFF2-40B4-BE49-F238E27FC236}">
                <a16:creationId xmlns:a16="http://schemas.microsoft.com/office/drawing/2014/main" id="{FA50507B-A841-466B-8292-0D807F1A0D83}"/>
              </a:ext>
            </a:extLst>
          </p:cNvPr>
          <p:cNvSpPr/>
          <p:nvPr/>
        </p:nvSpPr>
        <p:spPr>
          <a:xfrm flipV="1">
            <a:off x="482808" y="47850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46" name="Oval 445">
            <a:extLst>
              <a:ext uri="{FF2B5EF4-FFF2-40B4-BE49-F238E27FC236}">
                <a16:creationId xmlns:a16="http://schemas.microsoft.com/office/drawing/2014/main" id="{0066C0B9-6BCA-4EF1-BDA0-8D2A53B10060}"/>
              </a:ext>
            </a:extLst>
          </p:cNvPr>
          <p:cNvSpPr/>
          <p:nvPr/>
        </p:nvSpPr>
        <p:spPr>
          <a:xfrm flipV="1">
            <a:off x="534931" y="47850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47" name="Straight Connector 446">
            <a:extLst>
              <a:ext uri="{FF2B5EF4-FFF2-40B4-BE49-F238E27FC236}">
                <a16:creationId xmlns:a16="http://schemas.microsoft.com/office/drawing/2014/main" id="{78FF0167-7305-4B3C-94CA-6EF09CE98826}"/>
              </a:ext>
            </a:extLst>
          </p:cNvPr>
          <p:cNvCxnSpPr/>
          <p:nvPr/>
        </p:nvCxnSpPr>
        <p:spPr>
          <a:xfrm flipV="1">
            <a:off x="352555" y="4002777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8" name="Straight Connector 447">
            <a:extLst>
              <a:ext uri="{FF2B5EF4-FFF2-40B4-BE49-F238E27FC236}">
                <a16:creationId xmlns:a16="http://schemas.microsoft.com/office/drawing/2014/main" id="{C2DA43DC-ECBB-442E-A272-8D8649DBCC10}"/>
              </a:ext>
            </a:extLst>
          </p:cNvPr>
          <p:cNvCxnSpPr/>
          <p:nvPr/>
        </p:nvCxnSpPr>
        <p:spPr>
          <a:xfrm flipV="1">
            <a:off x="352618" y="428122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49" name="Group 448">
            <a:extLst>
              <a:ext uri="{FF2B5EF4-FFF2-40B4-BE49-F238E27FC236}">
                <a16:creationId xmlns:a16="http://schemas.microsoft.com/office/drawing/2014/main" id="{72B6A60F-76D2-4AF5-94D9-E97B6E3FD6A0}"/>
              </a:ext>
            </a:extLst>
          </p:cNvPr>
          <p:cNvGrpSpPr/>
          <p:nvPr/>
        </p:nvGrpSpPr>
        <p:grpSpPr>
          <a:xfrm>
            <a:off x="855897" y="3983586"/>
            <a:ext cx="79555" cy="27432"/>
            <a:chOff x="755184" y="3421002"/>
            <a:chExt cx="79555" cy="27432"/>
          </a:xfrm>
        </p:grpSpPr>
        <p:sp>
          <p:nvSpPr>
            <p:cNvPr id="450" name="Oval 449">
              <a:extLst>
                <a:ext uri="{FF2B5EF4-FFF2-40B4-BE49-F238E27FC236}">
                  <a16:creationId xmlns:a16="http://schemas.microsoft.com/office/drawing/2014/main" id="{D4165143-DC64-43F3-BBC0-C00948E0E08D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451" name="Oval 450">
              <a:extLst>
                <a:ext uri="{FF2B5EF4-FFF2-40B4-BE49-F238E27FC236}">
                  <a16:creationId xmlns:a16="http://schemas.microsoft.com/office/drawing/2014/main" id="{765FF593-F980-423E-8858-1992214F0E32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452" name="Straight Connector 451">
            <a:extLst>
              <a:ext uri="{FF2B5EF4-FFF2-40B4-BE49-F238E27FC236}">
                <a16:creationId xmlns:a16="http://schemas.microsoft.com/office/drawing/2014/main" id="{606E4529-5F28-4D80-B518-A2EF30153042}"/>
              </a:ext>
            </a:extLst>
          </p:cNvPr>
          <p:cNvCxnSpPr/>
          <p:nvPr/>
        </p:nvCxnSpPr>
        <p:spPr>
          <a:xfrm flipV="1">
            <a:off x="352555" y="421527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53" name="Oval 452">
            <a:extLst>
              <a:ext uri="{FF2B5EF4-FFF2-40B4-BE49-F238E27FC236}">
                <a16:creationId xmlns:a16="http://schemas.microsoft.com/office/drawing/2014/main" id="{E06D6E53-7BA9-40DC-B667-B714F2C31F5F}"/>
              </a:ext>
            </a:extLst>
          </p:cNvPr>
          <p:cNvSpPr/>
          <p:nvPr/>
        </p:nvSpPr>
        <p:spPr>
          <a:xfrm flipV="1">
            <a:off x="702252" y="420363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17DCD621-EAC5-4BF4-8E69-8C7125394E8B}"/>
              </a:ext>
            </a:extLst>
          </p:cNvPr>
          <p:cNvSpPr/>
          <p:nvPr/>
        </p:nvSpPr>
        <p:spPr>
          <a:xfrm flipV="1">
            <a:off x="1178237" y="419622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55" name="Straight Connector 454">
            <a:extLst>
              <a:ext uri="{FF2B5EF4-FFF2-40B4-BE49-F238E27FC236}">
                <a16:creationId xmlns:a16="http://schemas.microsoft.com/office/drawing/2014/main" id="{93872643-5D9B-472E-B873-C9E0D8505DBD}"/>
              </a:ext>
            </a:extLst>
          </p:cNvPr>
          <p:cNvCxnSpPr/>
          <p:nvPr/>
        </p:nvCxnSpPr>
        <p:spPr>
          <a:xfrm flipV="1">
            <a:off x="352555" y="407355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56" name="Oval 455">
            <a:extLst>
              <a:ext uri="{FF2B5EF4-FFF2-40B4-BE49-F238E27FC236}">
                <a16:creationId xmlns:a16="http://schemas.microsoft.com/office/drawing/2014/main" id="{D4FF40E2-956F-4B9B-AC4B-41EF216576DD}"/>
              </a:ext>
            </a:extLst>
          </p:cNvPr>
          <p:cNvSpPr/>
          <p:nvPr/>
        </p:nvSpPr>
        <p:spPr>
          <a:xfrm flipV="1">
            <a:off x="755383" y="406248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93451C79-4C8B-4B7C-A56C-8096372B7AF8}"/>
              </a:ext>
            </a:extLst>
          </p:cNvPr>
          <p:cNvSpPr/>
          <p:nvPr/>
        </p:nvSpPr>
        <p:spPr>
          <a:xfrm flipV="1">
            <a:off x="807506" y="406248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58" name="Straight Connector 457">
            <a:extLst>
              <a:ext uri="{FF2B5EF4-FFF2-40B4-BE49-F238E27FC236}">
                <a16:creationId xmlns:a16="http://schemas.microsoft.com/office/drawing/2014/main" id="{14B4742C-391B-4451-9D3B-857A8B9D3E0B}"/>
              </a:ext>
            </a:extLst>
          </p:cNvPr>
          <p:cNvCxnSpPr/>
          <p:nvPr/>
        </p:nvCxnSpPr>
        <p:spPr>
          <a:xfrm flipV="1">
            <a:off x="352555" y="393011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59" name="Group 458">
            <a:extLst>
              <a:ext uri="{FF2B5EF4-FFF2-40B4-BE49-F238E27FC236}">
                <a16:creationId xmlns:a16="http://schemas.microsoft.com/office/drawing/2014/main" id="{5096C2E4-72AA-479E-8EC1-78C6E6C1235C}"/>
              </a:ext>
            </a:extLst>
          </p:cNvPr>
          <p:cNvGrpSpPr/>
          <p:nvPr/>
        </p:nvGrpSpPr>
        <p:grpSpPr>
          <a:xfrm>
            <a:off x="958290" y="3912900"/>
            <a:ext cx="79555" cy="27432"/>
            <a:chOff x="755184" y="3421002"/>
            <a:chExt cx="79555" cy="27432"/>
          </a:xfrm>
        </p:grpSpPr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D36769D4-AA6B-400F-80CC-862B9329F9B5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461" name="Oval 460">
              <a:extLst>
                <a:ext uri="{FF2B5EF4-FFF2-40B4-BE49-F238E27FC236}">
                  <a16:creationId xmlns:a16="http://schemas.microsoft.com/office/drawing/2014/main" id="{2FC879BC-B936-4E7C-BB34-7A9E35A747E3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462" name="Oval 461">
            <a:extLst>
              <a:ext uri="{FF2B5EF4-FFF2-40B4-BE49-F238E27FC236}">
                <a16:creationId xmlns:a16="http://schemas.microsoft.com/office/drawing/2014/main" id="{587FBB43-2A35-4139-8D0A-A3884B33FD22}"/>
              </a:ext>
            </a:extLst>
          </p:cNvPr>
          <p:cNvSpPr/>
          <p:nvPr/>
        </p:nvSpPr>
        <p:spPr>
          <a:xfrm flipV="1">
            <a:off x="1135135" y="391280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63" name="Straight Connector 462">
            <a:extLst>
              <a:ext uri="{FF2B5EF4-FFF2-40B4-BE49-F238E27FC236}">
                <a16:creationId xmlns:a16="http://schemas.microsoft.com/office/drawing/2014/main" id="{F3575F53-68CD-48EF-AB61-82D67A5389D0}"/>
              </a:ext>
            </a:extLst>
          </p:cNvPr>
          <p:cNvCxnSpPr/>
          <p:nvPr/>
        </p:nvCxnSpPr>
        <p:spPr>
          <a:xfrm flipV="1">
            <a:off x="352555" y="386572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4" name="Oval 463">
            <a:extLst>
              <a:ext uri="{FF2B5EF4-FFF2-40B4-BE49-F238E27FC236}">
                <a16:creationId xmlns:a16="http://schemas.microsoft.com/office/drawing/2014/main" id="{F632F5F9-A44B-43A5-BAE8-FC5A9C70942E}"/>
              </a:ext>
            </a:extLst>
          </p:cNvPr>
          <p:cNvSpPr/>
          <p:nvPr/>
        </p:nvSpPr>
        <p:spPr>
          <a:xfrm flipV="1">
            <a:off x="1087510" y="384841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65" name="Straight Connector 464">
            <a:extLst>
              <a:ext uri="{FF2B5EF4-FFF2-40B4-BE49-F238E27FC236}">
                <a16:creationId xmlns:a16="http://schemas.microsoft.com/office/drawing/2014/main" id="{4AC86C7A-85BB-48DD-B218-A5868F47618A}"/>
              </a:ext>
            </a:extLst>
          </p:cNvPr>
          <p:cNvCxnSpPr>
            <a:cxnSpLocks/>
          </p:cNvCxnSpPr>
          <p:nvPr/>
        </p:nvCxnSpPr>
        <p:spPr>
          <a:xfrm flipV="1">
            <a:off x="365243" y="4601665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6" name="Oval 465">
            <a:extLst>
              <a:ext uri="{FF2B5EF4-FFF2-40B4-BE49-F238E27FC236}">
                <a16:creationId xmlns:a16="http://schemas.microsoft.com/office/drawing/2014/main" id="{55069D9D-D093-4E42-8F96-81A5353922BE}"/>
              </a:ext>
            </a:extLst>
          </p:cNvPr>
          <p:cNvSpPr/>
          <p:nvPr/>
        </p:nvSpPr>
        <p:spPr>
          <a:xfrm flipV="1">
            <a:off x="964458" y="441343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2194EF50-D3F6-4225-88ED-18364DA6A265}"/>
              </a:ext>
            </a:extLst>
          </p:cNvPr>
          <p:cNvSpPr/>
          <p:nvPr/>
        </p:nvSpPr>
        <p:spPr>
          <a:xfrm flipV="1">
            <a:off x="1005968" y="426573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468" name="Straight Connector 467">
            <a:extLst>
              <a:ext uri="{FF2B5EF4-FFF2-40B4-BE49-F238E27FC236}">
                <a16:creationId xmlns:a16="http://schemas.microsoft.com/office/drawing/2014/main" id="{A856536D-74CB-4CC3-A9B5-61FC88F63CA5}"/>
              </a:ext>
            </a:extLst>
          </p:cNvPr>
          <p:cNvCxnSpPr>
            <a:cxnSpLocks/>
          </p:cNvCxnSpPr>
          <p:nvPr/>
        </p:nvCxnSpPr>
        <p:spPr>
          <a:xfrm flipV="1">
            <a:off x="365048" y="4311368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9" name="Straight Connector 468">
            <a:extLst>
              <a:ext uri="{FF2B5EF4-FFF2-40B4-BE49-F238E27FC236}">
                <a16:creationId xmlns:a16="http://schemas.microsoft.com/office/drawing/2014/main" id="{E134A075-95C4-4E06-80A4-C25CD3676EF7}"/>
              </a:ext>
            </a:extLst>
          </p:cNvPr>
          <p:cNvCxnSpPr>
            <a:cxnSpLocks/>
          </p:cNvCxnSpPr>
          <p:nvPr/>
        </p:nvCxnSpPr>
        <p:spPr>
          <a:xfrm flipV="1">
            <a:off x="364076" y="4019537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0" name="Straight Connector 469">
            <a:extLst>
              <a:ext uri="{FF2B5EF4-FFF2-40B4-BE49-F238E27FC236}">
                <a16:creationId xmlns:a16="http://schemas.microsoft.com/office/drawing/2014/main" id="{DBDE1F0E-602C-4213-B1CD-D7DA44E69B89}"/>
              </a:ext>
            </a:extLst>
          </p:cNvPr>
          <p:cNvCxnSpPr>
            <a:cxnSpLocks/>
          </p:cNvCxnSpPr>
          <p:nvPr/>
        </p:nvCxnSpPr>
        <p:spPr>
          <a:xfrm flipV="1">
            <a:off x="357203" y="3734899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2" name="Right Bracket 481">
            <a:extLst>
              <a:ext uri="{FF2B5EF4-FFF2-40B4-BE49-F238E27FC236}">
                <a16:creationId xmlns:a16="http://schemas.microsoft.com/office/drawing/2014/main" id="{949024D4-9BC0-4EB8-912E-00453CEEB16C}"/>
              </a:ext>
            </a:extLst>
          </p:cNvPr>
          <p:cNvSpPr/>
          <p:nvPr/>
        </p:nvSpPr>
        <p:spPr>
          <a:xfrm>
            <a:off x="1338298" y="2677846"/>
            <a:ext cx="45719" cy="142081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3" name="Right Bracket 482">
            <a:extLst>
              <a:ext uri="{FF2B5EF4-FFF2-40B4-BE49-F238E27FC236}">
                <a16:creationId xmlns:a16="http://schemas.microsoft.com/office/drawing/2014/main" id="{24D08510-0B50-47C1-89FE-8219A35ED783}"/>
              </a:ext>
            </a:extLst>
          </p:cNvPr>
          <p:cNvSpPr/>
          <p:nvPr/>
        </p:nvSpPr>
        <p:spPr>
          <a:xfrm>
            <a:off x="1338298" y="2827865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4" name="Right Bracket 483">
            <a:extLst>
              <a:ext uri="{FF2B5EF4-FFF2-40B4-BE49-F238E27FC236}">
                <a16:creationId xmlns:a16="http://schemas.microsoft.com/office/drawing/2014/main" id="{30D73117-9AAF-4BCA-82C8-FB6D0DC3C34F}"/>
              </a:ext>
            </a:extLst>
          </p:cNvPr>
          <p:cNvSpPr/>
          <p:nvPr/>
        </p:nvSpPr>
        <p:spPr>
          <a:xfrm>
            <a:off x="1335726" y="2532481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5" name="Right Bracket 484">
            <a:extLst>
              <a:ext uri="{FF2B5EF4-FFF2-40B4-BE49-F238E27FC236}">
                <a16:creationId xmlns:a16="http://schemas.microsoft.com/office/drawing/2014/main" id="{8BB9E4B4-A426-42CA-92C2-5DACFEDAA031}"/>
              </a:ext>
            </a:extLst>
          </p:cNvPr>
          <p:cNvSpPr/>
          <p:nvPr/>
        </p:nvSpPr>
        <p:spPr>
          <a:xfrm>
            <a:off x="1337012" y="2386894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6" name="Right Bracket 485">
            <a:extLst>
              <a:ext uri="{FF2B5EF4-FFF2-40B4-BE49-F238E27FC236}">
                <a16:creationId xmlns:a16="http://schemas.microsoft.com/office/drawing/2014/main" id="{721CA98A-9CCE-4B2C-9066-891BF9D5B132}"/>
              </a:ext>
            </a:extLst>
          </p:cNvPr>
          <p:cNvSpPr/>
          <p:nvPr/>
        </p:nvSpPr>
        <p:spPr>
          <a:xfrm>
            <a:off x="1341392" y="2239741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7" name="Right Bracket 486">
            <a:extLst>
              <a:ext uri="{FF2B5EF4-FFF2-40B4-BE49-F238E27FC236}">
                <a16:creationId xmlns:a16="http://schemas.microsoft.com/office/drawing/2014/main" id="{A3480C14-0646-427A-B09D-EF5C1DEB6302}"/>
              </a:ext>
            </a:extLst>
          </p:cNvPr>
          <p:cNvSpPr/>
          <p:nvPr/>
        </p:nvSpPr>
        <p:spPr>
          <a:xfrm>
            <a:off x="1342737" y="2026967"/>
            <a:ext cx="45719" cy="146916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8" name="Right Bracket 487">
            <a:extLst>
              <a:ext uri="{FF2B5EF4-FFF2-40B4-BE49-F238E27FC236}">
                <a16:creationId xmlns:a16="http://schemas.microsoft.com/office/drawing/2014/main" id="{15BED295-2B49-41EB-BB03-1179830CCB21}"/>
              </a:ext>
            </a:extLst>
          </p:cNvPr>
          <p:cNvSpPr/>
          <p:nvPr/>
        </p:nvSpPr>
        <p:spPr>
          <a:xfrm>
            <a:off x="1345349" y="1888434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9" name="Right Bracket 488">
            <a:extLst>
              <a:ext uri="{FF2B5EF4-FFF2-40B4-BE49-F238E27FC236}">
                <a16:creationId xmlns:a16="http://schemas.microsoft.com/office/drawing/2014/main" id="{A038F5CA-ACA6-4812-9524-D77F54314B4F}"/>
              </a:ext>
            </a:extLst>
          </p:cNvPr>
          <p:cNvSpPr/>
          <p:nvPr/>
        </p:nvSpPr>
        <p:spPr>
          <a:xfrm>
            <a:off x="1248602" y="4593444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0" name="Right Bracket 489">
            <a:extLst>
              <a:ext uri="{FF2B5EF4-FFF2-40B4-BE49-F238E27FC236}">
                <a16:creationId xmlns:a16="http://schemas.microsoft.com/office/drawing/2014/main" id="{3E57769F-0049-48C7-9878-A8BEBAC68566}"/>
              </a:ext>
            </a:extLst>
          </p:cNvPr>
          <p:cNvSpPr/>
          <p:nvPr/>
        </p:nvSpPr>
        <p:spPr>
          <a:xfrm>
            <a:off x="1243822" y="4300277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1" name="Right Bracket 490">
            <a:extLst>
              <a:ext uri="{FF2B5EF4-FFF2-40B4-BE49-F238E27FC236}">
                <a16:creationId xmlns:a16="http://schemas.microsoft.com/office/drawing/2014/main" id="{1BBF776B-3916-436F-A38A-0111EC784971}"/>
              </a:ext>
            </a:extLst>
          </p:cNvPr>
          <p:cNvSpPr/>
          <p:nvPr/>
        </p:nvSpPr>
        <p:spPr>
          <a:xfrm>
            <a:off x="1241369" y="4012769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2" name="Right Bracket 491">
            <a:extLst>
              <a:ext uri="{FF2B5EF4-FFF2-40B4-BE49-F238E27FC236}">
                <a16:creationId xmlns:a16="http://schemas.microsoft.com/office/drawing/2014/main" id="{2CA8C2B1-338A-4F49-85F4-CA644951984A}"/>
              </a:ext>
            </a:extLst>
          </p:cNvPr>
          <p:cNvSpPr/>
          <p:nvPr/>
        </p:nvSpPr>
        <p:spPr>
          <a:xfrm>
            <a:off x="1241306" y="3728686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1" name="Straight Connector 500">
            <a:extLst>
              <a:ext uri="{FF2B5EF4-FFF2-40B4-BE49-F238E27FC236}">
                <a16:creationId xmlns:a16="http://schemas.microsoft.com/office/drawing/2014/main" id="{6CBA4311-DA8B-48D6-9ED0-72525CB802EC}"/>
              </a:ext>
            </a:extLst>
          </p:cNvPr>
          <p:cNvCxnSpPr/>
          <p:nvPr/>
        </p:nvCxnSpPr>
        <p:spPr>
          <a:xfrm flipV="1">
            <a:off x="1841216" y="2483206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2" name="Straight Connector 501">
            <a:extLst>
              <a:ext uri="{FF2B5EF4-FFF2-40B4-BE49-F238E27FC236}">
                <a16:creationId xmlns:a16="http://schemas.microsoft.com/office/drawing/2014/main" id="{69A30B3A-EA59-418B-9E9F-77C92D6238D1}"/>
              </a:ext>
            </a:extLst>
          </p:cNvPr>
          <p:cNvCxnSpPr/>
          <p:nvPr/>
        </p:nvCxnSpPr>
        <p:spPr>
          <a:xfrm flipV="1">
            <a:off x="1841279" y="2692594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3" name="Straight Connector 502">
            <a:extLst>
              <a:ext uri="{FF2B5EF4-FFF2-40B4-BE49-F238E27FC236}">
                <a16:creationId xmlns:a16="http://schemas.microsoft.com/office/drawing/2014/main" id="{C6C78A81-6CBD-4484-A76F-328E9B0F0F1B}"/>
              </a:ext>
            </a:extLst>
          </p:cNvPr>
          <p:cNvCxnSpPr/>
          <p:nvPr/>
        </p:nvCxnSpPr>
        <p:spPr>
          <a:xfrm flipV="1">
            <a:off x="1841411" y="2924604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4" name="Oval 503">
            <a:extLst>
              <a:ext uri="{FF2B5EF4-FFF2-40B4-BE49-F238E27FC236}">
                <a16:creationId xmlns:a16="http://schemas.microsoft.com/office/drawing/2014/main" id="{AAA221A6-8C03-445E-8B6D-9B205FFF3E29}"/>
              </a:ext>
            </a:extLst>
          </p:cNvPr>
          <p:cNvSpPr/>
          <p:nvPr/>
        </p:nvSpPr>
        <p:spPr>
          <a:xfrm flipV="1">
            <a:off x="1865620" y="291760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05" name="Oval 504">
            <a:extLst>
              <a:ext uri="{FF2B5EF4-FFF2-40B4-BE49-F238E27FC236}">
                <a16:creationId xmlns:a16="http://schemas.microsoft.com/office/drawing/2014/main" id="{32030AA3-E738-49F8-8B4A-6C90E0EEDCFF}"/>
              </a:ext>
            </a:extLst>
          </p:cNvPr>
          <p:cNvSpPr/>
          <p:nvPr/>
        </p:nvSpPr>
        <p:spPr>
          <a:xfrm flipV="1">
            <a:off x="1917743" y="291760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06" name="Straight Connector 505">
            <a:extLst>
              <a:ext uri="{FF2B5EF4-FFF2-40B4-BE49-F238E27FC236}">
                <a16:creationId xmlns:a16="http://schemas.microsoft.com/office/drawing/2014/main" id="{8EB4FEAF-6C47-4EF6-9E48-F2CFCF487509}"/>
              </a:ext>
            </a:extLst>
          </p:cNvPr>
          <p:cNvCxnSpPr/>
          <p:nvPr/>
        </p:nvCxnSpPr>
        <p:spPr>
          <a:xfrm flipV="1">
            <a:off x="1841411" y="285194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07" name="Group 506">
            <a:extLst>
              <a:ext uri="{FF2B5EF4-FFF2-40B4-BE49-F238E27FC236}">
                <a16:creationId xmlns:a16="http://schemas.microsoft.com/office/drawing/2014/main" id="{D557472E-CFE0-4F1B-9D8E-241112EDE070}"/>
              </a:ext>
            </a:extLst>
          </p:cNvPr>
          <p:cNvGrpSpPr/>
          <p:nvPr/>
        </p:nvGrpSpPr>
        <p:grpSpPr>
          <a:xfrm>
            <a:off x="2053393" y="2473066"/>
            <a:ext cx="79555" cy="27432"/>
            <a:chOff x="755184" y="3421002"/>
            <a:chExt cx="79555" cy="27432"/>
          </a:xfrm>
        </p:grpSpPr>
        <p:sp>
          <p:nvSpPr>
            <p:cNvPr id="508" name="Oval 507">
              <a:extLst>
                <a:ext uri="{FF2B5EF4-FFF2-40B4-BE49-F238E27FC236}">
                  <a16:creationId xmlns:a16="http://schemas.microsoft.com/office/drawing/2014/main" id="{767D0E6D-927E-48CF-B09B-17CFEDDC84E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09" name="Oval 508">
              <a:extLst>
                <a:ext uri="{FF2B5EF4-FFF2-40B4-BE49-F238E27FC236}">
                  <a16:creationId xmlns:a16="http://schemas.microsoft.com/office/drawing/2014/main" id="{07D42384-FCAC-4D69-84F5-5FB0128F514B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10" name="Straight Connector 509">
            <a:extLst>
              <a:ext uri="{FF2B5EF4-FFF2-40B4-BE49-F238E27FC236}">
                <a16:creationId xmlns:a16="http://schemas.microsoft.com/office/drawing/2014/main" id="{3C6D4D7D-A921-45C9-91C6-0DB7780642D0}"/>
              </a:ext>
            </a:extLst>
          </p:cNvPr>
          <p:cNvCxnSpPr/>
          <p:nvPr/>
        </p:nvCxnSpPr>
        <p:spPr>
          <a:xfrm flipV="1">
            <a:off x="1841279" y="278430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1" name="Oval 510">
            <a:extLst>
              <a:ext uri="{FF2B5EF4-FFF2-40B4-BE49-F238E27FC236}">
                <a16:creationId xmlns:a16="http://schemas.microsoft.com/office/drawing/2014/main" id="{8C8A5EAD-814F-4012-80BA-6D1DCD676007}"/>
              </a:ext>
            </a:extLst>
          </p:cNvPr>
          <p:cNvSpPr/>
          <p:nvPr/>
        </p:nvSpPr>
        <p:spPr>
          <a:xfrm flipV="1">
            <a:off x="2614498" y="277385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2" name="Oval 511">
            <a:extLst>
              <a:ext uri="{FF2B5EF4-FFF2-40B4-BE49-F238E27FC236}">
                <a16:creationId xmlns:a16="http://schemas.microsoft.com/office/drawing/2014/main" id="{B3AB98C1-B2E2-4A26-B0F9-3872DF58076C}"/>
              </a:ext>
            </a:extLst>
          </p:cNvPr>
          <p:cNvSpPr/>
          <p:nvPr/>
        </p:nvSpPr>
        <p:spPr>
          <a:xfrm flipV="1">
            <a:off x="2129124" y="268264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13" name="Straight Connector 512">
            <a:extLst>
              <a:ext uri="{FF2B5EF4-FFF2-40B4-BE49-F238E27FC236}">
                <a16:creationId xmlns:a16="http://schemas.microsoft.com/office/drawing/2014/main" id="{220C682D-4BE1-4D22-9035-48C33D7864DA}"/>
              </a:ext>
            </a:extLst>
          </p:cNvPr>
          <p:cNvCxnSpPr/>
          <p:nvPr/>
        </p:nvCxnSpPr>
        <p:spPr>
          <a:xfrm flipV="1">
            <a:off x="1841216" y="262665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4" name="Oval 513">
            <a:extLst>
              <a:ext uri="{FF2B5EF4-FFF2-40B4-BE49-F238E27FC236}">
                <a16:creationId xmlns:a16="http://schemas.microsoft.com/office/drawing/2014/main" id="{3038514F-B047-4B7D-B0D2-B393A2550010}"/>
              </a:ext>
            </a:extLst>
          </p:cNvPr>
          <p:cNvSpPr/>
          <p:nvPr/>
        </p:nvSpPr>
        <p:spPr>
          <a:xfrm flipV="1">
            <a:off x="2190913" y="261501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5" name="Oval 514">
            <a:extLst>
              <a:ext uri="{FF2B5EF4-FFF2-40B4-BE49-F238E27FC236}">
                <a16:creationId xmlns:a16="http://schemas.microsoft.com/office/drawing/2014/main" id="{23C5F842-5DF5-43C9-99AF-87E15564C429}"/>
              </a:ext>
            </a:extLst>
          </p:cNvPr>
          <p:cNvSpPr/>
          <p:nvPr/>
        </p:nvSpPr>
        <p:spPr>
          <a:xfrm flipV="1">
            <a:off x="2666898" y="260759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16" name="Straight Connector 515">
            <a:extLst>
              <a:ext uri="{FF2B5EF4-FFF2-40B4-BE49-F238E27FC236}">
                <a16:creationId xmlns:a16="http://schemas.microsoft.com/office/drawing/2014/main" id="{54471FAA-FE3E-4995-B6AA-12716087B256}"/>
              </a:ext>
            </a:extLst>
          </p:cNvPr>
          <p:cNvCxnSpPr/>
          <p:nvPr/>
        </p:nvCxnSpPr>
        <p:spPr>
          <a:xfrm flipV="1">
            <a:off x="1841216" y="255398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7" name="Oval 516">
            <a:extLst>
              <a:ext uri="{FF2B5EF4-FFF2-40B4-BE49-F238E27FC236}">
                <a16:creationId xmlns:a16="http://schemas.microsoft.com/office/drawing/2014/main" id="{B76A4F33-9FC3-4CB0-89E5-1265E6E17015}"/>
              </a:ext>
            </a:extLst>
          </p:cNvPr>
          <p:cNvSpPr/>
          <p:nvPr/>
        </p:nvSpPr>
        <p:spPr>
          <a:xfrm flipV="1">
            <a:off x="2244044" y="25429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8" name="Oval 517">
            <a:extLst>
              <a:ext uri="{FF2B5EF4-FFF2-40B4-BE49-F238E27FC236}">
                <a16:creationId xmlns:a16="http://schemas.microsoft.com/office/drawing/2014/main" id="{B51FA23C-7DAA-44DF-811B-3473392D2654}"/>
              </a:ext>
            </a:extLst>
          </p:cNvPr>
          <p:cNvSpPr/>
          <p:nvPr/>
        </p:nvSpPr>
        <p:spPr>
          <a:xfrm flipV="1">
            <a:off x="2296167" y="25429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95C97C01-CD3D-417A-A537-DD5E66D4D092}"/>
              </a:ext>
            </a:extLst>
          </p:cNvPr>
          <p:cNvSpPr/>
          <p:nvPr/>
        </p:nvSpPr>
        <p:spPr>
          <a:xfrm flipV="1">
            <a:off x="1970807" y="284457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20" name="Oval 519">
            <a:extLst>
              <a:ext uri="{FF2B5EF4-FFF2-40B4-BE49-F238E27FC236}">
                <a16:creationId xmlns:a16="http://schemas.microsoft.com/office/drawing/2014/main" id="{3B3AA041-7697-4A5D-AFC6-D710828C58E8}"/>
              </a:ext>
            </a:extLst>
          </p:cNvPr>
          <p:cNvSpPr/>
          <p:nvPr/>
        </p:nvSpPr>
        <p:spPr>
          <a:xfrm flipV="1">
            <a:off x="2022930" y="284457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21" name="Straight Connector 520">
            <a:extLst>
              <a:ext uri="{FF2B5EF4-FFF2-40B4-BE49-F238E27FC236}">
                <a16:creationId xmlns:a16="http://schemas.microsoft.com/office/drawing/2014/main" id="{B1A57EFD-2700-4FB3-99CD-A8ED4530C50D}"/>
              </a:ext>
            </a:extLst>
          </p:cNvPr>
          <p:cNvCxnSpPr/>
          <p:nvPr/>
        </p:nvCxnSpPr>
        <p:spPr>
          <a:xfrm flipV="1">
            <a:off x="1840554" y="206231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22" name="Straight Connector 521">
            <a:extLst>
              <a:ext uri="{FF2B5EF4-FFF2-40B4-BE49-F238E27FC236}">
                <a16:creationId xmlns:a16="http://schemas.microsoft.com/office/drawing/2014/main" id="{CB65DE76-05EB-4811-83E3-8024EEDBDF15}"/>
              </a:ext>
            </a:extLst>
          </p:cNvPr>
          <p:cNvCxnSpPr/>
          <p:nvPr/>
        </p:nvCxnSpPr>
        <p:spPr>
          <a:xfrm flipV="1">
            <a:off x="1840617" y="23407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23" name="Group 522">
            <a:extLst>
              <a:ext uri="{FF2B5EF4-FFF2-40B4-BE49-F238E27FC236}">
                <a16:creationId xmlns:a16="http://schemas.microsoft.com/office/drawing/2014/main" id="{F40804BD-3310-4918-AFEF-7915B883C3EE}"/>
              </a:ext>
            </a:extLst>
          </p:cNvPr>
          <p:cNvGrpSpPr/>
          <p:nvPr/>
        </p:nvGrpSpPr>
        <p:grpSpPr>
          <a:xfrm>
            <a:off x="2343896" y="2043119"/>
            <a:ext cx="79555" cy="27432"/>
            <a:chOff x="755184" y="3421002"/>
            <a:chExt cx="79555" cy="27432"/>
          </a:xfrm>
        </p:grpSpPr>
        <p:sp>
          <p:nvSpPr>
            <p:cNvPr id="524" name="Oval 523">
              <a:extLst>
                <a:ext uri="{FF2B5EF4-FFF2-40B4-BE49-F238E27FC236}">
                  <a16:creationId xmlns:a16="http://schemas.microsoft.com/office/drawing/2014/main" id="{43CEA5DB-C44A-4E6D-8801-87A0B48E6865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25" name="Oval 524">
              <a:extLst>
                <a:ext uri="{FF2B5EF4-FFF2-40B4-BE49-F238E27FC236}">
                  <a16:creationId xmlns:a16="http://schemas.microsoft.com/office/drawing/2014/main" id="{7B27170A-253D-4AAC-AD7A-971B87A01BBB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26" name="Straight Connector 525">
            <a:extLst>
              <a:ext uri="{FF2B5EF4-FFF2-40B4-BE49-F238E27FC236}">
                <a16:creationId xmlns:a16="http://schemas.microsoft.com/office/drawing/2014/main" id="{3BB2EB30-90B2-4638-91B2-BB395A974186}"/>
              </a:ext>
            </a:extLst>
          </p:cNvPr>
          <p:cNvCxnSpPr/>
          <p:nvPr/>
        </p:nvCxnSpPr>
        <p:spPr>
          <a:xfrm flipV="1">
            <a:off x="1840554" y="2274811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7" name="Oval 526">
            <a:extLst>
              <a:ext uri="{FF2B5EF4-FFF2-40B4-BE49-F238E27FC236}">
                <a16:creationId xmlns:a16="http://schemas.microsoft.com/office/drawing/2014/main" id="{EB66106A-89AA-4051-96CF-7FFC6DCB635E}"/>
              </a:ext>
            </a:extLst>
          </p:cNvPr>
          <p:cNvSpPr/>
          <p:nvPr/>
        </p:nvSpPr>
        <p:spPr>
          <a:xfrm flipV="1">
            <a:off x="2190251" y="226317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28" name="Oval 527">
            <a:extLst>
              <a:ext uri="{FF2B5EF4-FFF2-40B4-BE49-F238E27FC236}">
                <a16:creationId xmlns:a16="http://schemas.microsoft.com/office/drawing/2014/main" id="{4614962F-84D4-4E93-9B15-CC1760573749}"/>
              </a:ext>
            </a:extLst>
          </p:cNvPr>
          <p:cNvSpPr/>
          <p:nvPr/>
        </p:nvSpPr>
        <p:spPr>
          <a:xfrm flipV="1">
            <a:off x="2666236" y="225575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29" name="Straight Connector 528">
            <a:extLst>
              <a:ext uri="{FF2B5EF4-FFF2-40B4-BE49-F238E27FC236}">
                <a16:creationId xmlns:a16="http://schemas.microsoft.com/office/drawing/2014/main" id="{FB60F628-1678-4663-B81E-12D46292FA7D}"/>
              </a:ext>
            </a:extLst>
          </p:cNvPr>
          <p:cNvCxnSpPr/>
          <p:nvPr/>
        </p:nvCxnSpPr>
        <p:spPr>
          <a:xfrm flipV="1">
            <a:off x="1840554" y="213309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30" name="Oval 529">
            <a:extLst>
              <a:ext uri="{FF2B5EF4-FFF2-40B4-BE49-F238E27FC236}">
                <a16:creationId xmlns:a16="http://schemas.microsoft.com/office/drawing/2014/main" id="{E84C247F-6DA8-4306-B942-BEF42975C53A}"/>
              </a:ext>
            </a:extLst>
          </p:cNvPr>
          <p:cNvSpPr/>
          <p:nvPr/>
        </p:nvSpPr>
        <p:spPr>
          <a:xfrm flipV="1">
            <a:off x="2243382" y="212201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31" name="Oval 530">
            <a:extLst>
              <a:ext uri="{FF2B5EF4-FFF2-40B4-BE49-F238E27FC236}">
                <a16:creationId xmlns:a16="http://schemas.microsoft.com/office/drawing/2014/main" id="{EB7B43A1-692A-4BDA-B09B-EB93E3CBFA33}"/>
              </a:ext>
            </a:extLst>
          </p:cNvPr>
          <p:cNvSpPr/>
          <p:nvPr/>
        </p:nvSpPr>
        <p:spPr>
          <a:xfrm flipV="1">
            <a:off x="2295505" y="212201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32" name="Straight Connector 531">
            <a:extLst>
              <a:ext uri="{FF2B5EF4-FFF2-40B4-BE49-F238E27FC236}">
                <a16:creationId xmlns:a16="http://schemas.microsoft.com/office/drawing/2014/main" id="{315FC20B-20C5-4060-86F4-6A52FC9504E6}"/>
              </a:ext>
            </a:extLst>
          </p:cNvPr>
          <p:cNvCxnSpPr/>
          <p:nvPr/>
        </p:nvCxnSpPr>
        <p:spPr>
          <a:xfrm flipV="1">
            <a:off x="1840554" y="198964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33" name="Group 532">
            <a:extLst>
              <a:ext uri="{FF2B5EF4-FFF2-40B4-BE49-F238E27FC236}">
                <a16:creationId xmlns:a16="http://schemas.microsoft.com/office/drawing/2014/main" id="{FBEB51DC-B066-46BC-8208-DDB648548655}"/>
              </a:ext>
            </a:extLst>
          </p:cNvPr>
          <p:cNvGrpSpPr/>
          <p:nvPr/>
        </p:nvGrpSpPr>
        <p:grpSpPr>
          <a:xfrm>
            <a:off x="2446289" y="1972433"/>
            <a:ext cx="79555" cy="27432"/>
            <a:chOff x="755184" y="3421002"/>
            <a:chExt cx="79555" cy="27432"/>
          </a:xfrm>
        </p:grpSpPr>
        <p:sp>
          <p:nvSpPr>
            <p:cNvPr id="534" name="Oval 533">
              <a:extLst>
                <a:ext uri="{FF2B5EF4-FFF2-40B4-BE49-F238E27FC236}">
                  <a16:creationId xmlns:a16="http://schemas.microsoft.com/office/drawing/2014/main" id="{A6D08826-079E-4C9C-A496-43B672B826FA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35" name="Oval 534">
              <a:extLst>
                <a:ext uri="{FF2B5EF4-FFF2-40B4-BE49-F238E27FC236}">
                  <a16:creationId xmlns:a16="http://schemas.microsoft.com/office/drawing/2014/main" id="{CE4513D0-A1D0-49F1-AA41-5019A9EDCAEC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536" name="Oval 535">
            <a:extLst>
              <a:ext uri="{FF2B5EF4-FFF2-40B4-BE49-F238E27FC236}">
                <a16:creationId xmlns:a16="http://schemas.microsoft.com/office/drawing/2014/main" id="{D0AA39A0-DCA8-4D43-B8E9-919F89497446}"/>
              </a:ext>
            </a:extLst>
          </p:cNvPr>
          <p:cNvSpPr/>
          <p:nvPr/>
        </p:nvSpPr>
        <p:spPr>
          <a:xfrm flipV="1">
            <a:off x="2623134" y="197233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37" name="Straight Connector 536">
            <a:extLst>
              <a:ext uri="{FF2B5EF4-FFF2-40B4-BE49-F238E27FC236}">
                <a16:creationId xmlns:a16="http://schemas.microsoft.com/office/drawing/2014/main" id="{57390AB6-FFF6-4A05-B54C-92A7F73DD194}"/>
              </a:ext>
            </a:extLst>
          </p:cNvPr>
          <p:cNvCxnSpPr/>
          <p:nvPr/>
        </p:nvCxnSpPr>
        <p:spPr>
          <a:xfrm flipV="1">
            <a:off x="1840554" y="19252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38" name="Oval 537">
            <a:extLst>
              <a:ext uri="{FF2B5EF4-FFF2-40B4-BE49-F238E27FC236}">
                <a16:creationId xmlns:a16="http://schemas.microsoft.com/office/drawing/2014/main" id="{83880DAC-3FDC-48CE-829A-10406C8C03F9}"/>
              </a:ext>
            </a:extLst>
          </p:cNvPr>
          <p:cNvSpPr/>
          <p:nvPr/>
        </p:nvSpPr>
        <p:spPr>
          <a:xfrm flipV="1">
            <a:off x="2575509" y="190794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39" name="Straight Connector 538">
            <a:extLst>
              <a:ext uri="{FF2B5EF4-FFF2-40B4-BE49-F238E27FC236}">
                <a16:creationId xmlns:a16="http://schemas.microsoft.com/office/drawing/2014/main" id="{AE0F98F1-2A0A-41D6-93BD-280D04A17481}"/>
              </a:ext>
            </a:extLst>
          </p:cNvPr>
          <p:cNvCxnSpPr/>
          <p:nvPr/>
        </p:nvCxnSpPr>
        <p:spPr>
          <a:xfrm flipV="1">
            <a:off x="1840554" y="281574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0" name="Straight Connector 539">
            <a:extLst>
              <a:ext uri="{FF2B5EF4-FFF2-40B4-BE49-F238E27FC236}">
                <a16:creationId xmlns:a16="http://schemas.microsoft.com/office/drawing/2014/main" id="{6E2857AE-8404-43C2-808D-E5A152076588}"/>
              </a:ext>
            </a:extLst>
          </p:cNvPr>
          <p:cNvCxnSpPr/>
          <p:nvPr/>
        </p:nvCxnSpPr>
        <p:spPr>
          <a:xfrm flipV="1">
            <a:off x="1835970" y="2666693"/>
            <a:ext cx="884526" cy="5097"/>
          </a:xfrm>
          <a:prstGeom prst="line">
            <a:avLst/>
          </a:prstGeom>
          <a:ln w="6350">
            <a:solidFill>
              <a:schemeClr val="tx1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1" name="Straight Connector 540">
            <a:extLst>
              <a:ext uri="{FF2B5EF4-FFF2-40B4-BE49-F238E27FC236}">
                <a16:creationId xmlns:a16="http://schemas.microsoft.com/office/drawing/2014/main" id="{D62BE6EC-AC1F-40EF-ACB5-BBA5ADA45324}"/>
              </a:ext>
            </a:extLst>
          </p:cNvPr>
          <p:cNvCxnSpPr/>
          <p:nvPr/>
        </p:nvCxnSpPr>
        <p:spPr>
          <a:xfrm flipV="1">
            <a:off x="1835970" y="252026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2" name="Straight Connector 541">
            <a:extLst>
              <a:ext uri="{FF2B5EF4-FFF2-40B4-BE49-F238E27FC236}">
                <a16:creationId xmlns:a16="http://schemas.microsoft.com/office/drawing/2014/main" id="{787D1CD6-72FC-481F-A6E7-6E88614C0B6F}"/>
              </a:ext>
            </a:extLst>
          </p:cNvPr>
          <p:cNvCxnSpPr/>
          <p:nvPr/>
        </p:nvCxnSpPr>
        <p:spPr>
          <a:xfrm flipV="1">
            <a:off x="1835970" y="2374723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43" name="Oval 542">
            <a:extLst>
              <a:ext uri="{FF2B5EF4-FFF2-40B4-BE49-F238E27FC236}">
                <a16:creationId xmlns:a16="http://schemas.microsoft.com/office/drawing/2014/main" id="{F90B22B5-6898-449B-934E-84C8E78B71D0}"/>
              </a:ext>
            </a:extLst>
          </p:cNvPr>
          <p:cNvSpPr/>
          <p:nvPr/>
        </p:nvSpPr>
        <p:spPr>
          <a:xfrm flipV="1">
            <a:off x="2452457" y="247297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44" name="Straight Connector 543">
            <a:extLst>
              <a:ext uri="{FF2B5EF4-FFF2-40B4-BE49-F238E27FC236}">
                <a16:creationId xmlns:a16="http://schemas.microsoft.com/office/drawing/2014/main" id="{B4A9FC1E-E099-45B7-A697-7F959097A558}"/>
              </a:ext>
            </a:extLst>
          </p:cNvPr>
          <p:cNvCxnSpPr/>
          <p:nvPr/>
        </p:nvCxnSpPr>
        <p:spPr>
          <a:xfrm flipV="1">
            <a:off x="1838052" y="2229547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5" name="Straight Connector 544">
            <a:extLst>
              <a:ext uri="{FF2B5EF4-FFF2-40B4-BE49-F238E27FC236}">
                <a16:creationId xmlns:a16="http://schemas.microsoft.com/office/drawing/2014/main" id="{785B09D8-AA26-4145-9791-C3C4D2CEA18C}"/>
              </a:ext>
            </a:extLst>
          </p:cNvPr>
          <p:cNvCxnSpPr/>
          <p:nvPr/>
        </p:nvCxnSpPr>
        <p:spPr>
          <a:xfrm flipV="1">
            <a:off x="1838145" y="2015270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46" name="Oval 545">
            <a:extLst>
              <a:ext uri="{FF2B5EF4-FFF2-40B4-BE49-F238E27FC236}">
                <a16:creationId xmlns:a16="http://schemas.microsoft.com/office/drawing/2014/main" id="{05C0735D-F1DF-4B2E-A030-23661212D4FD}"/>
              </a:ext>
            </a:extLst>
          </p:cNvPr>
          <p:cNvSpPr/>
          <p:nvPr/>
        </p:nvSpPr>
        <p:spPr>
          <a:xfrm flipV="1">
            <a:off x="2493967" y="232526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47" name="Straight Connector 546">
            <a:extLst>
              <a:ext uri="{FF2B5EF4-FFF2-40B4-BE49-F238E27FC236}">
                <a16:creationId xmlns:a16="http://schemas.microsoft.com/office/drawing/2014/main" id="{5601B30E-C52D-498B-A6BC-37D69CBDE8B8}"/>
              </a:ext>
            </a:extLst>
          </p:cNvPr>
          <p:cNvCxnSpPr/>
          <p:nvPr/>
        </p:nvCxnSpPr>
        <p:spPr>
          <a:xfrm flipV="1">
            <a:off x="1835970" y="1877648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8" name="Straight Connector 547">
            <a:extLst>
              <a:ext uri="{FF2B5EF4-FFF2-40B4-BE49-F238E27FC236}">
                <a16:creationId xmlns:a16="http://schemas.microsoft.com/office/drawing/2014/main" id="{520645F2-8B2A-4C18-A51E-FD4BC3B772CD}"/>
              </a:ext>
            </a:extLst>
          </p:cNvPr>
          <p:cNvCxnSpPr/>
          <p:nvPr/>
        </p:nvCxnSpPr>
        <p:spPr>
          <a:xfrm flipV="1">
            <a:off x="1518098" y="4437350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9" name="Straight Connector 548">
            <a:extLst>
              <a:ext uri="{FF2B5EF4-FFF2-40B4-BE49-F238E27FC236}">
                <a16:creationId xmlns:a16="http://schemas.microsoft.com/office/drawing/2014/main" id="{E66B4D3E-791F-49FF-AA94-782E7416EE46}"/>
              </a:ext>
            </a:extLst>
          </p:cNvPr>
          <p:cNvCxnSpPr/>
          <p:nvPr/>
        </p:nvCxnSpPr>
        <p:spPr>
          <a:xfrm flipV="1">
            <a:off x="1518161" y="464673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0" name="Straight Connector 549">
            <a:extLst>
              <a:ext uri="{FF2B5EF4-FFF2-40B4-BE49-F238E27FC236}">
                <a16:creationId xmlns:a16="http://schemas.microsoft.com/office/drawing/2014/main" id="{5B197F4E-D51D-4C0E-877F-F298872BF194}"/>
              </a:ext>
            </a:extLst>
          </p:cNvPr>
          <p:cNvCxnSpPr/>
          <p:nvPr/>
        </p:nvCxnSpPr>
        <p:spPr>
          <a:xfrm flipV="1">
            <a:off x="1518293" y="487874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51" name="Oval 550">
            <a:extLst>
              <a:ext uri="{FF2B5EF4-FFF2-40B4-BE49-F238E27FC236}">
                <a16:creationId xmlns:a16="http://schemas.microsoft.com/office/drawing/2014/main" id="{4381DCF1-9D83-4E0C-9605-395036001DB5}"/>
              </a:ext>
            </a:extLst>
          </p:cNvPr>
          <p:cNvSpPr/>
          <p:nvPr/>
        </p:nvSpPr>
        <p:spPr>
          <a:xfrm flipV="1">
            <a:off x="1542502" y="48717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52" name="Oval 551">
            <a:extLst>
              <a:ext uri="{FF2B5EF4-FFF2-40B4-BE49-F238E27FC236}">
                <a16:creationId xmlns:a16="http://schemas.microsoft.com/office/drawing/2014/main" id="{0DDB482A-892B-42B5-A181-DB7509863E82}"/>
              </a:ext>
            </a:extLst>
          </p:cNvPr>
          <p:cNvSpPr/>
          <p:nvPr/>
        </p:nvSpPr>
        <p:spPr>
          <a:xfrm flipV="1">
            <a:off x="1594625" y="487174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53" name="Straight Connector 552">
            <a:extLst>
              <a:ext uri="{FF2B5EF4-FFF2-40B4-BE49-F238E27FC236}">
                <a16:creationId xmlns:a16="http://schemas.microsoft.com/office/drawing/2014/main" id="{976C80FB-E5B9-41D0-9C22-37B01E4D405A}"/>
              </a:ext>
            </a:extLst>
          </p:cNvPr>
          <p:cNvCxnSpPr/>
          <p:nvPr/>
        </p:nvCxnSpPr>
        <p:spPr>
          <a:xfrm flipV="1">
            <a:off x="1518293" y="4806086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54" name="Group 553">
            <a:extLst>
              <a:ext uri="{FF2B5EF4-FFF2-40B4-BE49-F238E27FC236}">
                <a16:creationId xmlns:a16="http://schemas.microsoft.com/office/drawing/2014/main" id="{9520B104-4DB1-49D7-81DE-AD59D2C32FF0}"/>
              </a:ext>
            </a:extLst>
          </p:cNvPr>
          <p:cNvGrpSpPr/>
          <p:nvPr/>
        </p:nvGrpSpPr>
        <p:grpSpPr>
          <a:xfrm>
            <a:off x="1730275" y="4427210"/>
            <a:ext cx="79555" cy="27432"/>
            <a:chOff x="755184" y="3421002"/>
            <a:chExt cx="79555" cy="27432"/>
          </a:xfrm>
        </p:grpSpPr>
        <p:sp>
          <p:nvSpPr>
            <p:cNvPr id="555" name="Oval 554">
              <a:extLst>
                <a:ext uri="{FF2B5EF4-FFF2-40B4-BE49-F238E27FC236}">
                  <a16:creationId xmlns:a16="http://schemas.microsoft.com/office/drawing/2014/main" id="{280A797C-1339-4EF9-B5E6-7731EB5E5DDD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DE9844FD-D807-4F5D-8A6F-FB7E17860DEF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57" name="Straight Connector 556">
            <a:extLst>
              <a:ext uri="{FF2B5EF4-FFF2-40B4-BE49-F238E27FC236}">
                <a16:creationId xmlns:a16="http://schemas.microsoft.com/office/drawing/2014/main" id="{E2D5994C-7900-41EC-9095-D8D71D1B90AF}"/>
              </a:ext>
            </a:extLst>
          </p:cNvPr>
          <p:cNvCxnSpPr/>
          <p:nvPr/>
        </p:nvCxnSpPr>
        <p:spPr>
          <a:xfrm flipV="1">
            <a:off x="1518161" y="4738448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58" name="Oval 557">
            <a:extLst>
              <a:ext uri="{FF2B5EF4-FFF2-40B4-BE49-F238E27FC236}">
                <a16:creationId xmlns:a16="http://schemas.microsoft.com/office/drawing/2014/main" id="{29A6A1F5-437A-4EA0-B9E5-DE126233E882}"/>
              </a:ext>
            </a:extLst>
          </p:cNvPr>
          <p:cNvSpPr/>
          <p:nvPr/>
        </p:nvSpPr>
        <p:spPr>
          <a:xfrm flipV="1">
            <a:off x="2291380" y="472799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59" name="Oval 558">
            <a:extLst>
              <a:ext uri="{FF2B5EF4-FFF2-40B4-BE49-F238E27FC236}">
                <a16:creationId xmlns:a16="http://schemas.microsoft.com/office/drawing/2014/main" id="{7C02E5D0-B185-4B19-B8EA-728DE2A988A6}"/>
              </a:ext>
            </a:extLst>
          </p:cNvPr>
          <p:cNvSpPr/>
          <p:nvPr/>
        </p:nvSpPr>
        <p:spPr>
          <a:xfrm flipV="1">
            <a:off x="1806006" y="463679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60" name="Straight Connector 559">
            <a:extLst>
              <a:ext uri="{FF2B5EF4-FFF2-40B4-BE49-F238E27FC236}">
                <a16:creationId xmlns:a16="http://schemas.microsoft.com/office/drawing/2014/main" id="{0FA59592-AF0C-4C21-91A0-5C21491D3900}"/>
              </a:ext>
            </a:extLst>
          </p:cNvPr>
          <p:cNvCxnSpPr/>
          <p:nvPr/>
        </p:nvCxnSpPr>
        <p:spPr>
          <a:xfrm flipV="1">
            <a:off x="1518098" y="458079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61" name="Oval 560">
            <a:extLst>
              <a:ext uri="{FF2B5EF4-FFF2-40B4-BE49-F238E27FC236}">
                <a16:creationId xmlns:a16="http://schemas.microsoft.com/office/drawing/2014/main" id="{DAD0F733-E22A-4A17-A328-2CDEB13DF519}"/>
              </a:ext>
            </a:extLst>
          </p:cNvPr>
          <p:cNvSpPr/>
          <p:nvPr/>
        </p:nvSpPr>
        <p:spPr>
          <a:xfrm flipV="1">
            <a:off x="1867795" y="456915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2" name="Oval 561">
            <a:extLst>
              <a:ext uri="{FF2B5EF4-FFF2-40B4-BE49-F238E27FC236}">
                <a16:creationId xmlns:a16="http://schemas.microsoft.com/office/drawing/2014/main" id="{991A2FE4-10C2-4CED-B7EF-760037E90717}"/>
              </a:ext>
            </a:extLst>
          </p:cNvPr>
          <p:cNvSpPr/>
          <p:nvPr/>
        </p:nvSpPr>
        <p:spPr>
          <a:xfrm flipV="1">
            <a:off x="2343780" y="456173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EB1F4B44-2717-44C5-9AE0-798B6F7AE3E3}"/>
              </a:ext>
            </a:extLst>
          </p:cNvPr>
          <p:cNvCxnSpPr/>
          <p:nvPr/>
        </p:nvCxnSpPr>
        <p:spPr>
          <a:xfrm flipV="1">
            <a:off x="1518098" y="450813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64" name="Oval 563">
            <a:extLst>
              <a:ext uri="{FF2B5EF4-FFF2-40B4-BE49-F238E27FC236}">
                <a16:creationId xmlns:a16="http://schemas.microsoft.com/office/drawing/2014/main" id="{3AC0831C-E27A-4F90-A9CE-4EAD43B138E6}"/>
              </a:ext>
            </a:extLst>
          </p:cNvPr>
          <p:cNvSpPr/>
          <p:nvPr/>
        </p:nvSpPr>
        <p:spPr>
          <a:xfrm flipV="1">
            <a:off x="1920926" y="449705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5" name="Oval 564">
            <a:extLst>
              <a:ext uri="{FF2B5EF4-FFF2-40B4-BE49-F238E27FC236}">
                <a16:creationId xmlns:a16="http://schemas.microsoft.com/office/drawing/2014/main" id="{4BEA6C11-D9D6-4404-8AFE-CB1A4F9AA203}"/>
              </a:ext>
            </a:extLst>
          </p:cNvPr>
          <p:cNvSpPr/>
          <p:nvPr/>
        </p:nvSpPr>
        <p:spPr>
          <a:xfrm flipV="1">
            <a:off x="1973049" y="449705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6" name="Oval 565">
            <a:extLst>
              <a:ext uri="{FF2B5EF4-FFF2-40B4-BE49-F238E27FC236}">
                <a16:creationId xmlns:a16="http://schemas.microsoft.com/office/drawing/2014/main" id="{96DA7750-EEBC-4C1D-918F-177ECAC61B0B}"/>
              </a:ext>
            </a:extLst>
          </p:cNvPr>
          <p:cNvSpPr/>
          <p:nvPr/>
        </p:nvSpPr>
        <p:spPr>
          <a:xfrm flipV="1">
            <a:off x="1647689" y="479872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67" name="Oval 566">
            <a:extLst>
              <a:ext uri="{FF2B5EF4-FFF2-40B4-BE49-F238E27FC236}">
                <a16:creationId xmlns:a16="http://schemas.microsoft.com/office/drawing/2014/main" id="{219CBB3F-B44A-4E2D-BB6F-8C40F2D2FD05}"/>
              </a:ext>
            </a:extLst>
          </p:cNvPr>
          <p:cNvSpPr/>
          <p:nvPr/>
        </p:nvSpPr>
        <p:spPr>
          <a:xfrm flipV="1">
            <a:off x="1699812" y="479872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68" name="Straight Connector 567">
            <a:extLst>
              <a:ext uri="{FF2B5EF4-FFF2-40B4-BE49-F238E27FC236}">
                <a16:creationId xmlns:a16="http://schemas.microsoft.com/office/drawing/2014/main" id="{07AD19A5-2A97-4FF3-A8A8-B4E08571A4BD}"/>
              </a:ext>
            </a:extLst>
          </p:cNvPr>
          <p:cNvCxnSpPr/>
          <p:nvPr/>
        </p:nvCxnSpPr>
        <p:spPr>
          <a:xfrm flipV="1">
            <a:off x="1517436" y="4016454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9" name="Straight Connector 568">
            <a:extLst>
              <a:ext uri="{FF2B5EF4-FFF2-40B4-BE49-F238E27FC236}">
                <a16:creationId xmlns:a16="http://schemas.microsoft.com/office/drawing/2014/main" id="{3645CA86-F79D-45E8-A69E-F7C53BA0F54F}"/>
              </a:ext>
            </a:extLst>
          </p:cNvPr>
          <p:cNvCxnSpPr/>
          <p:nvPr/>
        </p:nvCxnSpPr>
        <p:spPr>
          <a:xfrm flipV="1">
            <a:off x="1517499" y="429489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70" name="Group 569">
            <a:extLst>
              <a:ext uri="{FF2B5EF4-FFF2-40B4-BE49-F238E27FC236}">
                <a16:creationId xmlns:a16="http://schemas.microsoft.com/office/drawing/2014/main" id="{DF8592DF-C959-408A-A687-982A8488F898}"/>
              </a:ext>
            </a:extLst>
          </p:cNvPr>
          <p:cNvGrpSpPr/>
          <p:nvPr/>
        </p:nvGrpSpPr>
        <p:grpSpPr>
          <a:xfrm>
            <a:off x="2020778" y="3997263"/>
            <a:ext cx="79555" cy="27432"/>
            <a:chOff x="755184" y="3421002"/>
            <a:chExt cx="79555" cy="27432"/>
          </a:xfrm>
        </p:grpSpPr>
        <p:sp>
          <p:nvSpPr>
            <p:cNvPr id="571" name="Oval 570">
              <a:extLst>
                <a:ext uri="{FF2B5EF4-FFF2-40B4-BE49-F238E27FC236}">
                  <a16:creationId xmlns:a16="http://schemas.microsoft.com/office/drawing/2014/main" id="{D45748F4-AD82-4216-9832-EE8335598C08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72" name="Oval 571">
              <a:extLst>
                <a:ext uri="{FF2B5EF4-FFF2-40B4-BE49-F238E27FC236}">
                  <a16:creationId xmlns:a16="http://schemas.microsoft.com/office/drawing/2014/main" id="{BDE44B84-91F2-4754-844D-FA98941DD909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cxnSp>
        <p:nvCxnSpPr>
          <p:cNvPr id="573" name="Straight Connector 572">
            <a:extLst>
              <a:ext uri="{FF2B5EF4-FFF2-40B4-BE49-F238E27FC236}">
                <a16:creationId xmlns:a16="http://schemas.microsoft.com/office/drawing/2014/main" id="{533D8452-3606-49A9-887F-E5810B1B7333}"/>
              </a:ext>
            </a:extLst>
          </p:cNvPr>
          <p:cNvCxnSpPr/>
          <p:nvPr/>
        </p:nvCxnSpPr>
        <p:spPr>
          <a:xfrm flipV="1">
            <a:off x="1517436" y="4228955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74" name="Oval 573">
            <a:extLst>
              <a:ext uri="{FF2B5EF4-FFF2-40B4-BE49-F238E27FC236}">
                <a16:creationId xmlns:a16="http://schemas.microsoft.com/office/drawing/2014/main" id="{E043D103-CB10-4CF0-B829-6CAB9CB38FC6}"/>
              </a:ext>
            </a:extLst>
          </p:cNvPr>
          <p:cNvSpPr/>
          <p:nvPr/>
        </p:nvSpPr>
        <p:spPr>
          <a:xfrm flipV="1">
            <a:off x="1867133" y="4217315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75" name="Oval 574">
            <a:extLst>
              <a:ext uri="{FF2B5EF4-FFF2-40B4-BE49-F238E27FC236}">
                <a16:creationId xmlns:a16="http://schemas.microsoft.com/office/drawing/2014/main" id="{5976BFA2-AD08-4FF9-BDEB-6E0C87DDF9D6}"/>
              </a:ext>
            </a:extLst>
          </p:cNvPr>
          <p:cNvSpPr/>
          <p:nvPr/>
        </p:nvSpPr>
        <p:spPr>
          <a:xfrm flipV="1">
            <a:off x="2343118" y="420989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76" name="Straight Connector 575">
            <a:extLst>
              <a:ext uri="{FF2B5EF4-FFF2-40B4-BE49-F238E27FC236}">
                <a16:creationId xmlns:a16="http://schemas.microsoft.com/office/drawing/2014/main" id="{65C8D0B1-7A72-4082-9F07-6C0BA5062444}"/>
              </a:ext>
            </a:extLst>
          </p:cNvPr>
          <p:cNvCxnSpPr/>
          <p:nvPr/>
        </p:nvCxnSpPr>
        <p:spPr>
          <a:xfrm flipV="1">
            <a:off x="1517436" y="4087236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77" name="Oval 576">
            <a:extLst>
              <a:ext uri="{FF2B5EF4-FFF2-40B4-BE49-F238E27FC236}">
                <a16:creationId xmlns:a16="http://schemas.microsoft.com/office/drawing/2014/main" id="{A2470534-EDC8-43EB-8C42-1EB0C611AB6F}"/>
              </a:ext>
            </a:extLst>
          </p:cNvPr>
          <p:cNvSpPr/>
          <p:nvPr/>
        </p:nvSpPr>
        <p:spPr>
          <a:xfrm flipV="1">
            <a:off x="1920264" y="407616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78" name="Oval 577">
            <a:extLst>
              <a:ext uri="{FF2B5EF4-FFF2-40B4-BE49-F238E27FC236}">
                <a16:creationId xmlns:a16="http://schemas.microsoft.com/office/drawing/2014/main" id="{DECCB425-AA99-4A65-B5F3-60F62B8CDE2F}"/>
              </a:ext>
            </a:extLst>
          </p:cNvPr>
          <p:cNvSpPr/>
          <p:nvPr/>
        </p:nvSpPr>
        <p:spPr>
          <a:xfrm flipV="1">
            <a:off x="1972387" y="4076162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79" name="Straight Connector 578">
            <a:extLst>
              <a:ext uri="{FF2B5EF4-FFF2-40B4-BE49-F238E27FC236}">
                <a16:creationId xmlns:a16="http://schemas.microsoft.com/office/drawing/2014/main" id="{DAB9F1AA-638C-4F30-B6A2-4BDD37595E10}"/>
              </a:ext>
            </a:extLst>
          </p:cNvPr>
          <p:cNvCxnSpPr/>
          <p:nvPr/>
        </p:nvCxnSpPr>
        <p:spPr>
          <a:xfrm flipV="1">
            <a:off x="1517436" y="3943792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580" name="Group 579">
            <a:extLst>
              <a:ext uri="{FF2B5EF4-FFF2-40B4-BE49-F238E27FC236}">
                <a16:creationId xmlns:a16="http://schemas.microsoft.com/office/drawing/2014/main" id="{E748DB16-7E77-4100-B0F5-B68C85632663}"/>
              </a:ext>
            </a:extLst>
          </p:cNvPr>
          <p:cNvGrpSpPr/>
          <p:nvPr/>
        </p:nvGrpSpPr>
        <p:grpSpPr>
          <a:xfrm>
            <a:off x="2123171" y="3926577"/>
            <a:ext cx="79555" cy="27432"/>
            <a:chOff x="755184" y="3421002"/>
            <a:chExt cx="79555" cy="27432"/>
          </a:xfrm>
        </p:grpSpPr>
        <p:sp>
          <p:nvSpPr>
            <p:cNvPr id="581" name="Oval 580">
              <a:extLst>
                <a:ext uri="{FF2B5EF4-FFF2-40B4-BE49-F238E27FC236}">
                  <a16:creationId xmlns:a16="http://schemas.microsoft.com/office/drawing/2014/main" id="{83739F6A-1631-4631-B825-DAFD4A0815EA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  <p:sp>
          <p:nvSpPr>
            <p:cNvPr id="582" name="Oval 581">
              <a:extLst>
                <a:ext uri="{FF2B5EF4-FFF2-40B4-BE49-F238E27FC236}">
                  <a16:creationId xmlns:a16="http://schemas.microsoft.com/office/drawing/2014/main" id="{BD36FB15-E70E-4F38-BE6A-80DB9FA37705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/>
            </a:p>
          </p:txBody>
        </p:sp>
      </p:grpSp>
      <p:sp>
        <p:nvSpPr>
          <p:cNvPr id="583" name="Oval 582">
            <a:extLst>
              <a:ext uri="{FF2B5EF4-FFF2-40B4-BE49-F238E27FC236}">
                <a16:creationId xmlns:a16="http://schemas.microsoft.com/office/drawing/2014/main" id="{D6E1CD77-F98F-4FC9-B8E7-D28DB1602E88}"/>
              </a:ext>
            </a:extLst>
          </p:cNvPr>
          <p:cNvSpPr/>
          <p:nvPr/>
        </p:nvSpPr>
        <p:spPr>
          <a:xfrm flipV="1">
            <a:off x="2300016" y="392648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84" name="Straight Connector 583">
            <a:extLst>
              <a:ext uri="{FF2B5EF4-FFF2-40B4-BE49-F238E27FC236}">
                <a16:creationId xmlns:a16="http://schemas.microsoft.com/office/drawing/2014/main" id="{EC53034A-F4A3-4353-9FD7-7B7135CD2BC9}"/>
              </a:ext>
            </a:extLst>
          </p:cNvPr>
          <p:cNvCxnSpPr/>
          <p:nvPr/>
        </p:nvCxnSpPr>
        <p:spPr>
          <a:xfrm flipV="1">
            <a:off x="1517436" y="3879399"/>
            <a:ext cx="884526" cy="509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5" name="Oval 584">
            <a:extLst>
              <a:ext uri="{FF2B5EF4-FFF2-40B4-BE49-F238E27FC236}">
                <a16:creationId xmlns:a16="http://schemas.microsoft.com/office/drawing/2014/main" id="{61C17D1D-CCA0-48E2-B6FC-B775D53FC688}"/>
              </a:ext>
            </a:extLst>
          </p:cNvPr>
          <p:cNvSpPr/>
          <p:nvPr/>
        </p:nvSpPr>
        <p:spPr>
          <a:xfrm flipV="1">
            <a:off x="2252391" y="3862088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86" name="Straight Connector 585">
            <a:extLst>
              <a:ext uri="{FF2B5EF4-FFF2-40B4-BE49-F238E27FC236}">
                <a16:creationId xmlns:a16="http://schemas.microsoft.com/office/drawing/2014/main" id="{2210759D-D7AF-4BA5-9E4A-41F29A6266C3}"/>
              </a:ext>
            </a:extLst>
          </p:cNvPr>
          <p:cNvCxnSpPr>
            <a:cxnSpLocks/>
          </p:cNvCxnSpPr>
          <p:nvPr/>
        </p:nvCxnSpPr>
        <p:spPr>
          <a:xfrm flipV="1">
            <a:off x="1530124" y="4615342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7" name="Oval 586">
            <a:extLst>
              <a:ext uri="{FF2B5EF4-FFF2-40B4-BE49-F238E27FC236}">
                <a16:creationId xmlns:a16="http://schemas.microsoft.com/office/drawing/2014/main" id="{4F6E4E29-9A48-44E7-B40A-AC6CB1CBAA6D}"/>
              </a:ext>
            </a:extLst>
          </p:cNvPr>
          <p:cNvSpPr/>
          <p:nvPr/>
        </p:nvSpPr>
        <p:spPr>
          <a:xfrm flipV="1">
            <a:off x="2129339" y="4427114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sp>
        <p:nvSpPr>
          <p:cNvPr id="588" name="Oval 587">
            <a:extLst>
              <a:ext uri="{FF2B5EF4-FFF2-40B4-BE49-F238E27FC236}">
                <a16:creationId xmlns:a16="http://schemas.microsoft.com/office/drawing/2014/main" id="{E748A3CA-0192-49BD-981E-AFF6B8C94EFD}"/>
              </a:ext>
            </a:extLst>
          </p:cNvPr>
          <p:cNvSpPr/>
          <p:nvPr/>
        </p:nvSpPr>
        <p:spPr>
          <a:xfrm flipV="1">
            <a:off x="2170849" y="427940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/>
          </a:p>
        </p:txBody>
      </p:sp>
      <p:cxnSp>
        <p:nvCxnSpPr>
          <p:cNvPr id="589" name="Straight Connector 588">
            <a:extLst>
              <a:ext uri="{FF2B5EF4-FFF2-40B4-BE49-F238E27FC236}">
                <a16:creationId xmlns:a16="http://schemas.microsoft.com/office/drawing/2014/main" id="{0226E981-48A3-44AE-BFA7-CD835B6F4271}"/>
              </a:ext>
            </a:extLst>
          </p:cNvPr>
          <p:cNvCxnSpPr>
            <a:cxnSpLocks/>
          </p:cNvCxnSpPr>
          <p:nvPr/>
        </p:nvCxnSpPr>
        <p:spPr>
          <a:xfrm flipV="1">
            <a:off x="1529929" y="4325045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0" name="Straight Connector 589">
            <a:extLst>
              <a:ext uri="{FF2B5EF4-FFF2-40B4-BE49-F238E27FC236}">
                <a16:creationId xmlns:a16="http://schemas.microsoft.com/office/drawing/2014/main" id="{BCDE8ED4-752C-4F04-BEF6-4981A5CDC494}"/>
              </a:ext>
            </a:extLst>
          </p:cNvPr>
          <p:cNvCxnSpPr>
            <a:cxnSpLocks/>
          </p:cNvCxnSpPr>
          <p:nvPr/>
        </p:nvCxnSpPr>
        <p:spPr>
          <a:xfrm flipV="1">
            <a:off x="1528957" y="4033214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1" name="Straight Connector 590">
            <a:extLst>
              <a:ext uri="{FF2B5EF4-FFF2-40B4-BE49-F238E27FC236}">
                <a16:creationId xmlns:a16="http://schemas.microsoft.com/office/drawing/2014/main" id="{016F4BC4-1868-4205-96D7-9B5452D1C430}"/>
              </a:ext>
            </a:extLst>
          </p:cNvPr>
          <p:cNvCxnSpPr>
            <a:cxnSpLocks/>
          </p:cNvCxnSpPr>
          <p:nvPr/>
        </p:nvCxnSpPr>
        <p:spPr>
          <a:xfrm flipV="1">
            <a:off x="1522084" y="3748576"/>
            <a:ext cx="884526" cy="5097"/>
          </a:xfrm>
          <a:prstGeom prst="line">
            <a:avLst/>
          </a:prstGeom>
          <a:ln w="6350">
            <a:solidFill>
              <a:schemeClr val="tx2"/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92" name="Left Brace 591">
            <a:extLst>
              <a:ext uri="{FF2B5EF4-FFF2-40B4-BE49-F238E27FC236}">
                <a16:creationId xmlns:a16="http://schemas.microsoft.com/office/drawing/2014/main" id="{15AA4BF4-7391-4A7A-8E4E-A398ED7B33BE}"/>
              </a:ext>
            </a:extLst>
          </p:cNvPr>
          <p:cNvSpPr/>
          <p:nvPr/>
        </p:nvSpPr>
        <p:spPr>
          <a:xfrm>
            <a:off x="1793845" y="2844578"/>
            <a:ext cx="45719" cy="11019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3" name="Left Brace 592">
            <a:extLst>
              <a:ext uri="{FF2B5EF4-FFF2-40B4-BE49-F238E27FC236}">
                <a16:creationId xmlns:a16="http://schemas.microsoft.com/office/drawing/2014/main" id="{52A89F2C-E91F-4CC4-BA11-EDA60E66B8B2}"/>
              </a:ext>
            </a:extLst>
          </p:cNvPr>
          <p:cNvSpPr/>
          <p:nvPr/>
        </p:nvSpPr>
        <p:spPr>
          <a:xfrm>
            <a:off x="1789613" y="2687344"/>
            <a:ext cx="45719" cy="11019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4" name="Left Brace 593">
            <a:extLst>
              <a:ext uri="{FF2B5EF4-FFF2-40B4-BE49-F238E27FC236}">
                <a16:creationId xmlns:a16="http://schemas.microsoft.com/office/drawing/2014/main" id="{B84E5120-ABC5-4769-AB13-7740E6ACF587}"/>
              </a:ext>
            </a:extLst>
          </p:cNvPr>
          <p:cNvSpPr/>
          <p:nvPr/>
        </p:nvSpPr>
        <p:spPr>
          <a:xfrm>
            <a:off x="1787566" y="2536541"/>
            <a:ext cx="45719" cy="11019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5" name="Left Brace 594">
            <a:extLst>
              <a:ext uri="{FF2B5EF4-FFF2-40B4-BE49-F238E27FC236}">
                <a16:creationId xmlns:a16="http://schemas.microsoft.com/office/drawing/2014/main" id="{7380CEEF-9B2C-449C-9F00-8365C5E3BF42}"/>
              </a:ext>
            </a:extLst>
          </p:cNvPr>
          <p:cNvSpPr/>
          <p:nvPr/>
        </p:nvSpPr>
        <p:spPr>
          <a:xfrm>
            <a:off x="1784857" y="2463477"/>
            <a:ext cx="53195" cy="45719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6" name="Left Brace 595">
            <a:extLst>
              <a:ext uri="{FF2B5EF4-FFF2-40B4-BE49-F238E27FC236}">
                <a16:creationId xmlns:a16="http://schemas.microsoft.com/office/drawing/2014/main" id="{6754762F-B20D-4982-AD79-AD4F34F13A64}"/>
              </a:ext>
            </a:extLst>
          </p:cNvPr>
          <p:cNvSpPr/>
          <p:nvPr/>
        </p:nvSpPr>
        <p:spPr>
          <a:xfrm>
            <a:off x="1786282" y="2269470"/>
            <a:ext cx="45719" cy="86954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7" name="Left Brace 596">
            <a:extLst>
              <a:ext uri="{FF2B5EF4-FFF2-40B4-BE49-F238E27FC236}">
                <a16:creationId xmlns:a16="http://schemas.microsoft.com/office/drawing/2014/main" id="{7EA5E788-A480-409B-8CEF-0B686664418B}"/>
              </a:ext>
            </a:extLst>
          </p:cNvPr>
          <p:cNvSpPr/>
          <p:nvPr/>
        </p:nvSpPr>
        <p:spPr>
          <a:xfrm>
            <a:off x="1784430" y="2054450"/>
            <a:ext cx="53195" cy="100099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8" name="Left Brace 597">
            <a:extLst>
              <a:ext uri="{FF2B5EF4-FFF2-40B4-BE49-F238E27FC236}">
                <a16:creationId xmlns:a16="http://schemas.microsoft.com/office/drawing/2014/main" id="{AD18C638-0D29-4F60-B1CB-2D54449E1D8F}"/>
              </a:ext>
            </a:extLst>
          </p:cNvPr>
          <p:cNvSpPr/>
          <p:nvPr/>
        </p:nvSpPr>
        <p:spPr>
          <a:xfrm>
            <a:off x="1794835" y="1897204"/>
            <a:ext cx="45719" cy="112396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9" name="Left Brace 598">
            <a:extLst>
              <a:ext uri="{FF2B5EF4-FFF2-40B4-BE49-F238E27FC236}">
                <a16:creationId xmlns:a16="http://schemas.microsoft.com/office/drawing/2014/main" id="{46CC3823-6B24-4AE1-847F-CFBC663EF593}"/>
              </a:ext>
            </a:extLst>
          </p:cNvPr>
          <p:cNvSpPr/>
          <p:nvPr/>
        </p:nvSpPr>
        <p:spPr>
          <a:xfrm>
            <a:off x="1451666" y="4633022"/>
            <a:ext cx="45719" cy="272238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0" name="Left Brace 599">
            <a:extLst>
              <a:ext uri="{FF2B5EF4-FFF2-40B4-BE49-F238E27FC236}">
                <a16:creationId xmlns:a16="http://schemas.microsoft.com/office/drawing/2014/main" id="{6D33DF0E-BA45-4705-B009-2FD60AE19643}"/>
              </a:ext>
            </a:extLst>
          </p:cNvPr>
          <p:cNvSpPr/>
          <p:nvPr/>
        </p:nvSpPr>
        <p:spPr>
          <a:xfrm>
            <a:off x="1458446" y="4413398"/>
            <a:ext cx="45719" cy="186457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1" name="Left Brace 600">
            <a:extLst>
              <a:ext uri="{FF2B5EF4-FFF2-40B4-BE49-F238E27FC236}">
                <a16:creationId xmlns:a16="http://schemas.microsoft.com/office/drawing/2014/main" id="{96B8DB81-DD55-4AA2-B253-DF33C225C74F}"/>
              </a:ext>
            </a:extLst>
          </p:cNvPr>
          <p:cNvSpPr/>
          <p:nvPr/>
        </p:nvSpPr>
        <p:spPr>
          <a:xfrm>
            <a:off x="1448657" y="4080350"/>
            <a:ext cx="50869" cy="233048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2" name="Left Brace 601">
            <a:extLst>
              <a:ext uri="{FF2B5EF4-FFF2-40B4-BE49-F238E27FC236}">
                <a16:creationId xmlns:a16="http://schemas.microsoft.com/office/drawing/2014/main" id="{52A72AA2-09D6-4A55-AD13-85634AC50B2D}"/>
              </a:ext>
            </a:extLst>
          </p:cNvPr>
          <p:cNvSpPr/>
          <p:nvPr/>
        </p:nvSpPr>
        <p:spPr>
          <a:xfrm>
            <a:off x="1449073" y="3862088"/>
            <a:ext cx="48312" cy="166313"/>
          </a:xfrm>
          <a:prstGeom prst="leftBrac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0" name="Right Bracket 609">
            <a:extLst>
              <a:ext uri="{FF2B5EF4-FFF2-40B4-BE49-F238E27FC236}">
                <a16:creationId xmlns:a16="http://schemas.microsoft.com/office/drawing/2014/main" id="{65D21B82-D644-4574-91FD-7A59573A9716}"/>
              </a:ext>
            </a:extLst>
          </p:cNvPr>
          <p:cNvSpPr/>
          <p:nvPr/>
        </p:nvSpPr>
        <p:spPr>
          <a:xfrm>
            <a:off x="2413483" y="4607121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1" name="Right Bracket 610">
            <a:extLst>
              <a:ext uri="{FF2B5EF4-FFF2-40B4-BE49-F238E27FC236}">
                <a16:creationId xmlns:a16="http://schemas.microsoft.com/office/drawing/2014/main" id="{96067555-BC01-43D2-A18B-DE72CECD9940}"/>
              </a:ext>
            </a:extLst>
          </p:cNvPr>
          <p:cNvSpPr/>
          <p:nvPr/>
        </p:nvSpPr>
        <p:spPr>
          <a:xfrm>
            <a:off x="2408703" y="4313954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2" name="Right Bracket 611">
            <a:extLst>
              <a:ext uri="{FF2B5EF4-FFF2-40B4-BE49-F238E27FC236}">
                <a16:creationId xmlns:a16="http://schemas.microsoft.com/office/drawing/2014/main" id="{B9695E26-55B8-4EAC-A73F-5D138095B694}"/>
              </a:ext>
            </a:extLst>
          </p:cNvPr>
          <p:cNvSpPr/>
          <p:nvPr/>
        </p:nvSpPr>
        <p:spPr>
          <a:xfrm>
            <a:off x="2406250" y="4026446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3" name="Right Bracket 612">
            <a:extLst>
              <a:ext uri="{FF2B5EF4-FFF2-40B4-BE49-F238E27FC236}">
                <a16:creationId xmlns:a16="http://schemas.microsoft.com/office/drawing/2014/main" id="{70457C62-A409-4F49-A023-ADC060DEC2E2}"/>
              </a:ext>
            </a:extLst>
          </p:cNvPr>
          <p:cNvSpPr/>
          <p:nvPr/>
        </p:nvSpPr>
        <p:spPr>
          <a:xfrm>
            <a:off x="2406187" y="3742363"/>
            <a:ext cx="45719" cy="278338"/>
          </a:xfrm>
          <a:prstGeom prst="rightBracke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4" name="Straight Connector 613">
            <a:extLst>
              <a:ext uri="{FF2B5EF4-FFF2-40B4-BE49-F238E27FC236}">
                <a16:creationId xmlns:a16="http://schemas.microsoft.com/office/drawing/2014/main" id="{9EAB42F1-07B5-4C11-9C91-E1ACA42959AC}"/>
              </a:ext>
            </a:extLst>
          </p:cNvPr>
          <p:cNvCxnSpPr/>
          <p:nvPr/>
        </p:nvCxnSpPr>
        <p:spPr>
          <a:xfrm>
            <a:off x="1849447" y="2888979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" name="TextBox 614">
            <a:extLst>
              <a:ext uri="{FF2B5EF4-FFF2-40B4-BE49-F238E27FC236}">
                <a16:creationId xmlns:a16="http://schemas.microsoft.com/office/drawing/2014/main" id="{7A07898C-A0D6-409B-AA5B-2CF95D7D5FE4}"/>
              </a:ext>
            </a:extLst>
          </p:cNvPr>
          <p:cNvSpPr txBox="1"/>
          <p:nvPr/>
        </p:nvSpPr>
        <p:spPr>
          <a:xfrm>
            <a:off x="143496" y="4802910"/>
            <a:ext cx="158698" cy="615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cxnSp>
        <p:nvCxnSpPr>
          <p:cNvPr id="616" name="Straight Connector 615">
            <a:extLst>
              <a:ext uri="{FF2B5EF4-FFF2-40B4-BE49-F238E27FC236}">
                <a16:creationId xmlns:a16="http://schemas.microsoft.com/office/drawing/2014/main" id="{626A8B5B-272F-4D41-954D-7D7BF9D7C04F}"/>
              </a:ext>
            </a:extLst>
          </p:cNvPr>
          <p:cNvCxnSpPr/>
          <p:nvPr/>
        </p:nvCxnSpPr>
        <p:spPr>
          <a:xfrm>
            <a:off x="1844426" y="2736775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7" name="Straight Connector 616">
            <a:extLst>
              <a:ext uri="{FF2B5EF4-FFF2-40B4-BE49-F238E27FC236}">
                <a16:creationId xmlns:a16="http://schemas.microsoft.com/office/drawing/2014/main" id="{7DD756CB-EAB0-420F-82F5-88FAF582E568}"/>
              </a:ext>
            </a:extLst>
          </p:cNvPr>
          <p:cNvCxnSpPr/>
          <p:nvPr/>
        </p:nvCxnSpPr>
        <p:spPr>
          <a:xfrm>
            <a:off x="1846807" y="2591344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8" name="Straight Connector 617">
            <a:extLst>
              <a:ext uri="{FF2B5EF4-FFF2-40B4-BE49-F238E27FC236}">
                <a16:creationId xmlns:a16="http://schemas.microsoft.com/office/drawing/2014/main" id="{079F92F8-9ACC-462D-81B3-4B97E72653F9}"/>
              </a:ext>
            </a:extLst>
          </p:cNvPr>
          <p:cNvCxnSpPr/>
          <p:nvPr/>
        </p:nvCxnSpPr>
        <p:spPr>
          <a:xfrm>
            <a:off x="1841786" y="2439140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9" name="Straight Connector 618">
            <a:extLst>
              <a:ext uri="{FF2B5EF4-FFF2-40B4-BE49-F238E27FC236}">
                <a16:creationId xmlns:a16="http://schemas.microsoft.com/office/drawing/2014/main" id="{53C2D652-B78F-4122-BF84-41C0A3061D04}"/>
              </a:ext>
            </a:extLst>
          </p:cNvPr>
          <p:cNvCxnSpPr/>
          <p:nvPr/>
        </p:nvCxnSpPr>
        <p:spPr>
          <a:xfrm>
            <a:off x="1845152" y="2311107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0" name="Straight Connector 619">
            <a:extLst>
              <a:ext uri="{FF2B5EF4-FFF2-40B4-BE49-F238E27FC236}">
                <a16:creationId xmlns:a16="http://schemas.microsoft.com/office/drawing/2014/main" id="{2D2B4BC7-C719-466B-A4A7-450E082AED8D}"/>
              </a:ext>
            </a:extLst>
          </p:cNvPr>
          <p:cNvCxnSpPr/>
          <p:nvPr/>
        </p:nvCxnSpPr>
        <p:spPr>
          <a:xfrm>
            <a:off x="1844613" y="2099607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1" name="Straight Connector 620">
            <a:extLst>
              <a:ext uri="{FF2B5EF4-FFF2-40B4-BE49-F238E27FC236}">
                <a16:creationId xmlns:a16="http://schemas.microsoft.com/office/drawing/2014/main" id="{FB7291CE-5F6E-4DC8-AB97-4074A2BE082E}"/>
              </a:ext>
            </a:extLst>
          </p:cNvPr>
          <p:cNvCxnSpPr/>
          <p:nvPr/>
        </p:nvCxnSpPr>
        <p:spPr>
          <a:xfrm>
            <a:off x="1839796" y="1958487"/>
            <a:ext cx="877829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Right Bracket 218">
            <a:extLst>
              <a:ext uri="{FF2B5EF4-FFF2-40B4-BE49-F238E27FC236}">
                <a16:creationId xmlns:a16="http://schemas.microsoft.com/office/drawing/2014/main" id="{5DE034B0-6391-4248-B6FD-1DD1BC521C90}"/>
              </a:ext>
            </a:extLst>
          </p:cNvPr>
          <p:cNvSpPr/>
          <p:nvPr/>
        </p:nvSpPr>
        <p:spPr>
          <a:xfrm>
            <a:off x="2717148" y="2653371"/>
            <a:ext cx="45719" cy="142081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0" name="Right Bracket 219">
            <a:extLst>
              <a:ext uri="{FF2B5EF4-FFF2-40B4-BE49-F238E27FC236}">
                <a16:creationId xmlns:a16="http://schemas.microsoft.com/office/drawing/2014/main" id="{08CF5072-8933-4923-9DBD-44D599B79CED}"/>
              </a:ext>
            </a:extLst>
          </p:cNvPr>
          <p:cNvSpPr/>
          <p:nvPr/>
        </p:nvSpPr>
        <p:spPr>
          <a:xfrm>
            <a:off x="2717148" y="2803390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1" name="Right Bracket 220">
            <a:extLst>
              <a:ext uri="{FF2B5EF4-FFF2-40B4-BE49-F238E27FC236}">
                <a16:creationId xmlns:a16="http://schemas.microsoft.com/office/drawing/2014/main" id="{2F0DB4B1-A47E-4E00-A3D3-9C0105A15F76}"/>
              </a:ext>
            </a:extLst>
          </p:cNvPr>
          <p:cNvSpPr/>
          <p:nvPr/>
        </p:nvSpPr>
        <p:spPr>
          <a:xfrm>
            <a:off x="2714576" y="2508006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2" name="Right Bracket 221">
            <a:extLst>
              <a:ext uri="{FF2B5EF4-FFF2-40B4-BE49-F238E27FC236}">
                <a16:creationId xmlns:a16="http://schemas.microsoft.com/office/drawing/2014/main" id="{2F7D80BD-267E-422F-AD3C-BC7F6FE6818A}"/>
              </a:ext>
            </a:extLst>
          </p:cNvPr>
          <p:cNvSpPr/>
          <p:nvPr/>
        </p:nvSpPr>
        <p:spPr>
          <a:xfrm>
            <a:off x="2715862" y="2362419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3" name="Right Bracket 222">
            <a:extLst>
              <a:ext uri="{FF2B5EF4-FFF2-40B4-BE49-F238E27FC236}">
                <a16:creationId xmlns:a16="http://schemas.microsoft.com/office/drawing/2014/main" id="{22188E9A-F711-4666-88E4-F9A3EE842973}"/>
              </a:ext>
            </a:extLst>
          </p:cNvPr>
          <p:cNvSpPr/>
          <p:nvPr/>
        </p:nvSpPr>
        <p:spPr>
          <a:xfrm>
            <a:off x="2720242" y="2215266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4" name="Right Bracket 223">
            <a:extLst>
              <a:ext uri="{FF2B5EF4-FFF2-40B4-BE49-F238E27FC236}">
                <a16:creationId xmlns:a16="http://schemas.microsoft.com/office/drawing/2014/main" id="{CEC93B59-08E4-4F7D-B905-53D6420A82C9}"/>
              </a:ext>
            </a:extLst>
          </p:cNvPr>
          <p:cNvSpPr/>
          <p:nvPr/>
        </p:nvSpPr>
        <p:spPr>
          <a:xfrm>
            <a:off x="2721587" y="2002492"/>
            <a:ext cx="45719" cy="146916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25" name="Right Bracket 224">
            <a:extLst>
              <a:ext uri="{FF2B5EF4-FFF2-40B4-BE49-F238E27FC236}">
                <a16:creationId xmlns:a16="http://schemas.microsoft.com/office/drawing/2014/main" id="{1A4C9E64-DA7D-4678-8436-A29C58CCE9D8}"/>
              </a:ext>
            </a:extLst>
          </p:cNvPr>
          <p:cNvSpPr/>
          <p:nvPr/>
        </p:nvSpPr>
        <p:spPr>
          <a:xfrm>
            <a:off x="2724199" y="1863959"/>
            <a:ext cx="45719" cy="130033"/>
          </a:xfrm>
          <a:prstGeom prst="rightBracket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F4DDD0-4D6E-49A0-A187-1F59D074EA2B}"/>
              </a:ext>
            </a:extLst>
          </p:cNvPr>
          <p:cNvSpPr txBox="1"/>
          <p:nvPr/>
        </p:nvSpPr>
        <p:spPr>
          <a:xfrm>
            <a:off x="1416354" y="1917171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2A5F4C1C-6E53-45AE-9A8E-B09D9E5B0661}"/>
              </a:ext>
            </a:extLst>
          </p:cNvPr>
          <p:cNvSpPr txBox="1"/>
          <p:nvPr/>
        </p:nvSpPr>
        <p:spPr>
          <a:xfrm>
            <a:off x="1413645" y="206465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29" name="TextBox 228">
            <a:extLst>
              <a:ext uri="{FF2B5EF4-FFF2-40B4-BE49-F238E27FC236}">
                <a16:creationId xmlns:a16="http://schemas.microsoft.com/office/drawing/2014/main" id="{4FAFBE60-FA1B-4527-84A4-5209DBB296AC}"/>
              </a:ext>
            </a:extLst>
          </p:cNvPr>
          <p:cNvSpPr txBox="1"/>
          <p:nvPr/>
        </p:nvSpPr>
        <p:spPr>
          <a:xfrm>
            <a:off x="1413645" y="227197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0" name="TextBox 229">
            <a:extLst>
              <a:ext uri="{FF2B5EF4-FFF2-40B4-BE49-F238E27FC236}">
                <a16:creationId xmlns:a16="http://schemas.microsoft.com/office/drawing/2014/main" id="{8A68D91B-AD55-4521-8AD0-DBDE1BA50057}"/>
              </a:ext>
            </a:extLst>
          </p:cNvPr>
          <p:cNvSpPr txBox="1"/>
          <p:nvPr/>
        </p:nvSpPr>
        <p:spPr>
          <a:xfrm>
            <a:off x="1412603" y="240626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1" name="TextBox 230">
            <a:extLst>
              <a:ext uri="{FF2B5EF4-FFF2-40B4-BE49-F238E27FC236}">
                <a16:creationId xmlns:a16="http://schemas.microsoft.com/office/drawing/2014/main" id="{05529FDF-DF68-4BF4-B670-3AE8E665C006}"/>
              </a:ext>
            </a:extLst>
          </p:cNvPr>
          <p:cNvSpPr txBox="1"/>
          <p:nvPr/>
        </p:nvSpPr>
        <p:spPr>
          <a:xfrm>
            <a:off x="1412603" y="254326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F644ECA6-C1F5-4BA3-B5D8-EC505599CA4E}"/>
              </a:ext>
            </a:extLst>
          </p:cNvPr>
          <p:cNvSpPr txBox="1"/>
          <p:nvPr/>
        </p:nvSpPr>
        <p:spPr>
          <a:xfrm>
            <a:off x="1413645" y="271248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A40C92B1-DE74-43E5-965E-7756B778EC1D}"/>
              </a:ext>
            </a:extLst>
          </p:cNvPr>
          <p:cNvSpPr txBox="1"/>
          <p:nvPr/>
        </p:nvSpPr>
        <p:spPr>
          <a:xfrm>
            <a:off x="1416354" y="285361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54E824BD-48CE-4314-904E-6CD3505C4D42}"/>
              </a:ext>
            </a:extLst>
          </p:cNvPr>
          <p:cNvSpPr txBox="1"/>
          <p:nvPr/>
        </p:nvSpPr>
        <p:spPr>
          <a:xfrm>
            <a:off x="2787870" y="1887594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6" name="TextBox 235">
            <a:extLst>
              <a:ext uri="{FF2B5EF4-FFF2-40B4-BE49-F238E27FC236}">
                <a16:creationId xmlns:a16="http://schemas.microsoft.com/office/drawing/2014/main" id="{E61FDA64-4832-47C7-999E-DE52D9A70210}"/>
              </a:ext>
            </a:extLst>
          </p:cNvPr>
          <p:cNvSpPr txBox="1"/>
          <p:nvPr/>
        </p:nvSpPr>
        <p:spPr>
          <a:xfrm>
            <a:off x="2791511" y="2035075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C7DB13DF-1BFF-4A28-B427-1B8427AC9EA5}"/>
              </a:ext>
            </a:extLst>
          </p:cNvPr>
          <p:cNvSpPr txBox="1"/>
          <p:nvPr/>
        </p:nvSpPr>
        <p:spPr>
          <a:xfrm>
            <a:off x="2788336" y="2242395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2296ED9B-4E0E-4D5E-8058-806DF1837DAE}"/>
              </a:ext>
            </a:extLst>
          </p:cNvPr>
          <p:cNvSpPr txBox="1"/>
          <p:nvPr/>
        </p:nvSpPr>
        <p:spPr>
          <a:xfrm>
            <a:off x="2790469" y="2513690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D413950E-E56A-4510-AFCC-557E95FB9F09}"/>
              </a:ext>
            </a:extLst>
          </p:cNvPr>
          <p:cNvSpPr txBox="1"/>
          <p:nvPr/>
        </p:nvSpPr>
        <p:spPr>
          <a:xfrm>
            <a:off x="2787870" y="2824040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40" name="TextBox 239">
            <a:extLst>
              <a:ext uri="{FF2B5EF4-FFF2-40B4-BE49-F238E27FC236}">
                <a16:creationId xmlns:a16="http://schemas.microsoft.com/office/drawing/2014/main" id="{6CE6132A-5AB0-4AAA-81C6-588D6AC7ADAE}"/>
              </a:ext>
            </a:extLst>
          </p:cNvPr>
          <p:cNvSpPr txBox="1"/>
          <p:nvPr/>
        </p:nvSpPr>
        <p:spPr>
          <a:xfrm>
            <a:off x="2793420" y="2382857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41" name="TextBox 240">
            <a:extLst>
              <a:ext uri="{FF2B5EF4-FFF2-40B4-BE49-F238E27FC236}">
                <a16:creationId xmlns:a16="http://schemas.microsoft.com/office/drawing/2014/main" id="{B5C1C93C-516C-416A-9E91-683C7141FB01}"/>
              </a:ext>
            </a:extLst>
          </p:cNvPr>
          <p:cNvSpPr txBox="1"/>
          <p:nvPr/>
        </p:nvSpPr>
        <p:spPr>
          <a:xfrm>
            <a:off x="2794462" y="2689082"/>
            <a:ext cx="33664" cy="769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500" dirty="0"/>
              <a:t>d</a:t>
            </a:r>
          </a:p>
        </p:txBody>
      </p:sp>
      <p:sp>
        <p:nvSpPr>
          <p:cNvPr id="243" name="TextBox 242">
            <a:extLst>
              <a:ext uri="{FF2B5EF4-FFF2-40B4-BE49-F238E27FC236}">
                <a16:creationId xmlns:a16="http://schemas.microsoft.com/office/drawing/2014/main" id="{4F40B84F-A104-4D8D-8E01-0EDE6C3D77CD}"/>
              </a:ext>
            </a:extLst>
          </p:cNvPr>
          <p:cNvSpPr txBox="1"/>
          <p:nvPr/>
        </p:nvSpPr>
        <p:spPr>
          <a:xfrm>
            <a:off x="745305" y="3401908"/>
            <a:ext cx="1025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/>
              <a:t>a) </a:t>
            </a:r>
          </a:p>
        </p:txBody>
      </p:sp>
      <p:sp>
        <p:nvSpPr>
          <p:cNvPr id="244" name="TextBox 243">
            <a:extLst>
              <a:ext uri="{FF2B5EF4-FFF2-40B4-BE49-F238E27FC236}">
                <a16:creationId xmlns:a16="http://schemas.microsoft.com/office/drawing/2014/main" id="{98FFB4DE-F300-4FD5-BB27-5396554DCB9A}"/>
              </a:ext>
            </a:extLst>
          </p:cNvPr>
          <p:cNvSpPr txBox="1"/>
          <p:nvPr/>
        </p:nvSpPr>
        <p:spPr>
          <a:xfrm>
            <a:off x="2164945" y="3378686"/>
            <a:ext cx="10740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/>
              <a:t>b) </a:t>
            </a:r>
          </a:p>
        </p:txBody>
      </p:sp>
      <p:sp>
        <p:nvSpPr>
          <p:cNvPr id="245" name="TextBox 244">
            <a:extLst>
              <a:ext uri="{FF2B5EF4-FFF2-40B4-BE49-F238E27FC236}">
                <a16:creationId xmlns:a16="http://schemas.microsoft.com/office/drawing/2014/main" id="{9F12CDB8-3B45-4FAC-8541-7B4154634CF9}"/>
              </a:ext>
            </a:extLst>
          </p:cNvPr>
          <p:cNvSpPr txBox="1"/>
          <p:nvPr/>
        </p:nvSpPr>
        <p:spPr>
          <a:xfrm>
            <a:off x="1621640" y="1901233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1</a:t>
            </a: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2A62B9CC-1E23-43A0-A885-329D41A5C3E8}"/>
              </a:ext>
            </a:extLst>
          </p:cNvPr>
          <p:cNvSpPr txBox="1"/>
          <p:nvPr/>
        </p:nvSpPr>
        <p:spPr>
          <a:xfrm>
            <a:off x="1616593" y="2047113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2</a:t>
            </a:r>
          </a:p>
        </p:txBody>
      </p:sp>
      <p:sp>
        <p:nvSpPr>
          <p:cNvPr id="247" name="TextBox 246">
            <a:extLst>
              <a:ext uri="{FF2B5EF4-FFF2-40B4-BE49-F238E27FC236}">
                <a16:creationId xmlns:a16="http://schemas.microsoft.com/office/drawing/2014/main" id="{6B6EB7B5-1946-4D3D-BBDE-339E7EBCBE88}"/>
              </a:ext>
            </a:extLst>
          </p:cNvPr>
          <p:cNvSpPr txBox="1"/>
          <p:nvPr/>
        </p:nvSpPr>
        <p:spPr>
          <a:xfrm>
            <a:off x="1600727" y="2247732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3</a:t>
            </a:r>
          </a:p>
        </p:txBody>
      </p:sp>
      <p:sp>
        <p:nvSpPr>
          <p:cNvPr id="248" name="TextBox 247">
            <a:extLst>
              <a:ext uri="{FF2B5EF4-FFF2-40B4-BE49-F238E27FC236}">
                <a16:creationId xmlns:a16="http://schemas.microsoft.com/office/drawing/2014/main" id="{8111950F-C089-4D27-B12A-18267FFAD89D}"/>
              </a:ext>
            </a:extLst>
          </p:cNvPr>
          <p:cNvSpPr txBox="1"/>
          <p:nvPr/>
        </p:nvSpPr>
        <p:spPr>
          <a:xfrm>
            <a:off x="1598967" y="2399680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4</a:t>
            </a:r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6678624D-DFED-419A-B5BA-8FB3D4C4BCF7}"/>
              </a:ext>
            </a:extLst>
          </p:cNvPr>
          <p:cNvSpPr txBox="1"/>
          <p:nvPr/>
        </p:nvSpPr>
        <p:spPr>
          <a:xfrm>
            <a:off x="1595633" y="2527248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5</a:t>
            </a:r>
          </a:p>
        </p:txBody>
      </p:sp>
      <p:sp>
        <p:nvSpPr>
          <p:cNvPr id="250" name="TextBox 249">
            <a:extLst>
              <a:ext uri="{FF2B5EF4-FFF2-40B4-BE49-F238E27FC236}">
                <a16:creationId xmlns:a16="http://schemas.microsoft.com/office/drawing/2014/main" id="{DF984C2C-36FE-4480-9713-FFEB09B083BA}"/>
              </a:ext>
            </a:extLst>
          </p:cNvPr>
          <p:cNvSpPr txBox="1"/>
          <p:nvPr/>
        </p:nvSpPr>
        <p:spPr>
          <a:xfrm>
            <a:off x="1600463" y="2673409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6</a:t>
            </a:r>
          </a:p>
        </p:txBody>
      </p:sp>
      <p:sp>
        <p:nvSpPr>
          <p:cNvPr id="251" name="TextBox 250">
            <a:extLst>
              <a:ext uri="{FF2B5EF4-FFF2-40B4-BE49-F238E27FC236}">
                <a16:creationId xmlns:a16="http://schemas.microsoft.com/office/drawing/2014/main" id="{33EE3E5B-8ECC-45AE-A202-100EC658E45D}"/>
              </a:ext>
            </a:extLst>
          </p:cNvPr>
          <p:cNvSpPr txBox="1"/>
          <p:nvPr/>
        </p:nvSpPr>
        <p:spPr>
          <a:xfrm>
            <a:off x="1596040" y="2832843"/>
            <a:ext cx="15549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7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4EB6130-50A9-47A6-9D67-F7B714D89545}"/>
              </a:ext>
            </a:extLst>
          </p:cNvPr>
          <p:cNvCxnSpPr/>
          <p:nvPr/>
        </p:nvCxnSpPr>
        <p:spPr>
          <a:xfrm>
            <a:off x="2279823" y="3023193"/>
            <a:ext cx="0" cy="141158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>
            <a:extLst>
              <a:ext uri="{FF2B5EF4-FFF2-40B4-BE49-F238E27FC236}">
                <a16:creationId xmlns:a16="http://schemas.microsoft.com/office/drawing/2014/main" id="{8002C8FB-A8D8-497A-BE39-322CAB5B54A1}"/>
              </a:ext>
            </a:extLst>
          </p:cNvPr>
          <p:cNvCxnSpPr/>
          <p:nvPr/>
        </p:nvCxnSpPr>
        <p:spPr>
          <a:xfrm>
            <a:off x="834938" y="3043622"/>
            <a:ext cx="0" cy="141158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>
            <a:extLst>
              <a:ext uri="{FF2B5EF4-FFF2-40B4-BE49-F238E27FC236}">
                <a16:creationId xmlns:a16="http://schemas.microsoft.com/office/drawing/2014/main" id="{812965D2-EB45-4BDA-9379-69443C189684}"/>
              </a:ext>
            </a:extLst>
          </p:cNvPr>
          <p:cNvCxnSpPr/>
          <p:nvPr/>
        </p:nvCxnSpPr>
        <p:spPr>
          <a:xfrm flipV="1">
            <a:off x="450102" y="3232761"/>
            <a:ext cx="884526" cy="5097"/>
          </a:xfrm>
          <a:prstGeom prst="line">
            <a:avLst/>
          </a:prstGeom>
          <a:ln w="28575" cmpd="tri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8" name="Straight Connector 257">
            <a:extLst>
              <a:ext uri="{FF2B5EF4-FFF2-40B4-BE49-F238E27FC236}">
                <a16:creationId xmlns:a16="http://schemas.microsoft.com/office/drawing/2014/main" id="{58ACCEB6-AD6D-4705-9F00-4CC0BFC18A20}"/>
              </a:ext>
            </a:extLst>
          </p:cNvPr>
          <p:cNvCxnSpPr/>
          <p:nvPr/>
        </p:nvCxnSpPr>
        <p:spPr>
          <a:xfrm flipV="1">
            <a:off x="1832001" y="3210372"/>
            <a:ext cx="884526" cy="5097"/>
          </a:xfrm>
          <a:prstGeom prst="line">
            <a:avLst/>
          </a:prstGeom>
          <a:ln w="28575" cmpd="tri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0" name="TextBox 259">
            <a:extLst>
              <a:ext uri="{FF2B5EF4-FFF2-40B4-BE49-F238E27FC236}">
                <a16:creationId xmlns:a16="http://schemas.microsoft.com/office/drawing/2014/main" id="{D2916341-8EE9-4124-AD9F-6556FF4AE625}"/>
              </a:ext>
            </a:extLst>
          </p:cNvPr>
          <p:cNvSpPr txBox="1"/>
          <p:nvPr/>
        </p:nvSpPr>
        <p:spPr>
          <a:xfrm>
            <a:off x="2787870" y="3173472"/>
            <a:ext cx="91372" cy="615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b="1" dirty="0"/>
              <a:t>CGH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A00EA687-0A26-440C-AA61-CD19523C66DC}"/>
              </a:ext>
            </a:extLst>
          </p:cNvPr>
          <p:cNvSpPr txBox="1"/>
          <p:nvPr/>
        </p:nvSpPr>
        <p:spPr>
          <a:xfrm>
            <a:off x="1358585" y="3201932"/>
            <a:ext cx="91372" cy="615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b="1" dirty="0"/>
              <a:t>CGH</a:t>
            </a:r>
          </a:p>
        </p:txBody>
      </p:sp>
      <p:cxnSp>
        <p:nvCxnSpPr>
          <p:cNvPr id="264" name="Straight Connector 263">
            <a:extLst>
              <a:ext uri="{FF2B5EF4-FFF2-40B4-BE49-F238E27FC236}">
                <a16:creationId xmlns:a16="http://schemas.microsoft.com/office/drawing/2014/main" id="{BFCB3734-C975-428B-A2A5-1C94D88172DF}"/>
              </a:ext>
            </a:extLst>
          </p:cNvPr>
          <p:cNvCxnSpPr>
            <a:cxnSpLocks/>
          </p:cNvCxnSpPr>
          <p:nvPr/>
        </p:nvCxnSpPr>
        <p:spPr>
          <a:xfrm>
            <a:off x="1671103" y="2978339"/>
            <a:ext cx="0" cy="652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>
            <a:extLst>
              <a:ext uri="{FF2B5EF4-FFF2-40B4-BE49-F238E27FC236}">
                <a16:creationId xmlns:a16="http://schemas.microsoft.com/office/drawing/2014/main" id="{92C4791B-0350-4406-B9F2-6EF766A8A415}"/>
              </a:ext>
            </a:extLst>
          </p:cNvPr>
          <p:cNvSpPr txBox="1"/>
          <p:nvPr/>
        </p:nvSpPr>
        <p:spPr>
          <a:xfrm>
            <a:off x="1602215" y="3037243"/>
            <a:ext cx="157094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" dirty="0"/>
              <a:t>Depth</a:t>
            </a:r>
          </a:p>
          <a:p>
            <a:r>
              <a:rPr lang="en-US" sz="400" dirty="0"/>
              <a:t>range n</a:t>
            </a:r>
          </a:p>
        </p:txBody>
      </p:sp>
      <p:cxnSp>
        <p:nvCxnSpPr>
          <p:cNvPr id="256" name="Straight Connector 255">
            <a:extLst>
              <a:ext uri="{FF2B5EF4-FFF2-40B4-BE49-F238E27FC236}">
                <a16:creationId xmlns:a16="http://schemas.microsoft.com/office/drawing/2014/main" id="{D04057B2-6716-49FB-BB7A-A4E3090C5127}"/>
              </a:ext>
            </a:extLst>
          </p:cNvPr>
          <p:cNvCxnSpPr/>
          <p:nvPr/>
        </p:nvCxnSpPr>
        <p:spPr>
          <a:xfrm flipV="1">
            <a:off x="4163163" y="3407345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9" name="Straight Connector 258">
            <a:extLst>
              <a:ext uri="{FF2B5EF4-FFF2-40B4-BE49-F238E27FC236}">
                <a16:creationId xmlns:a16="http://schemas.microsoft.com/office/drawing/2014/main" id="{574DBD8B-CDB7-4443-BA1D-936135AA3F31}"/>
              </a:ext>
            </a:extLst>
          </p:cNvPr>
          <p:cNvCxnSpPr/>
          <p:nvPr/>
        </p:nvCxnSpPr>
        <p:spPr>
          <a:xfrm>
            <a:off x="4163163" y="2498640"/>
            <a:ext cx="878247" cy="11144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Oval 260">
            <a:extLst>
              <a:ext uri="{FF2B5EF4-FFF2-40B4-BE49-F238E27FC236}">
                <a16:creationId xmlns:a16="http://schemas.microsoft.com/office/drawing/2014/main" id="{B8183DCC-33D1-455F-BF1F-4D4701C62FE9}"/>
              </a:ext>
            </a:extLst>
          </p:cNvPr>
          <p:cNvSpPr/>
          <p:nvPr/>
        </p:nvSpPr>
        <p:spPr>
          <a:xfrm flipH="1">
            <a:off x="4982886" y="248992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63" name="Right Brace 262">
            <a:extLst>
              <a:ext uri="{FF2B5EF4-FFF2-40B4-BE49-F238E27FC236}">
                <a16:creationId xmlns:a16="http://schemas.microsoft.com/office/drawing/2014/main" id="{049F1D1C-9D70-4650-96A5-7C6A54DA55F1}"/>
              </a:ext>
            </a:extLst>
          </p:cNvPr>
          <p:cNvSpPr/>
          <p:nvPr/>
        </p:nvSpPr>
        <p:spPr>
          <a:xfrm>
            <a:off x="5447093" y="2466544"/>
            <a:ext cx="46108" cy="6511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65" name="TextBox 264">
            <a:extLst>
              <a:ext uri="{FF2B5EF4-FFF2-40B4-BE49-F238E27FC236}">
                <a16:creationId xmlns:a16="http://schemas.microsoft.com/office/drawing/2014/main" id="{49A33715-93AD-4F0E-8045-6434998A3038}"/>
              </a:ext>
            </a:extLst>
          </p:cNvPr>
          <p:cNvSpPr txBox="1"/>
          <p:nvPr/>
        </p:nvSpPr>
        <p:spPr>
          <a:xfrm>
            <a:off x="5064011" y="2442431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</a:p>
        </p:txBody>
      </p:sp>
      <p:sp>
        <p:nvSpPr>
          <p:cNvPr id="267" name="Right Brace 266">
            <a:extLst>
              <a:ext uri="{FF2B5EF4-FFF2-40B4-BE49-F238E27FC236}">
                <a16:creationId xmlns:a16="http://schemas.microsoft.com/office/drawing/2014/main" id="{809A83AE-21AE-4B02-B5B7-0EF427DF4C88}"/>
              </a:ext>
            </a:extLst>
          </p:cNvPr>
          <p:cNvSpPr/>
          <p:nvPr/>
        </p:nvSpPr>
        <p:spPr>
          <a:xfrm>
            <a:off x="5459649" y="3201022"/>
            <a:ext cx="45719" cy="622225"/>
          </a:xfrm>
          <a:prstGeom prst="rightBrac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68" name="TextBox 267">
            <a:extLst>
              <a:ext uri="{FF2B5EF4-FFF2-40B4-BE49-F238E27FC236}">
                <a16:creationId xmlns:a16="http://schemas.microsoft.com/office/drawing/2014/main" id="{FAA44E41-898B-408E-B1B8-85FCB62B4DFD}"/>
              </a:ext>
            </a:extLst>
          </p:cNvPr>
          <p:cNvSpPr txBox="1"/>
          <p:nvPr/>
        </p:nvSpPr>
        <p:spPr>
          <a:xfrm>
            <a:off x="5545838" y="3394887"/>
            <a:ext cx="37516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th </a:t>
            </a:r>
          </a:p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2</a:t>
            </a:r>
          </a:p>
        </p:txBody>
      </p: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5F95BCED-BB64-42C4-8A29-E59DCC04C2F1}"/>
              </a:ext>
            </a:extLst>
          </p:cNvPr>
          <p:cNvCxnSpPr/>
          <p:nvPr/>
        </p:nvCxnSpPr>
        <p:spPr>
          <a:xfrm>
            <a:off x="4158400" y="2770814"/>
            <a:ext cx="877829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>
            <a:extLst>
              <a:ext uri="{FF2B5EF4-FFF2-40B4-BE49-F238E27FC236}">
                <a16:creationId xmlns:a16="http://schemas.microsoft.com/office/drawing/2014/main" id="{F4846E6E-44F7-4C70-BB3C-0FE4155B0014}"/>
              </a:ext>
            </a:extLst>
          </p:cNvPr>
          <p:cNvCxnSpPr/>
          <p:nvPr/>
        </p:nvCxnSpPr>
        <p:spPr>
          <a:xfrm flipH="1">
            <a:off x="4158400" y="3495317"/>
            <a:ext cx="880983" cy="643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1" name="TextBox 270">
            <a:extLst>
              <a:ext uri="{FF2B5EF4-FFF2-40B4-BE49-F238E27FC236}">
                <a16:creationId xmlns:a16="http://schemas.microsoft.com/office/drawing/2014/main" id="{CFA0A07C-4766-4A81-A2BB-3052C4F8D163}"/>
              </a:ext>
            </a:extLst>
          </p:cNvPr>
          <p:cNvSpPr txBox="1"/>
          <p:nvPr/>
        </p:nvSpPr>
        <p:spPr>
          <a:xfrm>
            <a:off x="4175067" y="2778624"/>
            <a:ext cx="237244" cy="9233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61EC55D4-64D2-42BE-BBF0-F500D1B74801}"/>
              </a:ext>
            </a:extLst>
          </p:cNvPr>
          <p:cNvSpPr txBox="1"/>
          <p:nvPr/>
        </p:nvSpPr>
        <p:spPr>
          <a:xfrm>
            <a:off x="5064966" y="3172710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cxnSp>
        <p:nvCxnSpPr>
          <p:cNvPr id="273" name="Straight Connector 272">
            <a:extLst>
              <a:ext uri="{FF2B5EF4-FFF2-40B4-BE49-F238E27FC236}">
                <a16:creationId xmlns:a16="http://schemas.microsoft.com/office/drawing/2014/main" id="{1942ACBE-FE60-4E0C-B2B5-CDCE7ED93D00}"/>
              </a:ext>
            </a:extLst>
          </p:cNvPr>
          <p:cNvCxnSpPr/>
          <p:nvPr/>
        </p:nvCxnSpPr>
        <p:spPr>
          <a:xfrm flipV="1">
            <a:off x="4163163" y="3230729"/>
            <a:ext cx="875001" cy="106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74" name="Oval 273">
            <a:extLst>
              <a:ext uri="{FF2B5EF4-FFF2-40B4-BE49-F238E27FC236}">
                <a16:creationId xmlns:a16="http://schemas.microsoft.com/office/drawing/2014/main" id="{91ED0AEC-840D-404D-AF9C-30B3410D8054}"/>
              </a:ext>
            </a:extLst>
          </p:cNvPr>
          <p:cNvSpPr/>
          <p:nvPr/>
        </p:nvSpPr>
        <p:spPr>
          <a:xfrm flipH="1">
            <a:off x="4476377" y="339488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38EEB9DE-74EA-44BD-AE4E-8F3A28832D40}"/>
              </a:ext>
            </a:extLst>
          </p:cNvPr>
          <p:cNvSpPr txBox="1"/>
          <p:nvPr/>
        </p:nvSpPr>
        <p:spPr>
          <a:xfrm>
            <a:off x="5064966" y="3350887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sp>
        <p:nvSpPr>
          <p:cNvPr id="276" name="Oval 275">
            <a:extLst>
              <a:ext uri="{FF2B5EF4-FFF2-40B4-BE49-F238E27FC236}">
                <a16:creationId xmlns:a16="http://schemas.microsoft.com/office/drawing/2014/main" id="{039C2FDB-6514-491A-A718-4EB3C99583D4}"/>
              </a:ext>
            </a:extLst>
          </p:cNvPr>
          <p:cNvSpPr/>
          <p:nvPr/>
        </p:nvSpPr>
        <p:spPr>
          <a:xfrm flipH="1">
            <a:off x="4397808" y="3214960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68B2CDC5-4122-4BF0-9336-72E536A8146D}"/>
              </a:ext>
            </a:extLst>
          </p:cNvPr>
          <p:cNvSpPr txBox="1"/>
          <p:nvPr/>
        </p:nvSpPr>
        <p:spPr>
          <a:xfrm>
            <a:off x="5062951" y="2624804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cxnSp>
        <p:nvCxnSpPr>
          <p:cNvPr id="278" name="Straight Connector 277">
            <a:extLst>
              <a:ext uri="{FF2B5EF4-FFF2-40B4-BE49-F238E27FC236}">
                <a16:creationId xmlns:a16="http://schemas.microsoft.com/office/drawing/2014/main" id="{DE7C31AF-4A3F-4E71-AEE5-14A4016C72A6}"/>
              </a:ext>
            </a:extLst>
          </p:cNvPr>
          <p:cNvCxnSpPr/>
          <p:nvPr/>
        </p:nvCxnSpPr>
        <p:spPr>
          <a:xfrm>
            <a:off x="4163163" y="2683304"/>
            <a:ext cx="878247" cy="0"/>
          </a:xfrm>
          <a:prstGeom prst="line">
            <a:avLst/>
          </a:prstGeom>
          <a:ln w="63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Oval 278">
            <a:extLst>
              <a:ext uri="{FF2B5EF4-FFF2-40B4-BE49-F238E27FC236}">
                <a16:creationId xmlns:a16="http://schemas.microsoft.com/office/drawing/2014/main" id="{29CCDA04-A107-44B6-B335-77812BA20C06}"/>
              </a:ext>
            </a:extLst>
          </p:cNvPr>
          <p:cNvSpPr/>
          <p:nvPr/>
        </p:nvSpPr>
        <p:spPr>
          <a:xfrm flipH="1">
            <a:off x="4845076" y="2495741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D048BF03-586F-4C43-A685-859D768503B6}"/>
              </a:ext>
            </a:extLst>
          </p:cNvPr>
          <p:cNvSpPr/>
          <p:nvPr/>
        </p:nvSpPr>
        <p:spPr>
          <a:xfrm flipH="1">
            <a:off x="4918195" y="2667403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81" name="TextBox 280">
            <a:extLst>
              <a:ext uri="{FF2B5EF4-FFF2-40B4-BE49-F238E27FC236}">
                <a16:creationId xmlns:a16="http://schemas.microsoft.com/office/drawing/2014/main" id="{2A57289D-9CF6-4267-A1B3-BF9CC96EAC09}"/>
              </a:ext>
            </a:extLst>
          </p:cNvPr>
          <p:cNvSpPr txBox="1"/>
          <p:nvPr/>
        </p:nvSpPr>
        <p:spPr>
          <a:xfrm>
            <a:off x="5529795" y="2675036"/>
            <a:ext cx="40725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th </a:t>
            </a:r>
          </a:p>
          <a:p>
            <a:r>
              <a:rPr lang="en-US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1</a:t>
            </a:r>
          </a:p>
        </p:txBody>
      </p:sp>
      <p:sp>
        <p:nvSpPr>
          <p:cNvPr id="282" name="TextBox 281">
            <a:extLst>
              <a:ext uri="{FF2B5EF4-FFF2-40B4-BE49-F238E27FC236}">
                <a16:creationId xmlns:a16="http://schemas.microsoft.com/office/drawing/2014/main" id="{5397F0DA-60FA-456E-94D4-46C6C8E16D86}"/>
              </a:ext>
            </a:extLst>
          </p:cNvPr>
          <p:cNvSpPr txBox="1"/>
          <p:nvPr/>
        </p:nvSpPr>
        <p:spPr>
          <a:xfrm>
            <a:off x="4143305" y="3420385"/>
            <a:ext cx="237244" cy="9233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P 2</a:t>
            </a:r>
          </a:p>
        </p:txBody>
      </p: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55A70E82-3051-44B0-B687-2942AF892905}"/>
              </a:ext>
            </a:extLst>
          </p:cNvPr>
          <p:cNvCxnSpPr/>
          <p:nvPr/>
        </p:nvCxnSpPr>
        <p:spPr>
          <a:xfrm>
            <a:off x="4143579" y="2861015"/>
            <a:ext cx="904110" cy="4003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TextBox 283">
            <a:extLst>
              <a:ext uri="{FF2B5EF4-FFF2-40B4-BE49-F238E27FC236}">
                <a16:creationId xmlns:a16="http://schemas.microsoft.com/office/drawing/2014/main" id="{DC1AE6E6-D55A-442B-B9F7-A10A6D0F1AD4}"/>
              </a:ext>
            </a:extLst>
          </p:cNvPr>
          <p:cNvSpPr txBox="1"/>
          <p:nvPr/>
        </p:nvSpPr>
        <p:spPr>
          <a:xfrm>
            <a:off x="5059596" y="2803134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96843684-5049-481E-A5C7-A358A3BC49D5}"/>
              </a:ext>
            </a:extLst>
          </p:cNvPr>
          <p:cNvGrpSpPr/>
          <p:nvPr/>
        </p:nvGrpSpPr>
        <p:grpSpPr>
          <a:xfrm>
            <a:off x="4675972" y="2850735"/>
            <a:ext cx="138090" cy="27557"/>
            <a:chOff x="2582648" y="2297393"/>
            <a:chExt cx="138090" cy="27557"/>
          </a:xfrm>
        </p:grpSpPr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1AB7AAAA-A6C2-4B6D-9C29-11A055928120}"/>
                </a:ext>
              </a:extLst>
            </p:cNvPr>
            <p:cNvSpPr/>
            <p:nvPr/>
          </p:nvSpPr>
          <p:spPr>
            <a:xfrm flipH="1">
              <a:off x="2582648" y="2297393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287" name="Oval 286">
              <a:extLst>
                <a:ext uri="{FF2B5EF4-FFF2-40B4-BE49-F238E27FC236}">
                  <a16:creationId xmlns:a16="http://schemas.microsoft.com/office/drawing/2014/main" id="{FAF19FC1-C944-4AD9-B042-55885E358DAF}"/>
                </a:ext>
              </a:extLst>
            </p:cNvPr>
            <p:cNvSpPr/>
            <p:nvPr/>
          </p:nvSpPr>
          <p:spPr>
            <a:xfrm flipH="1">
              <a:off x="2693306" y="2297393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  <p:sp>
          <p:nvSpPr>
            <p:cNvPr id="288" name="Oval 287">
              <a:extLst>
                <a:ext uri="{FF2B5EF4-FFF2-40B4-BE49-F238E27FC236}">
                  <a16:creationId xmlns:a16="http://schemas.microsoft.com/office/drawing/2014/main" id="{0CDE88C4-0E75-4DFC-A97A-785BB74EAF37}"/>
                </a:ext>
              </a:extLst>
            </p:cNvPr>
            <p:cNvSpPr/>
            <p:nvPr/>
          </p:nvSpPr>
          <p:spPr>
            <a:xfrm flipH="1">
              <a:off x="2640302" y="2297518"/>
              <a:ext cx="27432" cy="274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"/>
            </a:p>
          </p:txBody>
        </p:sp>
      </p:grp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3D1CEE8A-3D5A-47DC-804C-C11F0C11B6A1}"/>
              </a:ext>
            </a:extLst>
          </p:cNvPr>
          <p:cNvCxnSpPr/>
          <p:nvPr/>
        </p:nvCxnSpPr>
        <p:spPr>
          <a:xfrm flipV="1">
            <a:off x="4143579" y="3053143"/>
            <a:ext cx="916810" cy="8902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TextBox 289">
            <a:extLst>
              <a:ext uri="{FF2B5EF4-FFF2-40B4-BE49-F238E27FC236}">
                <a16:creationId xmlns:a16="http://schemas.microsoft.com/office/drawing/2014/main" id="{66DFDF8E-21B3-4A60-9226-3D2408698329}"/>
              </a:ext>
            </a:extLst>
          </p:cNvPr>
          <p:cNvSpPr txBox="1"/>
          <p:nvPr/>
        </p:nvSpPr>
        <p:spPr>
          <a:xfrm>
            <a:off x="5062879" y="3000493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</a:p>
        </p:txBody>
      </p:sp>
      <p:sp>
        <p:nvSpPr>
          <p:cNvPr id="291" name="Oval 290">
            <a:extLst>
              <a:ext uri="{FF2B5EF4-FFF2-40B4-BE49-F238E27FC236}">
                <a16:creationId xmlns:a16="http://schemas.microsoft.com/office/drawing/2014/main" id="{1A3DCF09-0873-49EE-88C2-6680834FF16D}"/>
              </a:ext>
            </a:extLst>
          </p:cNvPr>
          <p:cNvSpPr/>
          <p:nvPr/>
        </p:nvSpPr>
        <p:spPr>
          <a:xfrm flipH="1">
            <a:off x="4523193" y="304422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2" name="Oval 291">
            <a:extLst>
              <a:ext uri="{FF2B5EF4-FFF2-40B4-BE49-F238E27FC236}">
                <a16:creationId xmlns:a16="http://schemas.microsoft.com/office/drawing/2014/main" id="{B62B1C58-939F-45B5-9B22-7B975E04D6C9}"/>
              </a:ext>
            </a:extLst>
          </p:cNvPr>
          <p:cNvSpPr/>
          <p:nvPr/>
        </p:nvSpPr>
        <p:spPr>
          <a:xfrm flipH="1">
            <a:off x="4626783" y="304474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3" name="Oval 292">
            <a:extLst>
              <a:ext uri="{FF2B5EF4-FFF2-40B4-BE49-F238E27FC236}">
                <a16:creationId xmlns:a16="http://schemas.microsoft.com/office/drawing/2014/main" id="{B543A759-5777-4BCB-A4F1-4BA325BCFD5A}"/>
              </a:ext>
            </a:extLst>
          </p:cNvPr>
          <p:cNvSpPr/>
          <p:nvPr/>
        </p:nvSpPr>
        <p:spPr>
          <a:xfrm flipH="1">
            <a:off x="4577903" y="3044247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4" name="TextBox 293">
            <a:extLst>
              <a:ext uri="{FF2B5EF4-FFF2-40B4-BE49-F238E27FC236}">
                <a16:creationId xmlns:a16="http://schemas.microsoft.com/office/drawing/2014/main" id="{8E7369EE-6EAD-442F-8FDF-1FD0EDB6BB0B}"/>
              </a:ext>
            </a:extLst>
          </p:cNvPr>
          <p:cNvSpPr txBox="1"/>
          <p:nvPr/>
        </p:nvSpPr>
        <p:spPr>
          <a:xfrm>
            <a:off x="5064966" y="3521960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</a:p>
        </p:txBody>
      </p:sp>
      <p:cxnSp>
        <p:nvCxnSpPr>
          <p:cNvPr id="295" name="Straight Connector 294">
            <a:extLst>
              <a:ext uri="{FF2B5EF4-FFF2-40B4-BE49-F238E27FC236}">
                <a16:creationId xmlns:a16="http://schemas.microsoft.com/office/drawing/2014/main" id="{EEE443FF-B525-4680-8412-CB6A0571A0DC}"/>
              </a:ext>
            </a:extLst>
          </p:cNvPr>
          <p:cNvCxnSpPr/>
          <p:nvPr/>
        </p:nvCxnSpPr>
        <p:spPr>
          <a:xfrm flipV="1">
            <a:off x="4163163" y="3579979"/>
            <a:ext cx="875001" cy="1060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6" name="TextBox 295">
            <a:extLst>
              <a:ext uri="{FF2B5EF4-FFF2-40B4-BE49-F238E27FC236}">
                <a16:creationId xmlns:a16="http://schemas.microsoft.com/office/drawing/2014/main" id="{C869764D-0BC9-4C1E-A766-52AA44D8C130}"/>
              </a:ext>
            </a:extLst>
          </p:cNvPr>
          <p:cNvSpPr txBox="1"/>
          <p:nvPr/>
        </p:nvSpPr>
        <p:spPr>
          <a:xfrm>
            <a:off x="5064966" y="3700137"/>
            <a:ext cx="379912" cy="12311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z</a:t>
            </a:r>
            <a:r>
              <a:rPr lang="en-US" sz="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</a:p>
        </p:txBody>
      </p:sp>
      <p:cxnSp>
        <p:nvCxnSpPr>
          <p:cNvPr id="297" name="Straight Connector 296">
            <a:extLst>
              <a:ext uri="{FF2B5EF4-FFF2-40B4-BE49-F238E27FC236}">
                <a16:creationId xmlns:a16="http://schemas.microsoft.com/office/drawing/2014/main" id="{2F452D16-9006-4A42-8511-F3ECA32B5086}"/>
              </a:ext>
            </a:extLst>
          </p:cNvPr>
          <p:cNvCxnSpPr/>
          <p:nvPr/>
        </p:nvCxnSpPr>
        <p:spPr>
          <a:xfrm flipV="1">
            <a:off x="4163163" y="3756595"/>
            <a:ext cx="884526" cy="5097"/>
          </a:xfrm>
          <a:prstGeom prst="line">
            <a:avLst/>
          </a:prstGeom>
          <a:ln w="6350">
            <a:solidFill>
              <a:schemeClr val="tx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8" name="Oval 297">
            <a:extLst>
              <a:ext uri="{FF2B5EF4-FFF2-40B4-BE49-F238E27FC236}">
                <a16:creationId xmlns:a16="http://schemas.microsoft.com/office/drawing/2014/main" id="{A4776628-DB66-4366-9AEF-836FB75BB987}"/>
              </a:ext>
            </a:extLst>
          </p:cNvPr>
          <p:cNvSpPr/>
          <p:nvPr/>
        </p:nvSpPr>
        <p:spPr>
          <a:xfrm flipH="1">
            <a:off x="4191137" y="374857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299" name="Oval 298">
            <a:extLst>
              <a:ext uri="{FF2B5EF4-FFF2-40B4-BE49-F238E27FC236}">
                <a16:creationId xmlns:a16="http://schemas.microsoft.com/office/drawing/2014/main" id="{9C835E33-D68B-423F-950E-5AB55A4E2EEB}"/>
              </a:ext>
            </a:extLst>
          </p:cNvPr>
          <p:cNvSpPr/>
          <p:nvPr/>
        </p:nvSpPr>
        <p:spPr>
          <a:xfrm flipH="1">
            <a:off x="4314976" y="3563679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300" name="Oval 299">
            <a:extLst>
              <a:ext uri="{FF2B5EF4-FFF2-40B4-BE49-F238E27FC236}">
                <a16:creationId xmlns:a16="http://schemas.microsoft.com/office/drawing/2014/main" id="{31B7460A-BC7C-4E7D-9B2E-D4675881E731}"/>
              </a:ext>
            </a:extLst>
          </p:cNvPr>
          <p:cNvSpPr/>
          <p:nvPr/>
        </p:nvSpPr>
        <p:spPr>
          <a:xfrm flipH="1">
            <a:off x="4243260" y="3748576"/>
            <a:ext cx="27432" cy="2743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</p:spTree>
    <p:extLst>
      <p:ext uri="{BB962C8B-B14F-4D97-AF65-F5344CB8AC3E}">
        <p14:creationId xmlns:p14="http://schemas.microsoft.com/office/powerpoint/2010/main" val="33262838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06686D2A-1008-4ADB-B3D4-6AEF91455AC7}"/>
              </a:ext>
            </a:extLst>
          </p:cNvPr>
          <p:cNvGrpSpPr/>
          <p:nvPr/>
        </p:nvGrpSpPr>
        <p:grpSpPr>
          <a:xfrm>
            <a:off x="10608960" y="4026064"/>
            <a:ext cx="1045247" cy="859677"/>
            <a:chOff x="2811483" y="2823273"/>
            <a:chExt cx="1710778" cy="1775957"/>
          </a:xfrm>
        </p:grpSpPr>
        <p:sp>
          <p:nvSpPr>
            <p:cNvPr id="15" name="Flowchart: Decision 14">
              <a:extLst>
                <a:ext uri="{FF2B5EF4-FFF2-40B4-BE49-F238E27FC236}">
                  <a16:creationId xmlns:a16="http://schemas.microsoft.com/office/drawing/2014/main" id="{80214674-450F-41AD-94BB-D7B60CCE58EE}"/>
                </a:ext>
              </a:extLst>
            </p:cNvPr>
            <p:cNvSpPr/>
            <p:nvPr/>
          </p:nvSpPr>
          <p:spPr>
            <a:xfrm>
              <a:off x="2811483" y="2823273"/>
              <a:ext cx="1710778" cy="1775957"/>
            </a:xfrm>
            <a:prstGeom prst="flowChartDecision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D4DBD65-79F5-46DF-8E31-FAB4B40CC163}"/>
                </a:ext>
              </a:extLst>
            </p:cNvPr>
            <p:cNvSpPr txBox="1"/>
            <p:nvPr/>
          </p:nvSpPr>
          <p:spPr>
            <a:xfrm>
              <a:off x="3322627" y="3529264"/>
              <a:ext cx="633507" cy="400110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tive</a:t>
              </a:r>
            </a:p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rea &lt; k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51B4A1D-5E56-4B1D-9680-793361828838}"/>
              </a:ext>
            </a:extLst>
          </p:cNvPr>
          <p:cNvGrpSpPr/>
          <p:nvPr/>
        </p:nvGrpSpPr>
        <p:grpSpPr>
          <a:xfrm>
            <a:off x="10500931" y="2418031"/>
            <a:ext cx="991824" cy="833994"/>
            <a:chOff x="2811483" y="2823273"/>
            <a:chExt cx="1710778" cy="1775957"/>
          </a:xfrm>
        </p:grpSpPr>
        <p:sp>
          <p:nvSpPr>
            <p:cNvPr id="24" name="Flowchart: Decision 23">
              <a:extLst>
                <a:ext uri="{FF2B5EF4-FFF2-40B4-BE49-F238E27FC236}">
                  <a16:creationId xmlns:a16="http://schemas.microsoft.com/office/drawing/2014/main" id="{C7B40932-4FAC-4A09-9F63-36F7E7CE68CF}"/>
                </a:ext>
              </a:extLst>
            </p:cNvPr>
            <p:cNvSpPr/>
            <p:nvPr/>
          </p:nvSpPr>
          <p:spPr>
            <a:xfrm>
              <a:off x="2811483" y="2823273"/>
              <a:ext cx="1710778" cy="1775957"/>
            </a:xfrm>
            <a:prstGeom prst="flowChartDecision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7E5492B-95EB-4CB4-8A17-6E57BECDF822}"/>
                </a:ext>
              </a:extLst>
            </p:cNvPr>
            <p:cNvSpPr txBox="1"/>
            <p:nvPr/>
          </p:nvSpPr>
          <p:spPr>
            <a:xfrm>
              <a:off x="3085527" y="3474992"/>
              <a:ext cx="1107713" cy="508654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lor &lt; 3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39BB7263-4EEE-47B5-A7BC-BD94EBF1992E}"/>
              </a:ext>
            </a:extLst>
          </p:cNvPr>
          <p:cNvGrpSpPr/>
          <p:nvPr/>
        </p:nvGrpSpPr>
        <p:grpSpPr>
          <a:xfrm>
            <a:off x="1691620" y="736316"/>
            <a:ext cx="3423759" cy="4710210"/>
            <a:chOff x="1691620" y="736316"/>
            <a:chExt cx="3423759" cy="4710210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E080723-8521-4C28-9F43-1CD6B4B79D3A}"/>
                </a:ext>
              </a:extLst>
            </p:cNvPr>
            <p:cNvGrpSpPr/>
            <p:nvPr/>
          </p:nvGrpSpPr>
          <p:grpSpPr>
            <a:xfrm>
              <a:off x="2737529" y="736316"/>
              <a:ext cx="1357130" cy="407703"/>
              <a:chOff x="4193090" y="868032"/>
              <a:chExt cx="1325490" cy="529418"/>
            </a:xfrm>
          </p:grpSpPr>
          <p:sp>
            <p:nvSpPr>
              <p:cNvPr id="6" name="Flowchart: Data 5">
                <a:extLst>
                  <a:ext uri="{FF2B5EF4-FFF2-40B4-BE49-F238E27FC236}">
                    <a16:creationId xmlns:a16="http://schemas.microsoft.com/office/drawing/2014/main" id="{11233DE7-CB1D-46DD-A939-B7AD7C3EC88F}"/>
                  </a:ext>
                </a:extLst>
              </p:cNvPr>
              <p:cNvSpPr/>
              <p:nvPr/>
            </p:nvSpPr>
            <p:spPr>
              <a:xfrm rot="5171582">
                <a:off x="4591126" y="469996"/>
                <a:ext cx="529418" cy="1325490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F1A1E27-A06D-40AF-B848-BB1ED3D9A9DE}"/>
                  </a:ext>
                </a:extLst>
              </p:cNvPr>
              <p:cNvSpPr txBox="1"/>
              <p:nvPr/>
            </p:nvSpPr>
            <p:spPr>
              <a:xfrm>
                <a:off x="4623297" y="1075605"/>
                <a:ext cx="471286" cy="11918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73B5637-A9F7-46FE-8B3B-BAAF33026EA9}"/>
                </a:ext>
              </a:extLst>
            </p:cNvPr>
            <p:cNvGrpSpPr/>
            <p:nvPr/>
          </p:nvGrpSpPr>
          <p:grpSpPr>
            <a:xfrm>
              <a:off x="2749088" y="1338368"/>
              <a:ext cx="1323468" cy="400110"/>
              <a:chOff x="4948518" y="3083269"/>
              <a:chExt cx="2166149" cy="1108040"/>
            </a:xfrm>
          </p:grpSpPr>
          <p:sp>
            <p:nvSpPr>
              <p:cNvPr id="12" name="Flowchart: Process 11">
                <a:extLst>
                  <a:ext uri="{FF2B5EF4-FFF2-40B4-BE49-F238E27FC236}">
                    <a16:creationId xmlns:a16="http://schemas.microsoft.com/office/drawing/2014/main" id="{6EF420EC-C62B-4D96-ACB6-6907E2F86794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1927A1-CE65-4CF0-AD65-D4DB02696037}"/>
                  </a:ext>
                </a:extLst>
              </p:cNvPr>
              <p:cNvSpPr txBox="1"/>
              <p:nvPr/>
            </p:nvSpPr>
            <p:spPr>
              <a:xfrm>
                <a:off x="5148174" y="3083269"/>
                <a:ext cx="1800386" cy="11080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B1BE6AFD-9BA1-4E27-B112-13F8B04F3C5A}"/>
                </a:ext>
              </a:extLst>
            </p:cNvPr>
            <p:cNvGrpSpPr/>
            <p:nvPr/>
          </p:nvGrpSpPr>
          <p:grpSpPr>
            <a:xfrm>
              <a:off x="2783229" y="1933756"/>
              <a:ext cx="1323468" cy="338206"/>
              <a:chOff x="4948518" y="3209365"/>
              <a:chExt cx="2166149" cy="860611"/>
            </a:xfrm>
          </p:grpSpPr>
          <p:sp>
            <p:nvSpPr>
              <p:cNvPr id="20" name="Flowchart: Process 19">
                <a:extLst>
                  <a:ext uri="{FF2B5EF4-FFF2-40B4-BE49-F238E27FC236}">
                    <a16:creationId xmlns:a16="http://schemas.microsoft.com/office/drawing/2014/main" id="{A3F0C94D-92A4-416F-B3C0-6282C65A330D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A153EEC-0FF2-46EB-9B83-AD8F87FBD62B}"/>
                  </a:ext>
                </a:extLst>
              </p:cNvPr>
              <p:cNvSpPr txBox="1"/>
              <p:nvPr/>
            </p:nvSpPr>
            <p:spPr>
              <a:xfrm>
                <a:off x="5178058" y="3388723"/>
                <a:ext cx="1710779" cy="5086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:r>
                  <a:rPr lang="en-US" sz="1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24ABB36-0062-443F-BBF8-C2954C70FDEB}"/>
                </a:ext>
              </a:extLst>
            </p:cNvPr>
            <p:cNvGrpSpPr/>
            <p:nvPr/>
          </p:nvGrpSpPr>
          <p:grpSpPr>
            <a:xfrm>
              <a:off x="1691620" y="2552622"/>
              <a:ext cx="3423759" cy="551508"/>
              <a:chOff x="3939810" y="4188899"/>
              <a:chExt cx="2092791" cy="702472"/>
            </a:xfrm>
          </p:grpSpPr>
          <p:sp>
            <p:nvSpPr>
              <p:cNvPr id="27" name="Flowchart: Process 26">
                <a:extLst>
                  <a:ext uri="{FF2B5EF4-FFF2-40B4-BE49-F238E27FC236}">
                    <a16:creationId xmlns:a16="http://schemas.microsoft.com/office/drawing/2014/main" id="{F2105244-71FD-4732-A248-A275E337CB2E}"/>
                  </a:ext>
                </a:extLst>
              </p:cNvPr>
              <p:cNvSpPr/>
              <p:nvPr/>
            </p:nvSpPr>
            <p:spPr>
              <a:xfrm>
                <a:off x="3939810" y="4188899"/>
                <a:ext cx="2092791" cy="702472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2A08AF5-571B-41AA-8652-6193FEEAA8BD}"/>
                  </a:ext>
                </a:extLst>
              </p:cNvPr>
              <p:cNvSpPr txBox="1"/>
              <p:nvPr/>
            </p:nvSpPr>
            <p:spPr>
              <a:xfrm>
                <a:off x="3970733" y="4230378"/>
                <a:ext cx="2045226" cy="588036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7F5A9B2-1E23-48A5-A968-63410A9BD238}"/>
                </a:ext>
              </a:extLst>
            </p:cNvPr>
            <p:cNvGrpSpPr/>
            <p:nvPr/>
          </p:nvGrpSpPr>
          <p:grpSpPr>
            <a:xfrm>
              <a:off x="2412915" y="4404687"/>
              <a:ext cx="1981170" cy="390220"/>
              <a:chOff x="4948517" y="3119720"/>
              <a:chExt cx="2797349" cy="950256"/>
            </a:xfrm>
          </p:grpSpPr>
          <p:sp>
            <p:nvSpPr>
              <p:cNvPr id="35" name="Flowchart: Process 34">
                <a:extLst>
                  <a:ext uri="{FF2B5EF4-FFF2-40B4-BE49-F238E27FC236}">
                    <a16:creationId xmlns:a16="http://schemas.microsoft.com/office/drawing/2014/main" id="{31ABBBCE-B6DE-4CF8-8868-A82403BE9B01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104C0B-EC3F-45B0-8C9F-515CE01269EE}"/>
                  </a:ext>
                </a:extLst>
              </p:cNvPr>
              <p:cNvSpPr txBox="1"/>
              <p:nvPr/>
            </p:nvSpPr>
            <p:spPr>
              <a:xfrm>
                <a:off x="5037368" y="3340520"/>
                <a:ext cx="2619644" cy="5086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CF6BC2F5-2364-4E4E-9A5F-7174D9D8AC73}"/>
                </a:ext>
              </a:extLst>
            </p:cNvPr>
            <p:cNvGrpSpPr/>
            <p:nvPr/>
          </p:nvGrpSpPr>
          <p:grpSpPr>
            <a:xfrm>
              <a:off x="1691620" y="3823750"/>
              <a:ext cx="3423759" cy="324463"/>
              <a:chOff x="3217735" y="3209363"/>
              <a:chExt cx="5603745" cy="1500353"/>
            </a:xfrm>
          </p:grpSpPr>
          <p:sp>
            <p:nvSpPr>
              <p:cNvPr id="38" name="Flowchart: Process 37">
                <a:extLst>
                  <a:ext uri="{FF2B5EF4-FFF2-40B4-BE49-F238E27FC236}">
                    <a16:creationId xmlns:a16="http://schemas.microsoft.com/office/drawing/2014/main" id="{144AD9A3-2E3A-4600-80F7-507CD30CCC43}"/>
                  </a:ext>
                </a:extLst>
              </p:cNvPr>
              <p:cNvSpPr/>
              <p:nvPr/>
            </p:nvSpPr>
            <p:spPr>
              <a:xfrm>
                <a:off x="3217735" y="3209363"/>
                <a:ext cx="5603745" cy="1500353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D500E52-6073-4F4E-B5B9-BC776CA06D56}"/>
                  </a:ext>
                </a:extLst>
              </p:cNvPr>
              <p:cNvSpPr txBox="1"/>
              <p:nvPr/>
            </p:nvSpPr>
            <p:spPr>
              <a:xfrm>
                <a:off x="3422478" y="3361949"/>
                <a:ext cx="4998622" cy="11385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L (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hat created CGH in minimum time</a:t>
                </a:r>
              </a:p>
            </p:txBody>
          </p:sp>
        </p:grp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8F01172E-68D1-4DE0-919A-6ECC5226F042}"/>
                </a:ext>
              </a:extLst>
            </p:cNvPr>
            <p:cNvCxnSpPr>
              <a:stCxn id="20" idx="2"/>
            </p:cNvCxnSpPr>
            <p:nvPr/>
          </p:nvCxnSpPr>
          <p:spPr>
            <a:xfrm flipH="1">
              <a:off x="3439685" y="2271962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921260A8-01B3-4743-BC9A-F7EBD36B700B}"/>
                </a:ext>
              </a:extLst>
            </p:cNvPr>
            <p:cNvCxnSpPr>
              <a:stCxn id="6" idx="5"/>
              <a:endCxn id="13" idx="0"/>
            </p:cNvCxnSpPr>
            <p:nvPr/>
          </p:nvCxnSpPr>
          <p:spPr>
            <a:xfrm flipH="1">
              <a:off x="3421071" y="1102889"/>
              <a:ext cx="5851" cy="2354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29BE3EEE-3818-4498-9CA3-D93F9027A2EC}"/>
                </a:ext>
              </a:extLst>
            </p:cNvPr>
            <p:cNvGrpSpPr/>
            <p:nvPr/>
          </p:nvGrpSpPr>
          <p:grpSpPr>
            <a:xfrm>
              <a:off x="1706842" y="3228533"/>
              <a:ext cx="1427367" cy="400110"/>
              <a:chOff x="4948517" y="3113558"/>
              <a:chExt cx="2797349" cy="962577"/>
            </a:xfrm>
          </p:grpSpPr>
          <p:sp>
            <p:nvSpPr>
              <p:cNvPr id="64" name="Flowchart: Process 63">
                <a:extLst>
                  <a:ext uri="{FF2B5EF4-FFF2-40B4-BE49-F238E27FC236}">
                    <a16:creationId xmlns:a16="http://schemas.microsoft.com/office/drawing/2014/main" id="{3104AF34-8384-40EF-946F-83A0C62DC911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0A37B205-7372-4A57-970A-8E4732B526FD}"/>
                  </a:ext>
                </a:extLst>
              </p:cNvPr>
              <p:cNvSpPr txBox="1"/>
              <p:nvPr/>
            </p:nvSpPr>
            <p:spPr>
              <a:xfrm>
                <a:off x="5037366" y="3113558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D2A2D609-C05C-40B9-9BAE-328EC859D5B9}"/>
                </a:ext>
              </a:extLst>
            </p:cNvPr>
            <p:cNvCxnSpPr/>
            <p:nvPr/>
          </p:nvCxnSpPr>
          <p:spPr>
            <a:xfrm flipH="1">
              <a:off x="3439685" y="1706438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or: Elbow 72">
              <a:extLst>
                <a:ext uri="{FF2B5EF4-FFF2-40B4-BE49-F238E27FC236}">
                  <a16:creationId xmlns:a16="http://schemas.microsoft.com/office/drawing/2014/main" id="{D8C6538B-19BA-44F2-82DF-5E9F692E2ED0}"/>
                </a:ext>
              </a:extLst>
            </p:cNvPr>
            <p:cNvCxnSpPr>
              <a:cxnSpLocks/>
              <a:stCxn id="64" idx="1"/>
              <a:endCxn id="20" idx="1"/>
            </p:cNvCxnSpPr>
            <p:nvPr/>
          </p:nvCxnSpPr>
          <p:spPr>
            <a:xfrm rot="10800000" flipH="1">
              <a:off x="1706841" y="2102859"/>
              <a:ext cx="1076387" cy="1325730"/>
            </a:xfrm>
            <a:prstGeom prst="bentConnector3">
              <a:avLst>
                <a:gd name="adj1" fmla="val -2123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F217D9B5-FCCC-4727-A35F-E35A44563B0B}"/>
                </a:ext>
              </a:extLst>
            </p:cNvPr>
            <p:cNvCxnSpPr>
              <a:stCxn id="27" idx="2"/>
            </p:cNvCxnSpPr>
            <p:nvPr/>
          </p:nvCxnSpPr>
          <p:spPr>
            <a:xfrm flipH="1">
              <a:off x="3403500" y="3104128"/>
              <a:ext cx="1" cy="719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EE95E374-FD9B-408C-84DB-E8F254A936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15765" y="3428588"/>
              <a:ext cx="2877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ctor: Elbow 87">
              <a:extLst>
                <a:ext uri="{FF2B5EF4-FFF2-40B4-BE49-F238E27FC236}">
                  <a16:creationId xmlns:a16="http://schemas.microsoft.com/office/drawing/2014/main" id="{39269F87-125C-4974-BC0E-F39F6056C71C}"/>
                </a:ext>
              </a:extLst>
            </p:cNvPr>
            <p:cNvCxnSpPr>
              <a:stCxn id="35" idx="3"/>
              <a:endCxn id="12" idx="3"/>
            </p:cNvCxnSpPr>
            <p:nvPr/>
          </p:nvCxnSpPr>
          <p:spPr>
            <a:xfrm flipH="1" flipV="1">
              <a:off x="4072556" y="1539283"/>
              <a:ext cx="321529" cy="3060514"/>
            </a:xfrm>
            <a:prstGeom prst="bentConnector3">
              <a:avLst>
                <a:gd name="adj1" fmla="val -266269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4C20C1CE-22BB-4C0A-B684-0CD4A2E4DCDC}"/>
                </a:ext>
              </a:extLst>
            </p:cNvPr>
            <p:cNvCxnSpPr/>
            <p:nvPr/>
          </p:nvCxnSpPr>
          <p:spPr>
            <a:xfrm flipH="1">
              <a:off x="3403500" y="4148211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0D3C8FAD-49E8-4A33-B589-144190FEE34D}"/>
                </a:ext>
              </a:extLst>
            </p:cNvPr>
            <p:cNvGrpSpPr/>
            <p:nvPr/>
          </p:nvGrpSpPr>
          <p:grpSpPr>
            <a:xfrm>
              <a:off x="2065880" y="5046416"/>
              <a:ext cx="2675238" cy="400110"/>
              <a:chOff x="4948517" y="3107678"/>
              <a:chExt cx="2797349" cy="974340"/>
            </a:xfrm>
          </p:grpSpPr>
          <p:sp>
            <p:nvSpPr>
              <p:cNvPr id="100" name="Flowchart: Process 99">
                <a:extLst>
                  <a:ext uri="{FF2B5EF4-FFF2-40B4-BE49-F238E27FC236}">
                    <a16:creationId xmlns:a16="http://schemas.microsoft.com/office/drawing/2014/main" id="{D95571A4-96D8-42A3-B9B1-7DB4D16247A1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32B8C0C0-2F70-42CA-8A74-07C60720988C}"/>
                  </a:ext>
                </a:extLst>
              </p:cNvPr>
              <p:cNvSpPr txBox="1"/>
              <p:nvPr/>
            </p:nvSpPr>
            <p:spPr>
              <a:xfrm>
                <a:off x="5037368" y="3107678"/>
                <a:ext cx="2619644" cy="9743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D40AF107-4BB6-47D8-A091-0C9B3981368D}"/>
                </a:ext>
              </a:extLst>
            </p:cNvPr>
            <p:cNvCxnSpPr/>
            <p:nvPr/>
          </p:nvCxnSpPr>
          <p:spPr>
            <a:xfrm flipH="1">
              <a:off x="3403497" y="4794906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24CE5A66-1365-4A59-8E93-1460676A6724}"/>
              </a:ext>
            </a:extLst>
          </p:cNvPr>
          <p:cNvGrpSpPr/>
          <p:nvPr/>
        </p:nvGrpSpPr>
        <p:grpSpPr>
          <a:xfrm>
            <a:off x="9122609" y="3272581"/>
            <a:ext cx="1323468" cy="805724"/>
            <a:chOff x="4948518" y="3209365"/>
            <a:chExt cx="2166149" cy="860611"/>
          </a:xfrm>
        </p:grpSpPr>
        <p:sp>
          <p:nvSpPr>
            <p:cNvPr id="110" name="Flowchart: Process 109">
              <a:extLst>
                <a:ext uri="{FF2B5EF4-FFF2-40B4-BE49-F238E27FC236}">
                  <a16:creationId xmlns:a16="http://schemas.microsoft.com/office/drawing/2014/main" id="{CC29F2F8-F052-4AC8-B613-E183DDAC6A2C}"/>
                </a:ext>
              </a:extLst>
            </p:cNvPr>
            <p:cNvSpPr/>
            <p:nvPr/>
          </p:nvSpPr>
          <p:spPr>
            <a:xfrm>
              <a:off x="4948518" y="3209365"/>
              <a:ext cx="2166149" cy="860611"/>
            </a:xfrm>
            <a:prstGeom prst="flowChartProcess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5269AF4B-4C20-4210-A8E1-2BAC27743D0A}"/>
                </a:ext>
              </a:extLst>
            </p:cNvPr>
            <p:cNvSpPr txBox="1"/>
            <p:nvPr/>
          </p:nvSpPr>
          <p:spPr>
            <a:xfrm>
              <a:off x="5093438" y="3348732"/>
              <a:ext cx="1941450" cy="59173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quisition of real objects using depth camer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00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" name="Group 225">
            <a:extLst>
              <a:ext uri="{FF2B5EF4-FFF2-40B4-BE49-F238E27FC236}">
                <a16:creationId xmlns:a16="http://schemas.microsoft.com/office/drawing/2014/main" id="{07E9C80E-5064-4A88-B0A6-E334A0F7F716}"/>
              </a:ext>
            </a:extLst>
          </p:cNvPr>
          <p:cNvGrpSpPr/>
          <p:nvPr/>
        </p:nvGrpSpPr>
        <p:grpSpPr>
          <a:xfrm>
            <a:off x="1152944" y="494387"/>
            <a:ext cx="3423759" cy="4710210"/>
            <a:chOff x="1691620" y="736316"/>
            <a:chExt cx="3423759" cy="4710210"/>
          </a:xfrm>
        </p:grpSpPr>
        <p:grpSp>
          <p:nvGrpSpPr>
            <p:cNvPr id="227" name="Group 226">
              <a:extLst>
                <a:ext uri="{FF2B5EF4-FFF2-40B4-BE49-F238E27FC236}">
                  <a16:creationId xmlns:a16="http://schemas.microsoft.com/office/drawing/2014/main" id="{6DEEB0F1-ED06-4FF8-B597-93286C009E07}"/>
                </a:ext>
              </a:extLst>
            </p:cNvPr>
            <p:cNvGrpSpPr/>
            <p:nvPr/>
          </p:nvGrpSpPr>
          <p:grpSpPr>
            <a:xfrm>
              <a:off x="2737529" y="736316"/>
              <a:ext cx="1357130" cy="407703"/>
              <a:chOff x="4193090" y="868032"/>
              <a:chExt cx="1325490" cy="529418"/>
            </a:xfrm>
          </p:grpSpPr>
          <p:sp>
            <p:nvSpPr>
              <p:cNvPr id="300" name="Flowchart: Data 299">
                <a:extLst>
                  <a:ext uri="{FF2B5EF4-FFF2-40B4-BE49-F238E27FC236}">
                    <a16:creationId xmlns:a16="http://schemas.microsoft.com/office/drawing/2014/main" id="{B4CA2880-5765-4095-90FC-F8FFF1A4F401}"/>
                  </a:ext>
                </a:extLst>
              </p:cNvPr>
              <p:cNvSpPr/>
              <p:nvPr/>
            </p:nvSpPr>
            <p:spPr>
              <a:xfrm rot="5171582">
                <a:off x="4591126" y="469996"/>
                <a:ext cx="529418" cy="1325490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01" name="TextBox 300">
                <a:extLst>
                  <a:ext uri="{FF2B5EF4-FFF2-40B4-BE49-F238E27FC236}">
                    <a16:creationId xmlns:a16="http://schemas.microsoft.com/office/drawing/2014/main" id="{6D871606-789B-44DC-B836-0A3347301488}"/>
                  </a:ext>
                </a:extLst>
              </p:cNvPr>
              <p:cNvSpPr txBox="1"/>
              <p:nvPr/>
            </p:nvSpPr>
            <p:spPr>
              <a:xfrm>
                <a:off x="4623297" y="1075605"/>
                <a:ext cx="471286" cy="11918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228" name="Group 227">
              <a:extLst>
                <a:ext uri="{FF2B5EF4-FFF2-40B4-BE49-F238E27FC236}">
                  <a16:creationId xmlns:a16="http://schemas.microsoft.com/office/drawing/2014/main" id="{95F1EDBC-2E7E-46AE-BA5F-ECDBB23FE09D}"/>
                </a:ext>
              </a:extLst>
            </p:cNvPr>
            <p:cNvGrpSpPr/>
            <p:nvPr/>
          </p:nvGrpSpPr>
          <p:grpSpPr>
            <a:xfrm>
              <a:off x="2749088" y="1338368"/>
              <a:ext cx="1323468" cy="400110"/>
              <a:chOff x="4948518" y="3083269"/>
              <a:chExt cx="2166149" cy="1108040"/>
            </a:xfrm>
          </p:grpSpPr>
          <p:sp>
            <p:nvSpPr>
              <p:cNvPr id="298" name="Flowchart: Process 297">
                <a:extLst>
                  <a:ext uri="{FF2B5EF4-FFF2-40B4-BE49-F238E27FC236}">
                    <a16:creationId xmlns:a16="http://schemas.microsoft.com/office/drawing/2014/main" id="{5A2B68D3-CCBE-43C0-A182-BB0C4F6DD2C2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9" name="TextBox 298">
                <a:extLst>
                  <a:ext uri="{FF2B5EF4-FFF2-40B4-BE49-F238E27FC236}">
                    <a16:creationId xmlns:a16="http://schemas.microsoft.com/office/drawing/2014/main" id="{F2D3F341-C8F4-4686-82EA-023356988428}"/>
                  </a:ext>
                </a:extLst>
              </p:cNvPr>
              <p:cNvSpPr txBox="1"/>
              <p:nvPr/>
            </p:nvSpPr>
            <p:spPr>
              <a:xfrm>
                <a:off x="5148174" y="3083269"/>
                <a:ext cx="1800386" cy="11080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229" name="Group 228">
              <a:extLst>
                <a:ext uri="{FF2B5EF4-FFF2-40B4-BE49-F238E27FC236}">
                  <a16:creationId xmlns:a16="http://schemas.microsoft.com/office/drawing/2014/main" id="{B5CC00F9-6F64-432B-A5F7-E05F264203CB}"/>
                </a:ext>
              </a:extLst>
            </p:cNvPr>
            <p:cNvGrpSpPr/>
            <p:nvPr/>
          </p:nvGrpSpPr>
          <p:grpSpPr>
            <a:xfrm>
              <a:off x="2783229" y="1933756"/>
              <a:ext cx="1323468" cy="338206"/>
              <a:chOff x="4948518" y="3209365"/>
              <a:chExt cx="2166149" cy="860611"/>
            </a:xfrm>
          </p:grpSpPr>
          <p:sp>
            <p:nvSpPr>
              <p:cNvPr id="296" name="Flowchart: Process 295">
                <a:extLst>
                  <a:ext uri="{FF2B5EF4-FFF2-40B4-BE49-F238E27FC236}">
                    <a16:creationId xmlns:a16="http://schemas.microsoft.com/office/drawing/2014/main" id="{7C060EB9-D84B-4E4D-8835-5F7010DAE025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7" name="TextBox 296">
                <a:extLst>
                  <a:ext uri="{FF2B5EF4-FFF2-40B4-BE49-F238E27FC236}">
                    <a16:creationId xmlns:a16="http://schemas.microsoft.com/office/drawing/2014/main" id="{99727920-A032-46C8-AC9C-4F7B774C97A1}"/>
                  </a:ext>
                </a:extLst>
              </p:cNvPr>
              <p:cNvSpPr txBox="1"/>
              <p:nvPr/>
            </p:nvSpPr>
            <p:spPr>
              <a:xfrm>
                <a:off x="5178058" y="3388723"/>
                <a:ext cx="1710779" cy="5086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:r>
                  <a:rPr lang="en-US" sz="1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C172CBFF-B2ED-47F7-A97B-2CBCF3583E92}"/>
                </a:ext>
              </a:extLst>
            </p:cNvPr>
            <p:cNvGrpSpPr/>
            <p:nvPr/>
          </p:nvGrpSpPr>
          <p:grpSpPr>
            <a:xfrm>
              <a:off x="1691620" y="2552622"/>
              <a:ext cx="3423759" cy="551508"/>
              <a:chOff x="3939810" y="4188899"/>
              <a:chExt cx="2092791" cy="702472"/>
            </a:xfrm>
          </p:grpSpPr>
          <p:sp>
            <p:nvSpPr>
              <p:cNvPr id="294" name="Flowchart: Process 293">
                <a:extLst>
                  <a:ext uri="{FF2B5EF4-FFF2-40B4-BE49-F238E27FC236}">
                    <a16:creationId xmlns:a16="http://schemas.microsoft.com/office/drawing/2014/main" id="{21211310-C924-46BC-8691-D8D5B35C043A}"/>
                  </a:ext>
                </a:extLst>
              </p:cNvPr>
              <p:cNvSpPr/>
              <p:nvPr/>
            </p:nvSpPr>
            <p:spPr>
              <a:xfrm>
                <a:off x="3939810" y="4188899"/>
                <a:ext cx="2092791" cy="702472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5" name="TextBox 294">
                <a:extLst>
                  <a:ext uri="{FF2B5EF4-FFF2-40B4-BE49-F238E27FC236}">
                    <a16:creationId xmlns:a16="http://schemas.microsoft.com/office/drawing/2014/main" id="{4CD9EEF9-2BD9-4B37-85F2-88DBEFF9929E}"/>
                  </a:ext>
                </a:extLst>
              </p:cNvPr>
              <p:cNvSpPr txBox="1"/>
              <p:nvPr/>
            </p:nvSpPr>
            <p:spPr>
              <a:xfrm>
                <a:off x="3970733" y="4230378"/>
                <a:ext cx="2045226" cy="588036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DDAE68CF-756E-452A-ABFA-420A4F81B261}"/>
                </a:ext>
              </a:extLst>
            </p:cNvPr>
            <p:cNvGrpSpPr/>
            <p:nvPr/>
          </p:nvGrpSpPr>
          <p:grpSpPr>
            <a:xfrm>
              <a:off x="2412915" y="4404687"/>
              <a:ext cx="1981170" cy="390220"/>
              <a:chOff x="4948517" y="3119720"/>
              <a:chExt cx="2797349" cy="950256"/>
            </a:xfrm>
          </p:grpSpPr>
          <p:sp>
            <p:nvSpPr>
              <p:cNvPr id="292" name="Flowchart: Process 291">
                <a:extLst>
                  <a:ext uri="{FF2B5EF4-FFF2-40B4-BE49-F238E27FC236}">
                    <a16:creationId xmlns:a16="http://schemas.microsoft.com/office/drawing/2014/main" id="{89802835-7ED6-40E6-8512-9A28CD3D90B2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3" name="TextBox 292">
                <a:extLst>
                  <a:ext uri="{FF2B5EF4-FFF2-40B4-BE49-F238E27FC236}">
                    <a16:creationId xmlns:a16="http://schemas.microsoft.com/office/drawing/2014/main" id="{05829D9D-0653-4587-ABAB-76E774313358}"/>
                  </a:ext>
                </a:extLst>
              </p:cNvPr>
              <p:cNvSpPr txBox="1"/>
              <p:nvPr/>
            </p:nvSpPr>
            <p:spPr>
              <a:xfrm>
                <a:off x="5037368" y="3340520"/>
                <a:ext cx="2619644" cy="5086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7178441F-8B3A-4AF3-81B8-AEA91D952E92}"/>
                </a:ext>
              </a:extLst>
            </p:cNvPr>
            <p:cNvGrpSpPr/>
            <p:nvPr/>
          </p:nvGrpSpPr>
          <p:grpSpPr>
            <a:xfrm>
              <a:off x="1691620" y="3823750"/>
              <a:ext cx="3423759" cy="324463"/>
              <a:chOff x="3217735" y="3209363"/>
              <a:chExt cx="5603745" cy="1500353"/>
            </a:xfrm>
          </p:grpSpPr>
          <p:sp>
            <p:nvSpPr>
              <p:cNvPr id="290" name="Flowchart: Process 289">
                <a:extLst>
                  <a:ext uri="{FF2B5EF4-FFF2-40B4-BE49-F238E27FC236}">
                    <a16:creationId xmlns:a16="http://schemas.microsoft.com/office/drawing/2014/main" id="{4EEC800D-452D-4B45-996C-57AD0ABABF15}"/>
                  </a:ext>
                </a:extLst>
              </p:cNvPr>
              <p:cNvSpPr/>
              <p:nvPr/>
            </p:nvSpPr>
            <p:spPr>
              <a:xfrm>
                <a:off x="3217735" y="3209363"/>
                <a:ext cx="5603745" cy="1500353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1" name="TextBox 290">
                <a:extLst>
                  <a:ext uri="{FF2B5EF4-FFF2-40B4-BE49-F238E27FC236}">
                    <a16:creationId xmlns:a16="http://schemas.microsoft.com/office/drawing/2014/main" id="{5485E56F-DADA-4B84-8F33-957DBFC88B60}"/>
                  </a:ext>
                </a:extLst>
              </p:cNvPr>
              <p:cNvSpPr txBox="1"/>
              <p:nvPr/>
            </p:nvSpPr>
            <p:spPr>
              <a:xfrm>
                <a:off x="3422478" y="3361949"/>
                <a:ext cx="4998622" cy="11385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L that created CGH in minimum time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cxnSp>
          <p:nvCxnSpPr>
            <p:cNvPr id="233" name="Straight Arrow Connector 232">
              <a:extLst>
                <a:ext uri="{FF2B5EF4-FFF2-40B4-BE49-F238E27FC236}">
                  <a16:creationId xmlns:a16="http://schemas.microsoft.com/office/drawing/2014/main" id="{00653C34-6AFF-481A-857D-72CA46057393}"/>
                </a:ext>
              </a:extLst>
            </p:cNvPr>
            <p:cNvCxnSpPr>
              <a:stCxn id="296" idx="2"/>
            </p:cNvCxnSpPr>
            <p:nvPr/>
          </p:nvCxnSpPr>
          <p:spPr>
            <a:xfrm flipH="1">
              <a:off x="3439685" y="2271962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>
              <a:extLst>
                <a:ext uri="{FF2B5EF4-FFF2-40B4-BE49-F238E27FC236}">
                  <a16:creationId xmlns:a16="http://schemas.microsoft.com/office/drawing/2014/main" id="{3CF6516E-A7B5-451F-9C6F-CDBFED0DB0DF}"/>
                </a:ext>
              </a:extLst>
            </p:cNvPr>
            <p:cNvCxnSpPr>
              <a:stCxn id="300" idx="5"/>
              <a:endCxn id="299" idx="0"/>
            </p:cNvCxnSpPr>
            <p:nvPr/>
          </p:nvCxnSpPr>
          <p:spPr>
            <a:xfrm flipH="1">
              <a:off x="3421071" y="1102889"/>
              <a:ext cx="5851" cy="2354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786FCFA4-1C7D-42DB-AE92-09C0640D45D3}"/>
                </a:ext>
              </a:extLst>
            </p:cNvPr>
            <p:cNvGrpSpPr/>
            <p:nvPr/>
          </p:nvGrpSpPr>
          <p:grpSpPr>
            <a:xfrm>
              <a:off x="1706842" y="3228533"/>
              <a:ext cx="1427367" cy="400110"/>
              <a:chOff x="4948517" y="3113558"/>
              <a:chExt cx="2797349" cy="962577"/>
            </a:xfrm>
          </p:grpSpPr>
          <p:sp>
            <p:nvSpPr>
              <p:cNvPr id="288" name="Flowchart: Process 287">
                <a:extLst>
                  <a:ext uri="{FF2B5EF4-FFF2-40B4-BE49-F238E27FC236}">
                    <a16:creationId xmlns:a16="http://schemas.microsoft.com/office/drawing/2014/main" id="{1F0AD24C-0A05-4114-88E9-D40F4A8224D9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56691373-893C-4EF6-A794-B8B95C9433B4}"/>
                  </a:ext>
                </a:extLst>
              </p:cNvPr>
              <p:cNvSpPr txBox="1"/>
              <p:nvPr/>
            </p:nvSpPr>
            <p:spPr>
              <a:xfrm>
                <a:off x="5037366" y="3113558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236" name="Straight Arrow Connector 235">
              <a:extLst>
                <a:ext uri="{FF2B5EF4-FFF2-40B4-BE49-F238E27FC236}">
                  <a16:creationId xmlns:a16="http://schemas.microsoft.com/office/drawing/2014/main" id="{B99EC03E-DE41-4103-A26D-8CC3EA475EFD}"/>
                </a:ext>
              </a:extLst>
            </p:cNvPr>
            <p:cNvCxnSpPr/>
            <p:nvPr/>
          </p:nvCxnSpPr>
          <p:spPr>
            <a:xfrm flipH="1">
              <a:off x="3439685" y="1706438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Connector: Elbow 236">
              <a:extLst>
                <a:ext uri="{FF2B5EF4-FFF2-40B4-BE49-F238E27FC236}">
                  <a16:creationId xmlns:a16="http://schemas.microsoft.com/office/drawing/2014/main" id="{807DA492-EDA6-4ACE-A5CC-D594DD44CAC2}"/>
                </a:ext>
              </a:extLst>
            </p:cNvPr>
            <p:cNvCxnSpPr>
              <a:cxnSpLocks/>
              <a:stCxn id="288" idx="1"/>
              <a:endCxn id="296" idx="1"/>
            </p:cNvCxnSpPr>
            <p:nvPr/>
          </p:nvCxnSpPr>
          <p:spPr>
            <a:xfrm rot="10800000" flipH="1">
              <a:off x="1706841" y="2102859"/>
              <a:ext cx="1076387" cy="1325730"/>
            </a:xfrm>
            <a:prstGeom prst="bentConnector3">
              <a:avLst>
                <a:gd name="adj1" fmla="val -2123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D6BA3F86-D075-48D0-B45A-911686F07EC4}"/>
                </a:ext>
              </a:extLst>
            </p:cNvPr>
            <p:cNvCxnSpPr>
              <a:stCxn id="294" idx="2"/>
            </p:cNvCxnSpPr>
            <p:nvPr/>
          </p:nvCxnSpPr>
          <p:spPr>
            <a:xfrm flipH="1">
              <a:off x="3403500" y="3104128"/>
              <a:ext cx="1" cy="719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Arrow Connector 261">
              <a:extLst>
                <a:ext uri="{FF2B5EF4-FFF2-40B4-BE49-F238E27FC236}">
                  <a16:creationId xmlns:a16="http://schemas.microsoft.com/office/drawing/2014/main" id="{7E0F118A-72B3-4AA1-82C2-163DA1F467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15765" y="3428588"/>
              <a:ext cx="2877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Connector: Elbow 263">
              <a:extLst>
                <a:ext uri="{FF2B5EF4-FFF2-40B4-BE49-F238E27FC236}">
                  <a16:creationId xmlns:a16="http://schemas.microsoft.com/office/drawing/2014/main" id="{2AE7E543-DF09-490C-B05E-C801AA0122B7}"/>
                </a:ext>
              </a:extLst>
            </p:cNvPr>
            <p:cNvCxnSpPr>
              <a:stCxn id="292" idx="3"/>
              <a:endCxn id="298" idx="3"/>
            </p:cNvCxnSpPr>
            <p:nvPr/>
          </p:nvCxnSpPr>
          <p:spPr>
            <a:xfrm flipH="1" flipV="1">
              <a:off x="4072556" y="1539283"/>
              <a:ext cx="321529" cy="3060514"/>
            </a:xfrm>
            <a:prstGeom prst="bentConnector3">
              <a:avLst>
                <a:gd name="adj1" fmla="val -266269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Arrow Connector 264">
              <a:extLst>
                <a:ext uri="{FF2B5EF4-FFF2-40B4-BE49-F238E27FC236}">
                  <a16:creationId xmlns:a16="http://schemas.microsoft.com/office/drawing/2014/main" id="{F71AF5FE-8DC7-4D89-8E9E-8908EA2C5F3A}"/>
                </a:ext>
              </a:extLst>
            </p:cNvPr>
            <p:cNvCxnSpPr/>
            <p:nvPr/>
          </p:nvCxnSpPr>
          <p:spPr>
            <a:xfrm flipH="1">
              <a:off x="3403500" y="4148211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0ABC21FA-6D79-47B9-A014-5B7980016C30}"/>
                </a:ext>
              </a:extLst>
            </p:cNvPr>
            <p:cNvGrpSpPr/>
            <p:nvPr/>
          </p:nvGrpSpPr>
          <p:grpSpPr>
            <a:xfrm>
              <a:off x="2065880" y="5046416"/>
              <a:ext cx="2675238" cy="400110"/>
              <a:chOff x="4948517" y="3107678"/>
              <a:chExt cx="2797349" cy="974340"/>
            </a:xfrm>
          </p:grpSpPr>
          <p:sp>
            <p:nvSpPr>
              <p:cNvPr id="286" name="Flowchart: Process 285">
                <a:extLst>
                  <a:ext uri="{FF2B5EF4-FFF2-40B4-BE49-F238E27FC236}">
                    <a16:creationId xmlns:a16="http://schemas.microsoft.com/office/drawing/2014/main" id="{2CBF1A7D-EF58-42E7-BC40-27B5D66EE953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7" name="TextBox 286">
                <a:extLst>
                  <a:ext uri="{FF2B5EF4-FFF2-40B4-BE49-F238E27FC236}">
                    <a16:creationId xmlns:a16="http://schemas.microsoft.com/office/drawing/2014/main" id="{E5414805-B261-4CE3-953D-7A911EABEA1D}"/>
                  </a:ext>
                </a:extLst>
              </p:cNvPr>
              <p:cNvSpPr txBox="1"/>
              <p:nvPr/>
            </p:nvSpPr>
            <p:spPr>
              <a:xfrm>
                <a:off x="5037368" y="3107678"/>
                <a:ext cx="2619644" cy="9743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2B9A209C-1306-48C3-901A-88C22F45B813}"/>
                </a:ext>
              </a:extLst>
            </p:cNvPr>
            <p:cNvCxnSpPr/>
            <p:nvPr/>
          </p:nvCxnSpPr>
          <p:spPr>
            <a:xfrm flipH="1">
              <a:off x="3403497" y="4794906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66A06D57-06AF-4391-BCF8-394F38DD0884}"/>
              </a:ext>
            </a:extLst>
          </p:cNvPr>
          <p:cNvGrpSpPr/>
          <p:nvPr/>
        </p:nvGrpSpPr>
        <p:grpSpPr>
          <a:xfrm>
            <a:off x="6098472" y="1147135"/>
            <a:ext cx="4341054" cy="3316360"/>
            <a:chOff x="6098472" y="1147135"/>
            <a:chExt cx="4341054" cy="3316360"/>
          </a:xfrm>
        </p:grpSpPr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7712F4F4-C5C5-40E1-99E9-FCB768AA0B90}"/>
                </a:ext>
              </a:extLst>
            </p:cNvPr>
            <p:cNvGrpSpPr/>
            <p:nvPr/>
          </p:nvGrpSpPr>
          <p:grpSpPr>
            <a:xfrm>
              <a:off x="6829951" y="1147135"/>
              <a:ext cx="1087240" cy="331811"/>
              <a:chOff x="4439598" y="854389"/>
              <a:chExt cx="1325487" cy="529418"/>
            </a:xfrm>
          </p:grpSpPr>
          <p:sp>
            <p:nvSpPr>
              <p:cNvPr id="155" name="Flowchart: Data 154">
                <a:extLst>
                  <a:ext uri="{FF2B5EF4-FFF2-40B4-BE49-F238E27FC236}">
                    <a16:creationId xmlns:a16="http://schemas.microsoft.com/office/drawing/2014/main" id="{7954FEDD-ADF0-4845-85BD-768520B23190}"/>
                  </a:ext>
                </a:extLst>
              </p:cNvPr>
              <p:cNvSpPr/>
              <p:nvPr/>
            </p:nvSpPr>
            <p:spPr>
              <a:xfrm rot="5171582">
                <a:off x="4837633" y="456354"/>
                <a:ext cx="529418" cy="1325487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B957AADB-CDEB-4574-8355-15F6D1E9C365}"/>
                  </a:ext>
                </a:extLst>
              </p:cNvPr>
              <p:cNvSpPr txBox="1"/>
              <p:nvPr/>
            </p:nvSpPr>
            <p:spPr>
              <a:xfrm>
                <a:off x="4450335" y="959237"/>
                <a:ext cx="1181410" cy="31972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10565348-1880-4ED9-83F2-8E147C464FC5}"/>
                </a:ext>
              </a:extLst>
            </p:cNvPr>
            <p:cNvGrpSpPr/>
            <p:nvPr/>
          </p:nvGrpSpPr>
          <p:grpSpPr>
            <a:xfrm>
              <a:off x="6249930" y="1598660"/>
              <a:ext cx="2299806" cy="253272"/>
              <a:chOff x="4863251" y="3209366"/>
              <a:chExt cx="2257650" cy="1266869"/>
            </a:xfrm>
          </p:grpSpPr>
          <p:sp>
            <p:nvSpPr>
              <p:cNvPr id="153" name="Flowchart: Process 152">
                <a:extLst>
                  <a:ext uri="{FF2B5EF4-FFF2-40B4-BE49-F238E27FC236}">
                    <a16:creationId xmlns:a16="http://schemas.microsoft.com/office/drawing/2014/main" id="{9E83E269-CDAE-4A38-A582-AB6CBDFDBD78}"/>
                  </a:ext>
                </a:extLst>
              </p:cNvPr>
              <p:cNvSpPr/>
              <p:nvPr/>
            </p:nvSpPr>
            <p:spPr>
              <a:xfrm>
                <a:off x="4863251" y="3209366"/>
                <a:ext cx="2257650" cy="1207605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F26CA790-830A-42DD-9FEF-958DA0F281D0}"/>
                  </a:ext>
                </a:extLst>
              </p:cNvPr>
              <p:cNvSpPr txBox="1"/>
              <p:nvPr/>
            </p:nvSpPr>
            <p:spPr>
              <a:xfrm>
                <a:off x="4891568" y="3244635"/>
                <a:ext cx="2166149" cy="123160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6F4E2C89-16BF-4FF0-BA25-063F54D0F2A3}"/>
                </a:ext>
              </a:extLst>
            </p:cNvPr>
            <p:cNvGrpSpPr/>
            <p:nvPr/>
          </p:nvGrpSpPr>
          <p:grpSpPr>
            <a:xfrm>
              <a:off x="6838591" y="1966098"/>
              <a:ext cx="1087246" cy="275250"/>
              <a:chOff x="4935867" y="3209365"/>
              <a:chExt cx="2166149" cy="860611"/>
            </a:xfrm>
          </p:grpSpPr>
          <p:sp>
            <p:nvSpPr>
              <p:cNvPr id="151" name="Flowchart: Process 150">
                <a:extLst>
                  <a:ext uri="{FF2B5EF4-FFF2-40B4-BE49-F238E27FC236}">
                    <a16:creationId xmlns:a16="http://schemas.microsoft.com/office/drawing/2014/main" id="{06EBC74A-8758-4C02-8443-C29128DB8CF1}"/>
                  </a:ext>
                </a:extLst>
              </p:cNvPr>
              <p:cNvSpPr/>
              <p:nvPr/>
            </p:nvSpPr>
            <p:spPr>
              <a:xfrm>
                <a:off x="4935867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81290ECC-7D2F-469B-AA7E-7DC1B374BC86}"/>
                  </a:ext>
                </a:extLst>
              </p:cNvPr>
              <p:cNvSpPr txBox="1"/>
              <p:nvPr/>
            </p:nvSpPr>
            <p:spPr>
              <a:xfrm>
                <a:off x="5178058" y="3388723"/>
                <a:ext cx="1710779" cy="5086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:r>
                  <a:rPr lang="en-US" sz="1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6ED0269F-D0F0-493B-BC6C-37D4E2EC81AB}"/>
                </a:ext>
              </a:extLst>
            </p:cNvPr>
            <p:cNvGrpSpPr/>
            <p:nvPr/>
          </p:nvGrpSpPr>
          <p:grpSpPr>
            <a:xfrm>
              <a:off x="6111600" y="2415590"/>
              <a:ext cx="2552112" cy="709599"/>
              <a:chOff x="3907919" y="4188899"/>
              <a:chExt cx="2124682" cy="757885"/>
            </a:xfrm>
          </p:grpSpPr>
          <p:sp>
            <p:nvSpPr>
              <p:cNvPr id="149" name="Flowchart: Process 148">
                <a:extLst>
                  <a:ext uri="{FF2B5EF4-FFF2-40B4-BE49-F238E27FC236}">
                    <a16:creationId xmlns:a16="http://schemas.microsoft.com/office/drawing/2014/main" id="{B1D2608E-CC7A-449C-8859-BBB23C90DC81}"/>
                  </a:ext>
                </a:extLst>
              </p:cNvPr>
              <p:cNvSpPr/>
              <p:nvPr/>
            </p:nvSpPr>
            <p:spPr>
              <a:xfrm>
                <a:off x="3907919" y="4188899"/>
                <a:ext cx="2114110" cy="757885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89B33F2-9598-4274-B137-7D39142472FD}"/>
                  </a:ext>
                </a:extLst>
              </p:cNvPr>
              <p:cNvSpPr txBox="1"/>
              <p:nvPr/>
            </p:nvSpPr>
            <p:spPr>
              <a:xfrm>
                <a:off x="3939015" y="4226347"/>
                <a:ext cx="2093586" cy="639728"/>
              </a:xfrm>
              <a:prstGeom prst="rect">
                <a:avLst/>
              </a:prstGeom>
              <a:noFill/>
            </p:spPr>
            <p:txBody>
              <a:bodyPr wrap="square" lIns="91440" tIns="91440" rIns="91440" bIns="9144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70C32789-A265-4D6C-975C-14C237F9CD3C}"/>
                </a:ext>
              </a:extLst>
            </p:cNvPr>
            <p:cNvGrpSpPr/>
            <p:nvPr/>
          </p:nvGrpSpPr>
          <p:grpSpPr>
            <a:xfrm>
              <a:off x="8835460" y="3406323"/>
              <a:ext cx="1604065" cy="410473"/>
              <a:chOff x="4971209" y="3119720"/>
              <a:chExt cx="2866428" cy="967107"/>
            </a:xfrm>
          </p:grpSpPr>
          <p:sp>
            <p:nvSpPr>
              <p:cNvPr id="147" name="Flowchart: Process 146">
                <a:extLst>
                  <a:ext uri="{FF2B5EF4-FFF2-40B4-BE49-F238E27FC236}">
                    <a16:creationId xmlns:a16="http://schemas.microsoft.com/office/drawing/2014/main" id="{DFCE119E-623C-41C6-9978-248EDC6E6C84}"/>
                  </a:ext>
                </a:extLst>
              </p:cNvPr>
              <p:cNvSpPr/>
              <p:nvPr/>
            </p:nvSpPr>
            <p:spPr>
              <a:xfrm>
                <a:off x="4971209" y="3119720"/>
                <a:ext cx="2866428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3170270-6F95-4C7D-90A9-5AEF698DB748}"/>
                  </a:ext>
                </a:extLst>
              </p:cNvPr>
              <p:cNvSpPr txBox="1"/>
              <p:nvPr/>
            </p:nvSpPr>
            <p:spPr>
              <a:xfrm>
                <a:off x="5037368" y="3144136"/>
                <a:ext cx="2708497" cy="94269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cxnSp>
          <p:nvCxnSpPr>
            <p:cNvPr id="130" name="Straight Arrow Connector 129">
              <a:extLst>
                <a:ext uri="{FF2B5EF4-FFF2-40B4-BE49-F238E27FC236}">
                  <a16:creationId xmlns:a16="http://schemas.microsoft.com/office/drawing/2014/main" id="{7DCC0A5E-010A-46E9-AD1C-CB38A835C786}"/>
                </a:ext>
              </a:extLst>
            </p:cNvPr>
            <p:cNvCxnSpPr>
              <a:cxnSpLocks/>
              <a:stCxn id="151" idx="2"/>
              <a:endCxn id="149" idx="0"/>
            </p:cNvCxnSpPr>
            <p:nvPr/>
          </p:nvCxnSpPr>
          <p:spPr>
            <a:xfrm flipH="1">
              <a:off x="7381307" y="2241348"/>
              <a:ext cx="907" cy="1742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C84E4977-4251-48C1-8FD2-F708B3457D7C}"/>
                </a:ext>
              </a:extLst>
            </p:cNvPr>
            <p:cNvGrpSpPr/>
            <p:nvPr/>
          </p:nvGrpSpPr>
          <p:grpSpPr>
            <a:xfrm>
              <a:off x="8822760" y="2578992"/>
              <a:ext cx="1616766" cy="393242"/>
              <a:chOff x="4948517" y="3113559"/>
              <a:chExt cx="2797349" cy="962577"/>
            </a:xfrm>
          </p:grpSpPr>
          <p:sp>
            <p:nvSpPr>
              <p:cNvPr id="143" name="Flowchart: Process 142">
                <a:extLst>
                  <a:ext uri="{FF2B5EF4-FFF2-40B4-BE49-F238E27FC236}">
                    <a16:creationId xmlns:a16="http://schemas.microsoft.com/office/drawing/2014/main" id="{A55AD9FD-98A6-4891-A258-4D841DD27CEC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66E17CF-1547-42AD-93BA-159E2B0AC1FD}"/>
                  </a:ext>
                </a:extLst>
              </p:cNvPr>
              <p:cNvSpPr txBox="1"/>
              <p:nvPr/>
            </p:nvSpPr>
            <p:spPr>
              <a:xfrm>
                <a:off x="5037365" y="3113559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77D0D212-EAAF-48F7-A3A5-03D8DECC09BC}"/>
                </a:ext>
              </a:extLst>
            </p:cNvPr>
            <p:cNvCxnSpPr>
              <a:cxnSpLocks/>
              <a:stCxn id="154" idx="2"/>
              <a:endCxn id="151" idx="0"/>
            </p:cNvCxnSpPr>
            <p:nvPr/>
          </p:nvCxnSpPr>
          <p:spPr>
            <a:xfrm>
              <a:off x="7382074" y="1851932"/>
              <a:ext cx="140" cy="114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ctor: Elbow 136">
              <a:extLst>
                <a:ext uri="{FF2B5EF4-FFF2-40B4-BE49-F238E27FC236}">
                  <a16:creationId xmlns:a16="http://schemas.microsoft.com/office/drawing/2014/main" id="{E132C8E2-3B22-4F8C-B4C5-454AA2BC079B}"/>
                </a:ext>
              </a:extLst>
            </p:cNvPr>
            <p:cNvCxnSpPr>
              <a:cxnSpLocks/>
              <a:stCxn id="147" idx="3"/>
              <a:endCxn id="153" idx="3"/>
            </p:cNvCxnSpPr>
            <p:nvPr/>
          </p:nvCxnSpPr>
          <p:spPr>
            <a:xfrm flipH="1" flipV="1">
              <a:off x="8549736" y="1719372"/>
              <a:ext cx="1889789" cy="1888612"/>
            </a:xfrm>
            <a:prstGeom prst="bentConnector3">
              <a:avLst>
                <a:gd name="adj1" fmla="val -5713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59F0E301-B5CE-4E85-8E40-8D1DD0D0AE9D}"/>
                </a:ext>
              </a:extLst>
            </p:cNvPr>
            <p:cNvGrpSpPr/>
            <p:nvPr/>
          </p:nvGrpSpPr>
          <p:grpSpPr>
            <a:xfrm>
              <a:off x="6098472" y="4109346"/>
              <a:ext cx="2572125" cy="354149"/>
              <a:chOff x="4941611" y="2939640"/>
              <a:chExt cx="2797349" cy="1004341"/>
            </a:xfrm>
          </p:grpSpPr>
          <p:sp>
            <p:nvSpPr>
              <p:cNvPr id="141" name="Flowchart: Process 140">
                <a:extLst>
                  <a:ext uri="{FF2B5EF4-FFF2-40B4-BE49-F238E27FC236}">
                    <a16:creationId xmlns:a16="http://schemas.microsoft.com/office/drawing/2014/main" id="{F8078775-B6D5-4887-94F2-33E1C49E69C6}"/>
                  </a:ext>
                </a:extLst>
              </p:cNvPr>
              <p:cNvSpPr/>
              <p:nvPr/>
            </p:nvSpPr>
            <p:spPr>
              <a:xfrm>
                <a:off x="4941611" y="2939640"/>
                <a:ext cx="2797349" cy="950254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55BCAB1-E0DE-4E3A-BF56-1A761955A06B}"/>
                  </a:ext>
                </a:extLst>
              </p:cNvPr>
              <p:cNvSpPr txBox="1"/>
              <p:nvPr/>
            </p:nvSpPr>
            <p:spPr>
              <a:xfrm>
                <a:off x="4961518" y="3245714"/>
                <a:ext cx="2695494" cy="69826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83AB0C2-4F17-4215-8A9D-0080EBDD3997}"/>
                </a:ext>
              </a:extLst>
            </p:cNvPr>
            <p:cNvCxnSpPr>
              <a:cxnSpLocks/>
              <a:stCxn id="155" idx="5"/>
              <a:endCxn id="154" idx="0"/>
            </p:cNvCxnSpPr>
            <p:nvPr/>
          </p:nvCxnSpPr>
          <p:spPr>
            <a:xfrm flipH="1">
              <a:off x="7382074" y="1445472"/>
              <a:ext cx="310" cy="1602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0A1E91A-32CA-4B60-8EAF-015104003BA0}"/>
                </a:ext>
              </a:extLst>
            </p:cNvPr>
            <p:cNvCxnSpPr>
              <a:cxnSpLocks/>
              <a:stCxn id="224" idx="2"/>
              <a:endCxn id="141" idx="0"/>
            </p:cNvCxnSpPr>
            <p:nvPr/>
          </p:nvCxnSpPr>
          <p:spPr>
            <a:xfrm flipH="1">
              <a:off x="7384535" y="3961180"/>
              <a:ext cx="711" cy="148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D164274B-A76A-4A80-96B1-6F1B6569BFDC}"/>
                </a:ext>
              </a:extLst>
            </p:cNvPr>
            <p:cNvCxnSpPr>
              <a:cxnSpLocks/>
              <a:stCxn id="149" idx="3"/>
              <a:endCxn id="143" idx="1"/>
            </p:cNvCxnSpPr>
            <p:nvPr/>
          </p:nvCxnSpPr>
          <p:spPr>
            <a:xfrm>
              <a:off x="8651013" y="2770390"/>
              <a:ext cx="171747" cy="52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or: Elbow 56">
              <a:extLst>
                <a:ext uri="{FF2B5EF4-FFF2-40B4-BE49-F238E27FC236}">
                  <a16:creationId xmlns:a16="http://schemas.microsoft.com/office/drawing/2014/main" id="{8D6D7EAF-4D11-4C15-A85B-85606D587BAF}"/>
                </a:ext>
              </a:extLst>
            </p:cNvPr>
            <p:cNvCxnSpPr>
              <a:cxnSpLocks/>
              <a:stCxn id="143" idx="0"/>
              <a:endCxn id="151" idx="3"/>
            </p:cNvCxnSpPr>
            <p:nvPr/>
          </p:nvCxnSpPr>
          <p:spPr>
            <a:xfrm rot="16200000" flipV="1">
              <a:off x="8539597" y="1489963"/>
              <a:ext cx="477786" cy="1705306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F2B9278C-96C2-4FB5-B32F-6CC1E4553FA0}"/>
                </a:ext>
              </a:extLst>
            </p:cNvPr>
            <p:cNvGrpSpPr/>
            <p:nvPr/>
          </p:nvGrpSpPr>
          <p:grpSpPr>
            <a:xfrm>
              <a:off x="6977848" y="3282431"/>
              <a:ext cx="814796" cy="678749"/>
              <a:chOff x="2811483" y="2823273"/>
              <a:chExt cx="1710778" cy="1775957"/>
            </a:xfrm>
          </p:grpSpPr>
          <p:sp>
            <p:nvSpPr>
              <p:cNvPr id="224" name="Flowchart: Decision 223">
                <a:extLst>
                  <a:ext uri="{FF2B5EF4-FFF2-40B4-BE49-F238E27FC236}">
                    <a16:creationId xmlns:a16="http://schemas.microsoft.com/office/drawing/2014/main" id="{C85734BB-6A81-4A50-A1D3-1AEC2E7FC219}"/>
                  </a:ext>
                </a:extLst>
              </p:cNvPr>
              <p:cNvSpPr/>
              <p:nvPr/>
            </p:nvSpPr>
            <p:spPr>
              <a:xfrm>
                <a:off x="2811483" y="2823273"/>
                <a:ext cx="1710778" cy="1775957"/>
              </a:xfrm>
              <a:prstGeom prst="flowChartDecision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25" name="TextBox 224">
                <a:extLst>
                  <a:ext uri="{FF2B5EF4-FFF2-40B4-BE49-F238E27FC236}">
                    <a16:creationId xmlns:a16="http://schemas.microsoft.com/office/drawing/2014/main" id="{D1944430-5316-43EE-B795-62DA4499EF14}"/>
                  </a:ext>
                </a:extLst>
              </p:cNvPr>
              <p:cNvSpPr txBox="1"/>
              <p:nvPr/>
            </p:nvSpPr>
            <p:spPr>
              <a:xfrm>
                <a:off x="3017624" y="3184567"/>
                <a:ext cx="1253092" cy="85201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b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F58603B-1DA6-4CCA-88B9-71156E389C7A}"/>
                </a:ext>
              </a:extLst>
            </p:cNvPr>
            <p:cNvCxnSpPr>
              <a:cxnSpLocks/>
              <a:stCxn id="149" idx="2"/>
              <a:endCxn id="224" idx="0"/>
            </p:cNvCxnSpPr>
            <p:nvPr/>
          </p:nvCxnSpPr>
          <p:spPr>
            <a:xfrm>
              <a:off x="7381307" y="3125189"/>
              <a:ext cx="3939" cy="1572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1D2FF7E2-9F3F-4FF3-AF46-CB2AFD88BF5C}"/>
                </a:ext>
              </a:extLst>
            </p:cNvPr>
            <p:cNvCxnSpPr>
              <a:cxnSpLocks/>
              <a:stCxn id="224" idx="3"/>
            </p:cNvCxnSpPr>
            <p:nvPr/>
          </p:nvCxnSpPr>
          <p:spPr>
            <a:xfrm flipV="1">
              <a:off x="7792644" y="3621805"/>
              <a:ext cx="103011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3" name="TextBox 302">
              <a:extLst>
                <a:ext uri="{FF2B5EF4-FFF2-40B4-BE49-F238E27FC236}">
                  <a16:creationId xmlns:a16="http://schemas.microsoft.com/office/drawing/2014/main" id="{911F1439-4804-491D-9A91-7CDD0A393A11}"/>
                </a:ext>
              </a:extLst>
            </p:cNvPr>
            <p:cNvSpPr txBox="1"/>
            <p:nvPr/>
          </p:nvSpPr>
          <p:spPr>
            <a:xfrm>
              <a:off x="7441471" y="3956605"/>
              <a:ext cx="29421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en-US" sz="1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292B0923-050D-455C-A4D5-AB395E0F3660}"/>
                </a:ext>
              </a:extLst>
            </p:cNvPr>
            <p:cNvSpPr txBox="1"/>
            <p:nvPr/>
          </p:nvSpPr>
          <p:spPr>
            <a:xfrm>
              <a:off x="7815591" y="3469355"/>
              <a:ext cx="262777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en-US" sz="1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78319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" name="Group 225">
            <a:extLst>
              <a:ext uri="{FF2B5EF4-FFF2-40B4-BE49-F238E27FC236}">
                <a16:creationId xmlns:a16="http://schemas.microsoft.com/office/drawing/2014/main" id="{07E9C80E-5064-4A88-B0A6-E334A0F7F716}"/>
              </a:ext>
            </a:extLst>
          </p:cNvPr>
          <p:cNvGrpSpPr/>
          <p:nvPr/>
        </p:nvGrpSpPr>
        <p:grpSpPr>
          <a:xfrm>
            <a:off x="1152944" y="494387"/>
            <a:ext cx="3423759" cy="4710210"/>
            <a:chOff x="1691620" y="736316"/>
            <a:chExt cx="3423759" cy="4710210"/>
          </a:xfrm>
        </p:grpSpPr>
        <p:grpSp>
          <p:nvGrpSpPr>
            <p:cNvPr id="227" name="Group 226">
              <a:extLst>
                <a:ext uri="{FF2B5EF4-FFF2-40B4-BE49-F238E27FC236}">
                  <a16:creationId xmlns:a16="http://schemas.microsoft.com/office/drawing/2014/main" id="{6DEEB0F1-ED06-4FF8-B597-93286C009E07}"/>
                </a:ext>
              </a:extLst>
            </p:cNvPr>
            <p:cNvGrpSpPr/>
            <p:nvPr/>
          </p:nvGrpSpPr>
          <p:grpSpPr>
            <a:xfrm>
              <a:off x="2737529" y="736316"/>
              <a:ext cx="1357130" cy="407703"/>
              <a:chOff x="4193090" y="868032"/>
              <a:chExt cx="1325490" cy="529418"/>
            </a:xfrm>
          </p:grpSpPr>
          <p:sp>
            <p:nvSpPr>
              <p:cNvPr id="300" name="Flowchart: Data 299">
                <a:extLst>
                  <a:ext uri="{FF2B5EF4-FFF2-40B4-BE49-F238E27FC236}">
                    <a16:creationId xmlns:a16="http://schemas.microsoft.com/office/drawing/2014/main" id="{B4CA2880-5765-4095-90FC-F8FFF1A4F401}"/>
                  </a:ext>
                </a:extLst>
              </p:cNvPr>
              <p:cNvSpPr/>
              <p:nvPr/>
            </p:nvSpPr>
            <p:spPr>
              <a:xfrm rot="5171582">
                <a:off x="4591126" y="469996"/>
                <a:ext cx="529418" cy="1325490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01" name="TextBox 300">
                <a:extLst>
                  <a:ext uri="{FF2B5EF4-FFF2-40B4-BE49-F238E27FC236}">
                    <a16:creationId xmlns:a16="http://schemas.microsoft.com/office/drawing/2014/main" id="{6D871606-789B-44DC-B836-0A3347301488}"/>
                  </a:ext>
                </a:extLst>
              </p:cNvPr>
              <p:cNvSpPr txBox="1"/>
              <p:nvPr/>
            </p:nvSpPr>
            <p:spPr>
              <a:xfrm>
                <a:off x="4623297" y="1075605"/>
                <a:ext cx="471286" cy="11918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228" name="Group 227">
              <a:extLst>
                <a:ext uri="{FF2B5EF4-FFF2-40B4-BE49-F238E27FC236}">
                  <a16:creationId xmlns:a16="http://schemas.microsoft.com/office/drawing/2014/main" id="{95F1EDBC-2E7E-46AE-BA5F-ECDBB23FE09D}"/>
                </a:ext>
              </a:extLst>
            </p:cNvPr>
            <p:cNvGrpSpPr/>
            <p:nvPr/>
          </p:nvGrpSpPr>
          <p:grpSpPr>
            <a:xfrm>
              <a:off x="2749088" y="1338368"/>
              <a:ext cx="1323468" cy="400110"/>
              <a:chOff x="4948518" y="3083269"/>
              <a:chExt cx="2166149" cy="1108040"/>
            </a:xfrm>
          </p:grpSpPr>
          <p:sp>
            <p:nvSpPr>
              <p:cNvPr id="298" name="Flowchart: Process 297">
                <a:extLst>
                  <a:ext uri="{FF2B5EF4-FFF2-40B4-BE49-F238E27FC236}">
                    <a16:creationId xmlns:a16="http://schemas.microsoft.com/office/drawing/2014/main" id="{5A2B68D3-CCBE-43C0-A182-BB0C4F6DD2C2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9" name="TextBox 298">
                <a:extLst>
                  <a:ext uri="{FF2B5EF4-FFF2-40B4-BE49-F238E27FC236}">
                    <a16:creationId xmlns:a16="http://schemas.microsoft.com/office/drawing/2014/main" id="{F2D3F341-C8F4-4686-82EA-023356988428}"/>
                  </a:ext>
                </a:extLst>
              </p:cNvPr>
              <p:cNvSpPr txBox="1"/>
              <p:nvPr/>
            </p:nvSpPr>
            <p:spPr>
              <a:xfrm>
                <a:off x="5148174" y="3083269"/>
                <a:ext cx="1800386" cy="11080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229" name="Group 228">
              <a:extLst>
                <a:ext uri="{FF2B5EF4-FFF2-40B4-BE49-F238E27FC236}">
                  <a16:creationId xmlns:a16="http://schemas.microsoft.com/office/drawing/2014/main" id="{B5CC00F9-6F64-432B-A5F7-E05F264203CB}"/>
                </a:ext>
              </a:extLst>
            </p:cNvPr>
            <p:cNvGrpSpPr/>
            <p:nvPr/>
          </p:nvGrpSpPr>
          <p:grpSpPr>
            <a:xfrm>
              <a:off x="2783229" y="1933756"/>
              <a:ext cx="1323468" cy="338206"/>
              <a:chOff x="4948518" y="3209365"/>
              <a:chExt cx="2166149" cy="860611"/>
            </a:xfrm>
          </p:grpSpPr>
          <p:sp>
            <p:nvSpPr>
              <p:cNvPr id="296" name="Flowchart: Process 295">
                <a:extLst>
                  <a:ext uri="{FF2B5EF4-FFF2-40B4-BE49-F238E27FC236}">
                    <a16:creationId xmlns:a16="http://schemas.microsoft.com/office/drawing/2014/main" id="{7C060EB9-D84B-4E4D-8835-5F7010DAE025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7" name="TextBox 296">
                <a:extLst>
                  <a:ext uri="{FF2B5EF4-FFF2-40B4-BE49-F238E27FC236}">
                    <a16:creationId xmlns:a16="http://schemas.microsoft.com/office/drawing/2014/main" id="{99727920-A032-46C8-AC9C-4F7B774C97A1}"/>
                  </a:ext>
                </a:extLst>
              </p:cNvPr>
              <p:cNvSpPr txBox="1"/>
              <p:nvPr/>
            </p:nvSpPr>
            <p:spPr>
              <a:xfrm>
                <a:off x="5178058" y="3388723"/>
                <a:ext cx="1710779" cy="5086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:r>
                  <a:rPr lang="en-US" sz="1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C172CBFF-B2ED-47F7-A97B-2CBCF3583E92}"/>
                </a:ext>
              </a:extLst>
            </p:cNvPr>
            <p:cNvGrpSpPr/>
            <p:nvPr/>
          </p:nvGrpSpPr>
          <p:grpSpPr>
            <a:xfrm>
              <a:off x="1691620" y="2552622"/>
              <a:ext cx="3423759" cy="551508"/>
              <a:chOff x="3939810" y="4188899"/>
              <a:chExt cx="2092791" cy="702472"/>
            </a:xfrm>
          </p:grpSpPr>
          <p:sp>
            <p:nvSpPr>
              <p:cNvPr id="294" name="Flowchart: Process 293">
                <a:extLst>
                  <a:ext uri="{FF2B5EF4-FFF2-40B4-BE49-F238E27FC236}">
                    <a16:creationId xmlns:a16="http://schemas.microsoft.com/office/drawing/2014/main" id="{21211310-C924-46BC-8691-D8D5B35C043A}"/>
                  </a:ext>
                </a:extLst>
              </p:cNvPr>
              <p:cNvSpPr/>
              <p:nvPr/>
            </p:nvSpPr>
            <p:spPr>
              <a:xfrm>
                <a:off x="3939810" y="4188899"/>
                <a:ext cx="2092791" cy="702472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5" name="TextBox 294">
                <a:extLst>
                  <a:ext uri="{FF2B5EF4-FFF2-40B4-BE49-F238E27FC236}">
                    <a16:creationId xmlns:a16="http://schemas.microsoft.com/office/drawing/2014/main" id="{4CD9EEF9-2BD9-4B37-85F2-88DBEFF9929E}"/>
                  </a:ext>
                </a:extLst>
              </p:cNvPr>
              <p:cNvSpPr txBox="1"/>
              <p:nvPr/>
            </p:nvSpPr>
            <p:spPr>
              <a:xfrm>
                <a:off x="3970733" y="4230378"/>
                <a:ext cx="2045226" cy="588036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DDAE68CF-756E-452A-ABFA-420A4F81B261}"/>
                </a:ext>
              </a:extLst>
            </p:cNvPr>
            <p:cNvGrpSpPr/>
            <p:nvPr/>
          </p:nvGrpSpPr>
          <p:grpSpPr>
            <a:xfrm>
              <a:off x="2412915" y="4404687"/>
              <a:ext cx="1981170" cy="390220"/>
              <a:chOff x="4948517" y="3119720"/>
              <a:chExt cx="2797349" cy="950256"/>
            </a:xfrm>
          </p:grpSpPr>
          <p:sp>
            <p:nvSpPr>
              <p:cNvPr id="292" name="Flowchart: Process 291">
                <a:extLst>
                  <a:ext uri="{FF2B5EF4-FFF2-40B4-BE49-F238E27FC236}">
                    <a16:creationId xmlns:a16="http://schemas.microsoft.com/office/drawing/2014/main" id="{89802835-7ED6-40E6-8512-9A28CD3D90B2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3" name="TextBox 292">
                <a:extLst>
                  <a:ext uri="{FF2B5EF4-FFF2-40B4-BE49-F238E27FC236}">
                    <a16:creationId xmlns:a16="http://schemas.microsoft.com/office/drawing/2014/main" id="{05829D9D-0653-4587-ABAB-76E774313358}"/>
                  </a:ext>
                </a:extLst>
              </p:cNvPr>
              <p:cNvSpPr txBox="1"/>
              <p:nvPr/>
            </p:nvSpPr>
            <p:spPr>
              <a:xfrm>
                <a:off x="5037368" y="3340520"/>
                <a:ext cx="2619644" cy="5086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7178441F-8B3A-4AF3-81B8-AEA91D952E92}"/>
                </a:ext>
              </a:extLst>
            </p:cNvPr>
            <p:cNvGrpSpPr/>
            <p:nvPr/>
          </p:nvGrpSpPr>
          <p:grpSpPr>
            <a:xfrm>
              <a:off x="1691620" y="3823750"/>
              <a:ext cx="3423759" cy="324463"/>
              <a:chOff x="3217735" y="3209363"/>
              <a:chExt cx="5603745" cy="1500353"/>
            </a:xfrm>
          </p:grpSpPr>
          <p:sp>
            <p:nvSpPr>
              <p:cNvPr id="290" name="Flowchart: Process 289">
                <a:extLst>
                  <a:ext uri="{FF2B5EF4-FFF2-40B4-BE49-F238E27FC236}">
                    <a16:creationId xmlns:a16="http://schemas.microsoft.com/office/drawing/2014/main" id="{4EEC800D-452D-4B45-996C-57AD0ABABF15}"/>
                  </a:ext>
                </a:extLst>
              </p:cNvPr>
              <p:cNvSpPr/>
              <p:nvPr/>
            </p:nvSpPr>
            <p:spPr>
              <a:xfrm>
                <a:off x="3217735" y="3209363"/>
                <a:ext cx="5603745" cy="1500353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91" name="TextBox 290">
                <a:extLst>
                  <a:ext uri="{FF2B5EF4-FFF2-40B4-BE49-F238E27FC236}">
                    <a16:creationId xmlns:a16="http://schemas.microsoft.com/office/drawing/2014/main" id="{5485E56F-DADA-4B84-8F33-957DBFC88B60}"/>
                  </a:ext>
                </a:extLst>
              </p:cNvPr>
              <p:cNvSpPr txBox="1"/>
              <p:nvPr/>
            </p:nvSpPr>
            <p:spPr>
              <a:xfrm>
                <a:off x="3422478" y="3361949"/>
                <a:ext cx="4998622" cy="11385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L that created CGH in minimum time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cxnSp>
          <p:nvCxnSpPr>
            <p:cNvPr id="233" name="Straight Arrow Connector 232">
              <a:extLst>
                <a:ext uri="{FF2B5EF4-FFF2-40B4-BE49-F238E27FC236}">
                  <a16:creationId xmlns:a16="http://schemas.microsoft.com/office/drawing/2014/main" id="{00653C34-6AFF-481A-857D-72CA46057393}"/>
                </a:ext>
              </a:extLst>
            </p:cNvPr>
            <p:cNvCxnSpPr>
              <a:stCxn id="296" idx="2"/>
            </p:cNvCxnSpPr>
            <p:nvPr/>
          </p:nvCxnSpPr>
          <p:spPr>
            <a:xfrm flipH="1">
              <a:off x="3439685" y="2271962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>
              <a:extLst>
                <a:ext uri="{FF2B5EF4-FFF2-40B4-BE49-F238E27FC236}">
                  <a16:creationId xmlns:a16="http://schemas.microsoft.com/office/drawing/2014/main" id="{3CF6516E-A7B5-451F-9C6F-CDBFED0DB0DF}"/>
                </a:ext>
              </a:extLst>
            </p:cNvPr>
            <p:cNvCxnSpPr>
              <a:stCxn id="300" idx="5"/>
              <a:endCxn id="299" idx="0"/>
            </p:cNvCxnSpPr>
            <p:nvPr/>
          </p:nvCxnSpPr>
          <p:spPr>
            <a:xfrm flipH="1">
              <a:off x="3421071" y="1102889"/>
              <a:ext cx="5851" cy="2354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786FCFA4-1C7D-42DB-AE92-09C0640D45D3}"/>
                </a:ext>
              </a:extLst>
            </p:cNvPr>
            <p:cNvGrpSpPr/>
            <p:nvPr/>
          </p:nvGrpSpPr>
          <p:grpSpPr>
            <a:xfrm>
              <a:off x="1706842" y="3228533"/>
              <a:ext cx="1427367" cy="400110"/>
              <a:chOff x="4948517" y="3113558"/>
              <a:chExt cx="2797349" cy="962577"/>
            </a:xfrm>
          </p:grpSpPr>
          <p:sp>
            <p:nvSpPr>
              <p:cNvPr id="288" name="Flowchart: Process 287">
                <a:extLst>
                  <a:ext uri="{FF2B5EF4-FFF2-40B4-BE49-F238E27FC236}">
                    <a16:creationId xmlns:a16="http://schemas.microsoft.com/office/drawing/2014/main" id="{1F0AD24C-0A05-4114-88E9-D40F4A8224D9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56691373-893C-4EF6-A794-B8B95C9433B4}"/>
                  </a:ext>
                </a:extLst>
              </p:cNvPr>
              <p:cNvSpPr txBox="1"/>
              <p:nvPr/>
            </p:nvSpPr>
            <p:spPr>
              <a:xfrm>
                <a:off x="5037366" y="3113558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236" name="Straight Arrow Connector 235">
              <a:extLst>
                <a:ext uri="{FF2B5EF4-FFF2-40B4-BE49-F238E27FC236}">
                  <a16:creationId xmlns:a16="http://schemas.microsoft.com/office/drawing/2014/main" id="{B99EC03E-DE41-4103-A26D-8CC3EA475EFD}"/>
                </a:ext>
              </a:extLst>
            </p:cNvPr>
            <p:cNvCxnSpPr/>
            <p:nvPr/>
          </p:nvCxnSpPr>
          <p:spPr>
            <a:xfrm flipH="1">
              <a:off x="3439685" y="1706438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Connector: Elbow 236">
              <a:extLst>
                <a:ext uri="{FF2B5EF4-FFF2-40B4-BE49-F238E27FC236}">
                  <a16:creationId xmlns:a16="http://schemas.microsoft.com/office/drawing/2014/main" id="{807DA492-EDA6-4ACE-A5CC-D594DD44CAC2}"/>
                </a:ext>
              </a:extLst>
            </p:cNvPr>
            <p:cNvCxnSpPr>
              <a:cxnSpLocks/>
              <a:stCxn id="288" idx="1"/>
              <a:endCxn id="296" idx="1"/>
            </p:cNvCxnSpPr>
            <p:nvPr/>
          </p:nvCxnSpPr>
          <p:spPr>
            <a:xfrm rot="10800000" flipH="1">
              <a:off x="1706841" y="2102859"/>
              <a:ext cx="1076387" cy="1325730"/>
            </a:xfrm>
            <a:prstGeom prst="bentConnector3">
              <a:avLst>
                <a:gd name="adj1" fmla="val -2123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D6BA3F86-D075-48D0-B45A-911686F07EC4}"/>
                </a:ext>
              </a:extLst>
            </p:cNvPr>
            <p:cNvCxnSpPr>
              <a:stCxn id="294" idx="2"/>
            </p:cNvCxnSpPr>
            <p:nvPr/>
          </p:nvCxnSpPr>
          <p:spPr>
            <a:xfrm flipH="1">
              <a:off x="3403500" y="3104128"/>
              <a:ext cx="1" cy="719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Arrow Connector 261">
              <a:extLst>
                <a:ext uri="{FF2B5EF4-FFF2-40B4-BE49-F238E27FC236}">
                  <a16:creationId xmlns:a16="http://schemas.microsoft.com/office/drawing/2014/main" id="{7E0F118A-72B3-4AA1-82C2-163DA1F467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15765" y="3428588"/>
              <a:ext cx="2877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Connector: Elbow 263">
              <a:extLst>
                <a:ext uri="{FF2B5EF4-FFF2-40B4-BE49-F238E27FC236}">
                  <a16:creationId xmlns:a16="http://schemas.microsoft.com/office/drawing/2014/main" id="{2AE7E543-DF09-490C-B05E-C801AA0122B7}"/>
                </a:ext>
              </a:extLst>
            </p:cNvPr>
            <p:cNvCxnSpPr>
              <a:stCxn id="292" idx="3"/>
              <a:endCxn id="298" idx="3"/>
            </p:cNvCxnSpPr>
            <p:nvPr/>
          </p:nvCxnSpPr>
          <p:spPr>
            <a:xfrm flipH="1" flipV="1">
              <a:off x="4072556" y="1539283"/>
              <a:ext cx="321529" cy="3060514"/>
            </a:xfrm>
            <a:prstGeom prst="bentConnector3">
              <a:avLst>
                <a:gd name="adj1" fmla="val -266269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Arrow Connector 264">
              <a:extLst>
                <a:ext uri="{FF2B5EF4-FFF2-40B4-BE49-F238E27FC236}">
                  <a16:creationId xmlns:a16="http://schemas.microsoft.com/office/drawing/2014/main" id="{F71AF5FE-8DC7-4D89-8E9E-8908EA2C5F3A}"/>
                </a:ext>
              </a:extLst>
            </p:cNvPr>
            <p:cNvCxnSpPr/>
            <p:nvPr/>
          </p:nvCxnSpPr>
          <p:spPr>
            <a:xfrm flipH="1">
              <a:off x="3403500" y="4148211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0ABC21FA-6D79-47B9-A014-5B7980016C30}"/>
                </a:ext>
              </a:extLst>
            </p:cNvPr>
            <p:cNvGrpSpPr/>
            <p:nvPr/>
          </p:nvGrpSpPr>
          <p:grpSpPr>
            <a:xfrm>
              <a:off x="2065880" y="5046416"/>
              <a:ext cx="2675238" cy="400110"/>
              <a:chOff x="4948517" y="3107678"/>
              <a:chExt cx="2797349" cy="974340"/>
            </a:xfrm>
          </p:grpSpPr>
          <p:sp>
            <p:nvSpPr>
              <p:cNvPr id="286" name="Flowchart: Process 285">
                <a:extLst>
                  <a:ext uri="{FF2B5EF4-FFF2-40B4-BE49-F238E27FC236}">
                    <a16:creationId xmlns:a16="http://schemas.microsoft.com/office/drawing/2014/main" id="{2CBF1A7D-EF58-42E7-BC40-27B5D66EE953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87" name="TextBox 286">
                <a:extLst>
                  <a:ext uri="{FF2B5EF4-FFF2-40B4-BE49-F238E27FC236}">
                    <a16:creationId xmlns:a16="http://schemas.microsoft.com/office/drawing/2014/main" id="{E5414805-B261-4CE3-953D-7A911EABEA1D}"/>
                  </a:ext>
                </a:extLst>
              </p:cNvPr>
              <p:cNvSpPr txBox="1"/>
              <p:nvPr/>
            </p:nvSpPr>
            <p:spPr>
              <a:xfrm>
                <a:off x="5037368" y="3107678"/>
                <a:ext cx="2619644" cy="9743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2B9A209C-1306-48C3-901A-88C22F45B813}"/>
                </a:ext>
              </a:extLst>
            </p:cNvPr>
            <p:cNvCxnSpPr/>
            <p:nvPr/>
          </p:nvCxnSpPr>
          <p:spPr>
            <a:xfrm flipH="1">
              <a:off x="3403497" y="4794906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C8BA389-857A-40CC-B537-06B9124721D1}"/>
              </a:ext>
            </a:extLst>
          </p:cNvPr>
          <p:cNvGrpSpPr/>
          <p:nvPr/>
        </p:nvGrpSpPr>
        <p:grpSpPr>
          <a:xfrm>
            <a:off x="6098472" y="1147135"/>
            <a:ext cx="4341054" cy="3316360"/>
            <a:chOff x="6098472" y="1147135"/>
            <a:chExt cx="4341054" cy="3316360"/>
          </a:xfrm>
        </p:grpSpPr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7712F4F4-C5C5-40E1-99E9-FCB768AA0B90}"/>
                </a:ext>
              </a:extLst>
            </p:cNvPr>
            <p:cNvGrpSpPr/>
            <p:nvPr/>
          </p:nvGrpSpPr>
          <p:grpSpPr>
            <a:xfrm>
              <a:off x="6829951" y="1147135"/>
              <a:ext cx="1087240" cy="331811"/>
              <a:chOff x="4439598" y="854389"/>
              <a:chExt cx="1325487" cy="529418"/>
            </a:xfrm>
          </p:grpSpPr>
          <p:sp>
            <p:nvSpPr>
              <p:cNvPr id="155" name="Flowchart: Data 154">
                <a:extLst>
                  <a:ext uri="{FF2B5EF4-FFF2-40B4-BE49-F238E27FC236}">
                    <a16:creationId xmlns:a16="http://schemas.microsoft.com/office/drawing/2014/main" id="{7954FEDD-ADF0-4845-85BD-768520B23190}"/>
                  </a:ext>
                </a:extLst>
              </p:cNvPr>
              <p:cNvSpPr/>
              <p:nvPr/>
            </p:nvSpPr>
            <p:spPr>
              <a:xfrm rot="5171582">
                <a:off x="4837633" y="456354"/>
                <a:ext cx="529418" cy="1325487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B957AADB-CDEB-4574-8355-15F6D1E9C365}"/>
                  </a:ext>
                </a:extLst>
              </p:cNvPr>
              <p:cNvSpPr txBox="1"/>
              <p:nvPr/>
            </p:nvSpPr>
            <p:spPr>
              <a:xfrm>
                <a:off x="4450335" y="959237"/>
                <a:ext cx="1181410" cy="31972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10565348-1880-4ED9-83F2-8E147C464FC5}"/>
                </a:ext>
              </a:extLst>
            </p:cNvPr>
            <p:cNvGrpSpPr/>
            <p:nvPr/>
          </p:nvGrpSpPr>
          <p:grpSpPr>
            <a:xfrm>
              <a:off x="6249930" y="1598660"/>
              <a:ext cx="2299806" cy="253272"/>
              <a:chOff x="4863251" y="3209366"/>
              <a:chExt cx="2257650" cy="1266869"/>
            </a:xfrm>
          </p:grpSpPr>
          <p:sp>
            <p:nvSpPr>
              <p:cNvPr id="153" name="Flowchart: Process 152">
                <a:extLst>
                  <a:ext uri="{FF2B5EF4-FFF2-40B4-BE49-F238E27FC236}">
                    <a16:creationId xmlns:a16="http://schemas.microsoft.com/office/drawing/2014/main" id="{9E83E269-CDAE-4A38-A582-AB6CBDFDBD78}"/>
                  </a:ext>
                </a:extLst>
              </p:cNvPr>
              <p:cNvSpPr/>
              <p:nvPr/>
            </p:nvSpPr>
            <p:spPr>
              <a:xfrm>
                <a:off x="4863251" y="3209366"/>
                <a:ext cx="2257650" cy="1207605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F26CA790-830A-42DD-9FEF-958DA0F281D0}"/>
                  </a:ext>
                </a:extLst>
              </p:cNvPr>
              <p:cNvSpPr txBox="1"/>
              <p:nvPr/>
            </p:nvSpPr>
            <p:spPr>
              <a:xfrm>
                <a:off x="4891568" y="3244635"/>
                <a:ext cx="2166149" cy="123160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6F4E2C89-16BF-4FF0-BA25-063F54D0F2A3}"/>
                </a:ext>
              </a:extLst>
            </p:cNvPr>
            <p:cNvGrpSpPr/>
            <p:nvPr/>
          </p:nvGrpSpPr>
          <p:grpSpPr>
            <a:xfrm>
              <a:off x="6838591" y="1966098"/>
              <a:ext cx="1087246" cy="275250"/>
              <a:chOff x="4935867" y="3209365"/>
              <a:chExt cx="2166149" cy="860611"/>
            </a:xfrm>
          </p:grpSpPr>
          <p:sp>
            <p:nvSpPr>
              <p:cNvPr id="151" name="Flowchart: Process 150">
                <a:extLst>
                  <a:ext uri="{FF2B5EF4-FFF2-40B4-BE49-F238E27FC236}">
                    <a16:creationId xmlns:a16="http://schemas.microsoft.com/office/drawing/2014/main" id="{06EBC74A-8758-4C02-8443-C29128DB8CF1}"/>
                  </a:ext>
                </a:extLst>
              </p:cNvPr>
              <p:cNvSpPr/>
              <p:nvPr/>
            </p:nvSpPr>
            <p:spPr>
              <a:xfrm>
                <a:off x="4935867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81290ECC-7D2F-469B-AA7E-7DC1B374BC86}"/>
                  </a:ext>
                </a:extLst>
              </p:cNvPr>
              <p:cNvSpPr txBox="1"/>
              <p:nvPr/>
            </p:nvSpPr>
            <p:spPr>
              <a:xfrm>
                <a:off x="5178058" y="3258125"/>
                <a:ext cx="1710779" cy="76984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L</a:t>
                </a:r>
              </a:p>
            </p:txBody>
          </p:sp>
        </p:grp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6ED0269F-D0F0-493B-BC6C-37D4E2EC81AB}"/>
                </a:ext>
              </a:extLst>
            </p:cNvPr>
            <p:cNvGrpSpPr/>
            <p:nvPr/>
          </p:nvGrpSpPr>
          <p:grpSpPr>
            <a:xfrm>
              <a:off x="6111600" y="2415590"/>
              <a:ext cx="2552112" cy="709599"/>
              <a:chOff x="3907919" y="4188899"/>
              <a:chExt cx="2124682" cy="757885"/>
            </a:xfrm>
          </p:grpSpPr>
          <p:sp>
            <p:nvSpPr>
              <p:cNvPr id="149" name="Flowchart: Process 148">
                <a:extLst>
                  <a:ext uri="{FF2B5EF4-FFF2-40B4-BE49-F238E27FC236}">
                    <a16:creationId xmlns:a16="http://schemas.microsoft.com/office/drawing/2014/main" id="{B1D2608E-CC7A-449C-8859-BBB23C90DC81}"/>
                  </a:ext>
                </a:extLst>
              </p:cNvPr>
              <p:cNvSpPr/>
              <p:nvPr/>
            </p:nvSpPr>
            <p:spPr>
              <a:xfrm>
                <a:off x="3907919" y="4188899"/>
                <a:ext cx="2114110" cy="757885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489B33F2-9598-4274-B137-7D39142472FD}"/>
                  </a:ext>
                </a:extLst>
              </p:cNvPr>
              <p:cNvSpPr txBox="1"/>
              <p:nvPr/>
            </p:nvSpPr>
            <p:spPr>
              <a:xfrm>
                <a:off x="3939015" y="4226347"/>
                <a:ext cx="2093586" cy="639728"/>
              </a:xfrm>
              <a:prstGeom prst="rect">
                <a:avLst/>
              </a:prstGeom>
              <a:noFill/>
            </p:spPr>
            <p:txBody>
              <a:bodyPr wrap="square" lIns="91440" tIns="91440" rIns="91440" bIns="9144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70C32789-A265-4D6C-975C-14C237F9CD3C}"/>
                </a:ext>
              </a:extLst>
            </p:cNvPr>
            <p:cNvGrpSpPr/>
            <p:nvPr/>
          </p:nvGrpSpPr>
          <p:grpSpPr>
            <a:xfrm>
              <a:off x="8835460" y="3406323"/>
              <a:ext cx="1604065" cy="410473"/>
              <a:chOff x="4971209" y="3119720"/>
              <a:chExt cx="2866428" cy="967107"/>
            </a:xfrm>
          </p:grpSpPr>
          <p:sp>
            <p:nvSpPr>
              <p:cNvPr id="147" name="Flowchart: Process 146">
                <a:extLst>
                  <a:ext uri="{FF2B5EF4-FFF2-40B4-BE49-F238E27FC236}">
                    <a16:creationId xmlns:a16="http://schemas.microsoft.com/office/drawing/2014/main" id="{DFCE119E-623C-41C6-9978-248EDC6E6C84}"/>
                  </a:ext>
                </a:extLst>
              </p:cNvPr>
              <p:cNvSpPr/>
              <p:nvPr/>
            </p:nvSpPr>
            <p:spPr>
              <a:xfrm>
                <a:off x="4971209" y="3119720"/>
                <a:ext cx="2866428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93170270-6F95-4C7D-90A9-5AEF698DB748}"/>
                  </a:ext>
                </a:extLst>
              </p:cNvPr>
              <p:cNvSpPr txBox="1"/>
              <p:nvPr/>
            </p:nvSpPr>
            <p:spPr>
              <a:xfrm>
                <a:off x="5037368" y="3144136"/>
                <a:ext cx="2708497" cy="94269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cxnSp>
          <p:nvCxnSpPr>
            <p:cNvPr id="130" name="Straight Arrow Connector 129">
              <a:extLst>
                <a:ext uri="{FF2B5EF4-FFF2-40B4-BE49-F238E27FC236}">
                  <a16:creationId xmlns:a16="http://schemas.microsoft.com/office/drawing/2014/main" id="{7DCC0A5E-010A-46E9-AD1C-CB38A835C786}"/>
                </a:ext>
              </a:extLst>
            </p:cNvPr>
            <p:cNvCxnSpPr>
              <a:cxnSpLocks/>
              <a:stCxn id="151" idx="2"/>
              <a:endCxn id="149" idx="0"/>
            </p:cNvCxnSpPr>
            <p:nvPr/>
          </p:nvCxnSpPr>
          <p:spPr>
            <a:xfrm flipH="1">
              <a:off x="7381307" y="2241348"/>
              <a:ext cx="907" cy="1742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C84E4977-4251-48C1-8FD2-F708B3457D7C}"/>
                </a:ext>
              </a:extLst>
            </p:cNvPr>
            <p:cNvGrpSpPr/>
            <p:nvPr/>
          </p:nvGrpSpPr>
          <p:grpSpPr>
            <a:xfrm>
              <a:off x="8822760" y="2578992"/>
              <a:ext cx="1616766" cy="393242"/>
              <a:chOff x="4948517" y="3113559"/>
              <a:chExt cx="2797349" cy="962577"/>
            </a:xfrm>
          </p:grpSpPr>
          <p:sp>
            <p:nvSpPr>
              <p:cNvPr id="143" name="Flowchart: Process 142">
                <a:extLst>
                  <a:ext uri="{FF2B5EF4-FFF2-40B4-BE49-F238E27FC236}">
                    <a16:creationId xmlns:a16="http://schemas.microsoft.com/office/drawing/2014/main" id="{A55AD9FD-98A6-4891-A258-4D841DD27CEC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F66E17CF-1547-42AD-93BA-159E2B0AC1FD}"/>
                  </a:ext>
                </a:extLst>
              </p:cNvPr>
              <p:cNvSpPr txBox="1"/>
              <p:nvPr/>
            </p:nvSpPr>
            <p:spPr>
              <a:xfrm>
                <a:off x="5037365" y="3113559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77D0D212-EAAF-48F7-A3A5-03D8DECC09BC}"/>
                </a:ext>
              </a:extLst>
            </p:cNvPr>
            <p:cNvCxnSpPr>
              <a:cxnSpLocks/>
              <a:stCxn id="154" idx="2"/>
              <a:endCxn id="151" idx="0"/>
            </p:cNvCxnSpPr>
            <p:nvPr/>
          </p:nvCxnSpPr>
          <p:spPr>
            <a:xfrm>
              <a:off x="7382074" y="1851932"/>
              <a:ext cx="140" cy="114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ctor: Elbow 136">
              <a:extLst>
                <a:ext uri="{FF2B5EF4-FFF2-40B4-BE49-F238E27FC236}">
                  <a16:creationId xmlns:a16="http://schemas.microsoft.com/office/drawing/2014/main" id="{E132C8E2-3B22-4F8C-B4C5-454AA2BC079B}"/>
                </a:ext>
              </a:extLst>
            </p:cNvPr>
            <p:cNvCxnSpPr>
              <a:cxnSpLocks/>
              <a:stCxn id="147" idx="3"/>
              <a:endCxn id="153" idx="3"/>
            </p:cNvCxnSpPr>
            <p:nvPr/>
          </p:nvCxnSpPr>
          <p:spPr>
            <a:xfrm flipH="1" flipV="1">
              <a:off x="8549736" y="1719372"/>
              <a:ext cx="1889789" cy="1888612"/>
            </a:xfrm>
            <a:prstGeom prst="bentConnector3">
              <a:avLst>
                <a:gd name="adj1" fmla="val -5713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59F0E301-B5CE-4E85-8E40-8D1DD0D0AE9D}"/>
                </a:ext>
              </a:extLst>
            </p:cNvPr>
            <p:cNvGrpSpPr/>
            <p:nvPr/>
          </p:nvGrpSpPr>
          <p:grpSpPr>
            <a:xfrm>
              <a:off x="6098472" y="4109346"/>
              <a:ext cx="2572125" cy="354149"/>
              <a:chOff x="4941611" y="2939640"/>
              <a:chExt cx="2797349" cy="1004341"/>
            </a:xfrm>
          </p:grpSpPr>
          <p:sp>
            <p:nvSpPr>
              <p:cNvPr id="141" name="Flowchart: Process 140">
                <a:extLst>
                  <a:ext uri="{FF2B5EF4-FFF2-40B4-BE49-F238E27FC236}">
                    <a16:creationId xmlns:a16="http://schemas.microsoft.com/office/drawing/2014/main" id="{F8078775-B6D5-4887-94F2-33E1C49E69C6}"/>
                  </a:ext>
                </a:extLst>
              </p:cNvPr>
              <p:cNvSpPr/>
              <p:nvPr/>
            </p:nvSpPr>
            <p:spPr>
              <a:xfrm>
                <a:off x="4941611" y="2939640"/>
                <a:ext cx="2797349" cy="950254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55BCAB1-E0DE-4E3A-BF56-1A761955A06B}"/>
                  </a:ext>
                </a:extLst>
              </p:cNvPr>
              <p:cNvSpPr txBox="1"/>
              <p:nvPr/>
            </p:nvSpPr>
            <p:spPr>
              <a:xfrm>
                <a:off x="4961518" y="3245714"/>
                <a:ext cx="2695494" cy="69826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83AB0C2-4F17-4215-8A9D-0080EBDD3997}"/>
                </a:ext>
              </a:extLst>
            </p:cNvPr>
            <p:cNvCxnSpPr>
              <a:cxnSpLocks/>
              <a:stCxn id="155" idx="5"/>
              <a:endCxn id="154" idx="0"/>
            </p:cNvCxnSpPr>
            <p:nvPr/>
          </p:nvCxnSpPr>
          <p:spPr>
            <a:xfrm flipH="1">
              <a:off x="7382074" y="1445472"/>
              <a:ext cx="310" cy="1602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0A1E91A-32CA-4B60-8EAF-015104003BA0}"/>
                </a:ext>
              </a:extLst>
            </p:cNvPr>
            <p:cNvCxnSpPr>
              <a:cxnSpLocks/>
              <a:stCxn id="224" idx="2"/>
              <a:endCxn id="141" idx="0"/>
            </p:cNvCxnSpPr>
            <p:nvPr/>
          </p:nvCxnSpPr>
          <p:spPr>
            <a:xfrm flipH="1">
              <a:off x="7384535" y="3961180"/>
              <a:ext cx="711" cy="148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D164274B-A76A-4A80-96B1-6F1B6569BFDC}"/>
                </a:ext>
              </a:extLst>
            </p:cNvPr>
            <p:cNvCxnSpPr>
              <a:cxnSpLocks/>
              <a:stCxn id="149" idx="3"/>
              <a:endCxn id="143" idx="1"/>
            </p:cNvCxnSpPr>
            <p:nvPr/>
          </p:nvCxnSpPr>
          <p:spPr>
            <a:xfrm>
              <a:off x="8651013" y="2770390"/>
              <a:ext cx="171747" cy="52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or: Elbow 56">
              <a:extLst>
                <a:ext uri="{FF2B5EF4-FFF2-40B4-BE49-F238E27FC236}">
                  <a16:creationId xmlns:a16="http://schemas.microsoft.com/office/drawing/2014/main" id="{8D6D7EAF-4D11-4C15-A85B-85606D587BAF}"/>
                </a:ext>
              </a:extLst>
            </p:cNvPr>
            <p:cNvCxnSpPr>
              <a:cxnSpLocks/>
              <a:stCxn id="143" idx="0"/>
              <a:endCxn id="151" idx="3"/>
            </p:cNvCxnSpPr>
            <p:nvPr/>
          </p:nvCxnSpPr>
          <p:spPr>
            <a:xfrm rot="16200000" flipV="1">
              <a:off x="8539597" y="1489963"/>
              <a:ext cx="477786" cy="1705306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F2B9278C-96C2-4FB5-B32F-6CC1E4553FA0}"/>
                </a:ext>
              </a:extLst>
            </p:cNvPr>
            <p:cNvGrpSpPr/>
            <p:nvPr/>
          </p:nvGrpSpPr>
          <p:grpSpPr>
            <a:xfrm>
              <a:off x="6977848" y="3282431"/>
              <a:ext cx="814796" cy="678749"/>
              <a:chOff x="2811483" y="2823273"/>
              <a:chExt cx="1710778" cy="1775957"/>
            </a:xfrm>
          </p:grpSpPr>
          <p:sp>
            <p:nvSpPr>
              <p:cNvPr id="224" name="Flowchart: Decision 223">
                <a:extLst>
                  <a:ext uri="{FF2B5EF4-FFF2-40B4-BE49-F238E27FC236}">
                    <a16:creationId xmlns:a16="http://schemas.microsoft.com/office/drawing/2014/main" id="{C85734BB-6A81-4A50-A1D3-1AEC2E7FC219}"/>
                  </a:ext>
                </a:extLst>
              </p:cNvPr>
              <p:cNvSpPr/>
              <p:nvPr/>
            </p:nvSpPr>
            <p:spPr>
              <a:xfrm>
                <a:off x="2811483" y="2823273"/>
                <a:ext cx="1710778" cy="1775957"/>
              </a:xfrm>
              <a:prstGeom prst="flowChartDecision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225" name="TextBox 224">
                <a:extLst>
                  <a:ext uri="{FF2B5EF4-FFF2-40B4-BE49-F238E27FC236}">
                    <a16:creationId xmlns:a16="http://schemas.microsoft.com/office/drawing/2014/main" id="{D1944430-5316-43EE-B795-62DA4499EF14}"/>
                  </a:ext>
                </a:extLst>
              </p:cNvPr>
              <p:cNvSpPr txBox="1"/>
              <p:nvPr/>
            </p:nvSpPr>
            <p:spPr>
              <a:xfrm>
                <a:off x="3017624" y="3184567"/>
                <a:ext cx="1253092" cy="85201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b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F58603B-1DA6-4CCA-88B9-71156E389C7A}"/>
                </a:ext>
              </a:extLst>
            </p:cNvPr>
            <p:cNvCxnSpPr>
              <a:cxnSpLocks/>
              <a:stCxn id="149" idx="2"/>
              <a:endCxn id="224" idx="0"/>
            </p:cNvCxnSpPr>
            <p:nvPr/>
          </p:nvCxnSpPr>
          <p:spPr>
            <a:xfrm>
              <a:off x="7381307" y="3125189"/>
              <a:ext cx="3939" cy="1572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1D2FF7E2-9F3F-4FF3-AF46-CB2AFD88BF5C}"/>
                </a:ext>
              </a:extLst>
            </p:cNvPr>
            <p:cNvCxnSpPr>
              <a:cxnSpLocks/>
              <a:stCxn id="224" idx="3"/>
            </p:cNvCxnSpPr>
            <p:nvPr/>
          </p:nvCxnSpPr>
          <p:spPr>
            <a:xfrm flipV="1">
              <a:off x="7792644" y="3621805"/>
              <a:ext cx="103011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3" name="TextBox 302">
              <a:extLst>
                <a:ext uri="{FF2B5EF4-FFF2-40B4-BE49-F238E27FC236}">
                  <a16:creationId xmlns:a16="http://schemas.microsoft.com/office/drawing/2014/main" id="{911F1439-4804-491D-9A91-7CDD0A393A11}"/>
                </a:ext>
              </a:extLst>
            </p:cNvPr>
            <p:cNvSpPr txBox="1"/>
            <p:nvPr/>
          </p:nvSpPr>
          <p:spPr>
            <a:xfrm>
              <a:off x="7441471" y="3956605"/>
              <a:ext cx="29421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en-US" sz="1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292B0923-050D-455C-A4D5-AB395E0F3660}"/>
                </a:ext>
              </a:extLst>
            </p:cNvPr>
            <p:cNvSpPr txBox="1"/>
            <p:nvPr/>
          </p:nvSpPr>
          <p:spPr>
            <a:xfrm>
              <a:off x="7815591" y="3469355"/>
              <a:ext cx="262777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en-US" sz="1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7221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4C462FF4-62D9-4081-9414-C9932894D414}"/>
              </a:ext>
            </a:extLst>
          </p:cNvPr>
          <p:cNvGrpSpPr/>
          <p:nvPr/>
        </p:nvGrpSpPr>
        <p:grpSpPr>
          <a:xfrm>
            <a:off x="2234961" y="1097287"/>
            <a:ext cx="8878062" cy="4785200"/>
            <a:chOff x="2234961" y="1097287"/>
            <a:chExt cx="8878062" cy="4785200"/>
          </a:xfrm>
        </p:grpSpPr>
        <p:graphicFrame>
          <p:nvGraphicFramePr>
            <p:cNvPr id="74" name="Chart 73">
              <a:extLst>
                <a:ext uri="{FF2B5EF4-FFF2-40B4-BE49-F238E27FC236}">
                  <a16:creationId xmlns:a16="http://schemas.microsoft.com/office/drawing/2014/main" id="{BD2DC6F2-37E6-4024-A035-D365BE5C0FA1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236466569"/>
                </p:ext>
              </p:extLst>
            </p:nvPr>
          </p:nvGraphicFramePr>
          <p:xfrm>
            <a:off x="7452725" y="1097287"/>
            <a:ext cx="3660298" cy="440608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8162084F-E6BD-44D0-BC2F-BD453B59E3AE}"/>
                </a:ext>
              </a:extLst>
            </p:cNvPr>
            <p:cNvSpPr txBox="1"/>
            <p:nvPr/>
          </p:nvSpPr>
          <p:spPr>
            <a:xfrm>
              <a:off x="2234961" y="5503371"/>
              <a:ext cx="4919152" cy="3791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0FAFD984-9E07-44AD-B957-75EB6680273A}"/>
                </a:ext>
              </a:extLst>
            </p:cNvPr>
            <p:cNvSpPr txBox="1"/>
            <p:nvPr/>
          </p:nvSpPr>
          <p:spPr>
            <a:xfrm>
              <a:off x="7452725" y="5513155"/>
              <a:ext cx="36159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DAC3A7D-146F-49E3-908F-3C930BEA5F71}"/>
                </a:ext>
              </a:extLst>
            </p:cNvPr>
            <p:cNvGrpSpPr/>
            <p:nvPr/>
          </p:nvGrpSpPr>
          <p:grpSpPr>
            <a:xfrm>
              <a:off x="2234963" y="1155080"/>
              <a:ext cx="4919154" cy="4265832"/>
              <a:chOff x="6098472" y="1147135"/>
              <a:chExt cx="4341054" cy="329728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696D151F-166E-444B-9C9F-DD982C712299}"/>
                  </a:ext>
                </a:extLst>
              </p:cNvPr>
              <p:cNvGrpSpPr/>
              <p:nvPr/>
            </p:nvGrpSpPr>
            <p:grpSpPr>
              <a:xfrm>
                <a:off x="6829951" y="1147135"/>
                <a:ext cx="1087240" cy="331811"/>
                <a:chOff x="4439598" y="854389"/>
                <a:chExt cx="1325487" cy="529418"/>
              </a:xfrm>
            </p:grpSpPr>
            <p:sp>
              <p:nvSpPr>
                <p:cNvPr id="44" name="Flowchart: Data 43">
                  <a:extLst>
                    <a:ext uri="{FF2B5EF4-FFF2-40B4-BE49-F238E27FC236}">
                      <a16:creationId xmlns:a16="http://schemas.microsoft.com/office/drawing/2014/main" id="{E3F6923F-B00F-4596-A65B-6B4049D36690}"/>
                    </a:ext>
                  </a:extLst>
                </p:cNvPr>
                <p:cNvSpPr/>
                <p:nvPr/>
              </p:nvSpPr>
              <p:spPr>
                <a:xfrm rot="5171582">
                  <a:off x="4837633" y="456354"/>
                  <a:ext cx="529418" cy="1325487"/>
                </a:xfrm>
                <a:prstGeom prst="flowChartInputOutpu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189FDF4-DEC1-4C38-9219-3646F1C09D23}"/>
                    </a:ext>
                  </a:extLst>
                </p:cNvPr>
                <p:cNvSpPr txBox="1"/>
                <p:nvPr/>
              </p:nvSpPr>
              <p:spPr>
                <a:xfrm>
                  <a:off x="4450335" y="959237"/>
                  <a:ext cx="1181410" cy="319727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oint cloud</a:t>
                  </a: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200E22A8-D7DE-476E-A134-771313596476}"/>
                  </a:ext>
                </a:extLst>
              </p:cNvPr>
              <p:cNvGrpSpPr/>
              <p:nvPr/>
            </p:nvGrpSpPr>
            <p:grpSpPr>
              <a:xfrm>
                <a:off x="6249930" y="1598660"/>
                <a:ext cx="2299806" cy="253272"/>
                <a:chOff x="4863251" y="3209366"/>
                <a:chExt cx="2257650" cy="1266869"/>
              </a:xfrm>
            </p:grpSpPr>
            <p:sp>
              <p:nvSpPr>
                <p:cNvPr id="42" name="Flowchart: Process 41">
                  <a:extLst>
                    <a:ext uri="{FF2B5EF4-FFF2-40B4-BE49-F238E27FC236}">
                      <a16:creationId xmlns:a16="http://schemas.microsoft.com/office/drawing/2014/main" id="{79275CD3-0B30-4972-A133-040C15CC1F2E}"/>
                    </a:ext>
                  </a:extLst>
                </p:cNvPr>
                <p:cNvSpPr/>
                <p:nvPr/>
              </p:nvSpPr>
              <p:spPr>
                <a:xfrm>
                  <a:off x="4863251" y="3209366"/>
                  <a:ext cx="2257650" cy="1207605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A0AE8980-939B-4AB1-BFE8-521887C3E6DB}"/>
                    </a:ext>
                  </a:extLst>
                </p:cNvPr>
                <p:cNvSpPr txBox="1"/>
                <p:nvPr/>
              </p:nvSpPr>
              <p:spPr>
                <a:xfrm>
                  <a:off x="4891568" y="3244635"/>
                  <a:ext cx="2166149" cy="1231600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ake depth grid based on color</a:t>
                  </a:r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7DE97EC0-899B-45DA-AE99-78EFA7972A0A}"/>
                  </a:ext>
                </a:extLst>
              </p:cNvPr>
              <p:cNvGrpSpPr/>
              <p:nvPr/>
            </p:nvGrpSpPr>
            <p:grpSpPr>
              <a:xfrm>
                <a:off x="6838591" y="1966098"/>
                <a:ext cx="1087246" cy="275250"/>
                <a:chOff x="4935867" y="3209365"/>
                <a:chExt cx="2166149" cy="860611"/>
              </a:xfrm>
            </p:grpSpPr>
            <p:sp>
              <p:nvSpPr>
                <p:cNvPr id="40" name="Flowchart: Process 39">
                  <a:extLst>
                    <a:ext uri="{FF2B5EF4-FFF2-40B4-BE49-F238E27FC236}">
                      <a16:creationId xmlns:a16="http://schemas.microsoft.com/office/drawing/2014/main" id="{E3B881EE-B0CC-45CF-A348-5DBA2B4608B9}"/>
                    </a:ext>
                  </a:extLst>
                </p:cNvPr>
                <p:cNvSpPr/>
                <p:nvPr/>
              </p:nvSpPr>
              <p:spPr>
                <a:xfrm>
                  <a:off x="4935867" y="3209365"/>
                  <a:ext cx="2166149" cy="860611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D4B04AC3-9DD8-409C-B6FD-B9465D308985}"/>
                    </a:ext>
                  </a:extLst>
                </p:cNvPr>
                <p:cNvSpPr txBox="1"/>
                <p:nvPr/>
              </p:nvSpPr>
              <p:spPr>
                <a:xfrm>
                  <a:off x="5178058" y="3258125"/>
                  <a:ext cx="1710779" cy="769847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lculate L</a:t>
                  </a:r>
                </a:p>
              </p:txBody>
            </p: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87476474-48FE-4A62-810F-F12CEAB68039}"/>
                  </a:ext>
                </a:extLst>
              </p:cNvPr>
              <p:cNvGrpSpPr/>
              <p:nvPr/>
            </p:nvGrpSpPr>
            <p:grpSpPr>
              <a:xfrm>
                <a:off x="6111600" y="2415590"/>
                <a:ext cx="2552112" cy="709599"/>
                <a:chOff x="3907919" y="4188899"/>
                <a:chExt cx="2124682" cy="757885"/>
              </a:xfrm>
            </p:grpSpPr>
            <p:sp>
              <p:nvSpPr>
                <p:cNvPr id="38" name="Flowchart: Process 37">
                  <a:extLst>
                    <a:ext uri="{FF2B5EF4-FFF2-40B4-BE49-F238E27FC236}">
                      <a16:creationId xmlns:a16="http://schemas.microsoft.com/office/drawing/2014/main" id="{09F5DB79-DF64-44B4-B081-0574F46F84CB}"/>
                    </a:ext>
                  </a:extLst>
                </p:cNvPr>
                <p:cNvSpPr/>
                <p:nvPr/>
              </p:nvSpPr>
              <p:spPr>
                <a:xfrm>
                  <a:off x="3907919" y="4188899"/>
                  <a:ext cx="2114110" cy="757885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8901F433-979E-460E-8D60-4C63ADE673BA}"/>
                    </a:ext>
                  </a:extLst>
                </p:cNvPr>
                <p:cNvSpPr txBox="1"/>
                <p:nvPr/>
              </p:nvSpPr>
              <p:spPr>
                <a:xfrm>
                  <a:off x="3939015" y="4215900"/>
                  <a:ext cx="2093586" cy="660622"/>
                </a:xfrm>
                <a:prstGeom prst="rect">
                  <a:avLst/>
                </a:prstGeom>
                <a:noFill/>
              </p:spPr>
              <p:txBody>
                <a:bodyPr wrap="square" lIns="91440" tIns="91440" rIns="91440" bIns="91440" rtlCol="0" anchor="ctr">
                  <a:spAutoFit/>
                </a:bodyPr>
                <a:lstStyle/>
                <a:p>
                  <a:pPr algn="just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lace WRP in the center of depth ranges (created based on L) and record all object points information on respective WRP. Then, CGH is created based on Fresnel diffraction.</a:t>
                  </a:r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6089F0A-832A-4833-A48E-7B1DF511F954}"/>
                  </a:ext>
                </a:extLst>
              </p:cNvPr>
              <p:cNvGrpSpPr/>
              <p:nvPr/>
            </p:nvGrpSpPr>
            <p:grpSpPr>
              <a:xfrm>
                <a:off x="8835460" y="3406323"/>
                <a:ext cx="1604065" cy="410473"/>
                <a:chOff x="4971209" y="3119720"/>
                <a:chExt cx="2866428" cy="967107"/>
              </a:xfrm>
            </p:grpSpPr>
            <p:sp>
              <p:nvSpPr>
                <p:cNvPr id="36" name="Flowchart: Process 35">
                  <a:extLst>
                    <a:ext uri="{FF2B5EF4-FFF2-40B4-BE49-F238E27FC236}">
                      <a16:creationId xmlns:a16="http://schemas.microsoft.com/office/drawing/2014/main" id="{FC83B90F-8EA0-415B-9EEE-37209C5E3599}"/>
                    </a:ext>
                  </a:extLst>
                </p:cNvPr>
                <p:cNvSpPr/>
                <p:nvPr/>
              </p:nvSpPr>
              <p:spPr>
                <a:xfrm>
                  <a:off x="4971209" y="3119720"/>
                  <a:ext cx="2866428" cy="950256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08B0D4C5-5E67-40DA-977D-CB1A8354B0AB}"/>
                    </a:ext>
                  </a:extLst>
                </p:cNvPr>
                <p:cNvSpPr txBox="1"/>
                <p:nvPr/>
              </p:nvSpPr>
              <p:spPr>
                <a:xfrm>
                  <a:off x="5037368" y="3144136"/>
                  <a:ext cx="2708497" cy="942691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peat for all colors (R,G, B)</a:t>
                  </a:r>
                </a:p>
              </p:txBody>
            </p:sp>
          </p:grp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40311E7E-19DB-43FA-832A-68A6304920D4}"/>
                  </a:ext>
                </a:extLst>
              </p:cNvPr>
              <p:cNvCxnSpPr>
                <a:cxnSpLocks/>
                <a:stCxn id="40" idx="2"/>
                <a:endCxn id="38" idx="0"/>
              </p:cNvCxnSpPr>
              <p:nvPr/>
            </p:nvCxnSpPr>
            <p:spPr>
              <a:xfrm flipH="1">
                <a:off x="7381307" y="2241348"/>
                <a:ext cx="907" cy="17424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C17F6967-C104-4D98-BB90-9C7E40921E21}"/>
                  </a:ext>
                </a:extLst>
              </p:cNvPr>
              <p:cNvGrpSpPr/>
              <p:nvPr/>
            </p:nvGrpSpPr>
            <p:grpSpPr>
              <a:xfrm>
                <a:off x="8822760" y="2581507"/>
                <a:ext cx="1616766" cy="388208"/>
                <a:chOff x="4948517" y="3119720"/>
                <a:chExt cx="2797349" cy="950256"/>
              </a:xfrm>
            </p:grpSpPr>
            <p:sp>
              <p:nvSpPr>
                <p:cNvPr id="34" name="Flowchart: Process 33">
                  <a:extLst>
                    <a:ext uri="{FF2B5EF4-FFF2-40B4-BE49-F238E27FC236}">
                      <a16:creationId xmlns:a16="http://schemas.microsoft.com/office/drawing/2014/main" id="{80437F1B-539E-4F11-9242-EABCD171CAA5}"/>
                    </a:ext>
                  </a:extLst>
                </p:cNvPr>
                <p:cNvSpPr/>
                <p:nvPr/>
              </p:nvSpPr>
              <p:spPr>
                <a:xfrm>
                  <a:off x="4948517" y="3119720"/>
                  <a:ext cx="2797349" cy="950256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9420A0A0-8C4D-4234-93AC-A1F04B570359}"/>
                    </a:ext>
                  </a:extLst>
                </p:cNvPr>
                <p:cNvSpPr txBox="1"/>
                <p:nvPr/>
              </p:nvSpPr>
              <p:spPr>
                <a:xfrm>
                  <a:off x="5037365" y="3216336"/>
                  <a:ext cx="2619642" cy="757022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peat for different active area dimension C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C</a:t>
                  </a:r>
                  <a:r>
                    <a:rPr lang="en-US" sz="1000" i="1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…..C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F9F58EFF-6AFB-41DD-850E-B0E1E1A86D9F}"/>
                  </a:ext>
                </a:extLst>
              </p:cNvPr>
              <p:cNvCxnSpPr>
                <a:cxnSpLocks/>
                <a:stCxn id="43" idx="2"/>
                <a:endCxn id="40" idx="0"/>
              </p:cNvCxnSpPr>
              <p:nvPr/>
            </p:nvCxnSpPr>
            <p:spPr>
              <a:xfrm>
                <a:off x="7382074" y="1851932"/>
                <a:ext cx="140" cy="1141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ctor: Elbow 18">
                <a:extLst>
                  <a:ext uri="{FF2B5EF4-FFF2-40B4-BE49-F238E27FC236}">
                    <a16:creationId xmlns:a16="http://schemas.microsoft.com/office/drawing/2014/main" id="{F9FDFD75-3670-4713-9E81-7CA293C347E7}"/>
                  </a:ext>
                </a:extLst>
              </p:cNvPr>
              <p:cNvCxnSpPr>
                <a:cxnSpLocks/>
                <a:stCxn id="36" idx="3"/>
                <a:endCxn id="42" idx="3"/>
              </p:cNvCxnSpPr>
              <p:nvPr/>
            </p:nvCxnSpPr>
            <p:spPr>
              <a:xfrm flipH="1" flipV="1">
                <a:off x="8549736" y="1719372"/>
                <a:ext cx="1889789" cy="1888612"/>
              </a:xfrm>
              <a:prstGeom prst="bentConnector3">
                <a:avLst>
                  <a:gd name="adj1" fmla="val -5713"/>
                </a:avLst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ABA93C2A-FC39-4F7C-932C-181F72B8347D}"/>
                  </a:ext>
                </a:extLst>
              </p:cNvPr>
              <p:cNvGrpSpPr/>
              <p:nvPr/>
            </p:nvGrpSpPr>
            <p:grpSpPr>
              <a:xfrm>
                <a:off x="6098472" y="4109346"/>
                <a:ext cx="2572125" cy="335077"/>
                <a:chOff x="4941611" y="2939640"/>
                <a:chExt cx="2797349" cy="950254"/>
              </a:xfrm>
            </p:grpSpPr>
            <p:sp>
              <p:nvSpPr>
                <p:cNvPr id="32" name="Flowchart: Process 31">
                  <a:extLst>
                    <a:ext uri="{FF2B5EF4-FFF2-40B4-BE49-F238E27FC236}">
                      <a16:creationId xmlns:a16="http://schemas.microsoft.com/office/drawing/2014/main" id="{BF2978C5-3512-4C21-B6D7-DBBEE6F8B006}"/>
                    </a:ext>
                  </a:extLst>
                </p:cNvPr>
                <p:cNvSpPr/>
                <p:nvPr/>
              </p:nvSpPr>
              <p:spPr>
                <a:xfrm>
                  <a:off x="4941611" y="2939640"/>
                  <a:ext cx="2797349" cy="950254"/>
                </a:xfrm>
                <a:prstGeom prst="flowChartProcess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58ED6C5-AB1A-4A77-9758-9DDDE4C35AF6}"/>
                    </a:ext>
                  </a:extLst>
                </p:cNvPr>
                <p:cNvSpPr txBox="1"/>
                <p:nvPr/>
              </p:nvSpPr>
              <p:spPr>
                <a:xfrm>
                  <a:off x="4941611" y="3060937"/>
                  <a:ext cx="2695494" cy="698266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enerate full color CGH based on 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B82F6554-821E-4F54-BE51-31CADCD49238}"/>
                  </a:ext>
                </a:extLst>
              </p:cNvPr>
              <p:cNvCxnSpPr>
                <a:cxnSpLocks/>
                <a:stCxn id="44" idx="5"/>
                <a:endCxn id="43" idx="0"/>
              </p:cNvCxnSpPr>
              <p:nvPr/>
            </p:nvCxnSpPr>
            <p:spPr>
              <a:xfrm flipH="1">
                <a:off x="7382074" y="1445472"/>
                <a:ext cx="310" cy="1602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360C1850-C7F8-4BB4-A5F3-0932C7F280E0}"/>
                  </a:ext>
                </a:extLst>
              </p:cNvPr>
              <p:cNvCxnSpPr>
                <a:cxnSpLocks/>
                <a:stCxn id="30" idx="2"/>
                <a:endCxn id="32" idx="0"/>
              </p:cNvCxnSpPr>
              <p:nvPr/>
            </p:nvCxnSpPr>
            <p:spPr>
              <a:xfrm flipH="1">
                <a:off x="7384535" y="3961180"/>
                <a:ext cx="711" cy="1481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9CCC6B57-772C-4D3D-BBC1-F527DB69B5B0}"/>
                  </a:ext>
                </a:extLst>
              </p:cNvPr>
              <p:cNvCxnSpPr>
                <a:cxnSpLocks/>
                <a:stCxn id="38" idx="3"/>
                <a:endCxn id="34" idx="1"/>
              </p:cNvCxnSpPr>
              <p:nvPr/>
            </p:nvCxnSpPr>
            <p:spPr>
              <a:xfrm>
                <a:off x="8651013" y="2770390"/>
                <a:ext cx="171747" cy="52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ctor: Elbow 23">
                <a:extLst>
                  <a:ext uri="{FF2B5EF4-FFF2-40B4-BE49-F238E27FC236}">
                    <a16:creationId xmlns:a16="http://schemas.microsoft.com/office/drawing/2014/main" id="{26F1C33D-99F0-499D-A563-DBBCB249441E}"/>
                  </a:ext>
                </a:extLst>
              </p:cNvPr>
              <p:cNvCxnSpPr>
                <a:cxnSpLocks/>
                <a:stCxn id="34" idx="0"/>
                <a:endCxn id="40" idx="3"/>
              </p:cNvCxnSpPr>
              <p:nvPr/>
            </p:nvCxnSpPr>
            <p:spPr>
              <a:xfrm rot="16200000" flipV="1">
                <a:off x="8539597" y="1489963"/>
                <a:ext cx="477786" cy="1705306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775C05B9-70E1-4B3A-A622-61B22D0B0445}"/>
                  </a:ext>
                </a:extLst>
              </p:cNvPr>
              <p:cNvGrpSpPr/>
              <p:nvPr/>
            </p:nvGrpSpPr>
            <p:grpSpPr>
              <a:xfrm>
                <a:off x="6977848" y="3282431"/>
                <a:ext cx="814796" cy="678749"/>
                <a:chOff x="2811483" y="2823273"/>
                <a:chExt cx="1710778" cy="1775957"/>
              </a:xfrm>
            </p:grpSpPr>
            <p:sp>
              <p:nvSpPr>
                <p:cNvPr id="30" name="Flowchart: Decision 29">
                  <a:extLst>
                    <a:ext uri="{FF2B5EF4-FFF2-40B4-BE49-F238E27FC236}">
                      <a16:creationId xmlns:a16="http://schemas.microsoft.com/office/drawing/2014/main" id="{8DF485D1-AB39-46BF-B3D4-5FEB8CECE761}"/>
                    </a:ext>
                  </a:extLst>
                </p:cNvPr>
                <p:cNvSpPr/>
                <p:nvPr/>
              </p:nvSpPr>
              <p:spPr>
                <a:xfrm>
                  <a:off x="2811483" y="2823273"/>
                  <a:ext cx="1710778" cy="1775957"/>
                </a:xfrm>
                <a:prstGeom prst="flowChartDecision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8DC69266-C501-4DED-80CC-DF4E6F451438}"/>
                    </a:ext>
                  </a:extLst>
                </p:cNvPr>
                <p:cNvSpPr txBox="1"/>
                <p:nvPr/>
              </p:nvSpPr>
              <p:spPr>
                <a:xfrm>
                  <a:off x="3017624" y="3184567"/>
                  <a:ext cx="1253092" cy="852018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pPr algn="ctr"/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nd </a:t>
                  </a:r>
                  <a:b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</a:t>
                  </a:r>
                  <a:r>
                    <a:rPr lang="en-US" sz="1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L</a:t>
                  </a:r>
                  <a:r>
                    <a:rPr lang="en-US" sz="1000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7F13B89F-61E9-419F-99B3-9088AFD31156}"/>
                  </a:ext>
                </a:extLst>
              </p:cNvPr>
              <p:cNvCxnSpPr>
                <a:cxnSpLocks/>
                <a:stCxn id="38" idx="2"/>
                <a:endCxn id="30" idx="0"/>
              </p:cNvCxnSpPr>
              <p:nvPr/>
            </p:nvCxnSpPr>
            <p:spPr>
              <a:xfrm>
                <a:off x="7381307" y="3125189"/>
                <a:ext cx="3939" cy="15724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99875766-6AEB-4D64-9C0C-6EA68B002265}"/>
                  </a:ext>
                </a:extLst>
              </p:cNvPr>
              <p:cNvCxnSpPr>
                <a:cxnSpLocks/>
                <a:stCxn id="30" idx="3"/>
              </p:cNvCxnSpPr>
              <p:nvPr/>
            </p:nvCxnSpPr>
            <p:spPr>
              <a:xfrm flipV="1">
                <a:off x="7792644" y="3621805"/>
                <a:ext cx="1030117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D40063A-0979-421B-9FBB-096CF889817D}"/>
                  </a:ext>
                </a:extLst>
              </p:cNvPr>
              <p:cNvSpPr txBox="1"/>
              <p:nvPr/>
            </p:nvSpPr>
            <p:spPr>
              <a:xfrm>
                <a:off x="7441471" y="3956605"/>
                <a:ext cx="29421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es</a:t>
                </a:r>
                <a:endParaRPr lang="en-US" sz="1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857C480-5BAA-489F-ADF9-B43239EE3359}"/>
                  </a:ext>
                </a:extLst>
              </p:cNvPr>
              <p:cNvSpPr txBox="1"/>
              <p:nvPr/>
            </p:nvSpPr>
            <p:spPr>
              <a:xfrm>
                <a:off x="7815591" y="3469355"/>
                <a:ext cx="26277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</a:t>
                </a:r>
                <a:endParaRPr lang="en-US" sz="1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268540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" name="Chart 73">
            <a:extLst>
              <a:ext uri="{FF2B5EF4-FFF2-40B4-BE49-F238E27FC236}">
                <a16:creationId xmlns:a16="http://schemas.microsoft.com/office/drawing/2014/main" id="{BD2DC6F2-37E6-4024-A035-D365BE5C0FA1}"/>
              </a:ext>
            </a:extLst>
          </p:cNvPr>
          <p:cNvGraphicFramePr/>
          <p:nvPr/>
        </p:nvGraphicFramePr>
        <p:xfrm>
          <a:off x="5958831" y="1169963"/>
          <a:ext cx="5063927" cy="32315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5" name="TextBox 74">
            <a:extLst>
              <a:ext uri="{FF2B5EF4-FFF2-40B4-BE49-F238E27FC236}">
                <a16:creationId xmlns:a16="http://schemas.microsoft.com/office/drawing/2014/main" id="{8162084F-E6BD-44D0-BC2F-BD453B59E3AE}"/>
              </a:ext>
            </a:extLst>
          </p:cNvPr>
          <p:cNvSpPr txBox="1"/>
          <p:nvPr/>
        </p:nvSpPr>
        <p:spPr>
          <a:xfrm>
            <a:off x="1231377" y="4401538"/>
            <a:ext cx="4585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0FAFD984-9E07-44AD-B957-75EB6680273A}"/>
              </a:ext>
            </a:extLst>
          </p:cNvPr>
          <p:cNvSpPr txBox="1"/>
          <p:nvPr/>
        </p:nvSpPr>
        <p:spPr>
          <a:xfrm>
            <a:off x="6096000" y="4401538"/>
            <a:ext cx="4585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36605606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61" name="Rectangle 50">
            <a:extLst>
              <a:ext uri="{FF2B5EF4-FFF2-40B4-BE49-F238E27FC236}">
                <a16:creationId xmlns:a16="http://schemas.microsoft.com/office/drawing/2014/main" id="{052BEFF1-896C-45B1-B02C-96A6A1BC38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36">
            <a:extLst>
              <a:ext uri="{FF2B5EF4-FFF2-40B4-BE49-F238E27FC236}">
                <a16:creationId xmlns:a16="http://schemas.microsoft.com/office/drawing/2014/main" id="{BB237A14-61B1-4C00-A670-5D8D68A866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644637" y="0"/>
            <a:ext cx="559472" cy="3709642"/>
          </a:xfrm>
          <a:custGeom>
            <a:avLst/>
            <a:gdLst>
              <a:gd name="connsiteX0" fmla="*/ 0 w 559472"/>
              <a:gd name="connsiteY0" fmla="*/ 0 h 3709642"/>
              <a:gd name="connsiteX1" fmla="*/ 473952 w 559472"/>
              <a:gd name="connsiteY1" fmla="*/ 0 h 3709642"/>
              <a:gd name="connsiteX2" fmla="*/ 485840 w 559472"/>
              <a:gd name="connsiteY2" fmla="*/ 161194 h 3709642"/>
              <a:gd name="connsiteX3" fmla="*/ 523949 w 559472"/>
              <a:gd name="connsiteY3" fmla="*/ 3672197 h 3709642"/>
              <a:gd name="connsiteX4" fmla="*/ 454748 w 559472"/>
              <a:gd name="connsiteY4" fmla="*/ 3709642 h 3709642"/>
              <a:gd name="connsiteX5" fmla="*/ 448224 w 559472"/>
              <a:gd name="connsiteY5" fmla="*/ 3510471 h 3709642"/>
              <a:gd name="connsiteX6" fmla="*/ 443564 w 559472"/>
              <a:gd name="connsiteY6" fmla="*/ 3408563 h 3709642"/>
              <a:gd name="connsiteX7" fmla="*/ 438902 w 559472"/>
              <a:gd name="connsiteY7" fmla="*/ 3304407 h 3709642"/>
              <a:gd name="connsiteX8" fmla="*/ 433941 w 559472"/>
              <a:gd name="connsiteY8" fmla="*/ 3198777 h 3709642"/>
              <a:gd name="connsiteX9" fmla="*/ 427584 w 559472"/>
              <a:gd name="connsiteY9" fmla="*/ 3092510 h 3709642"/>
              <a:gd name="connsiteX10" fmla="*/ 420988 w 559472"/>
              <a:gd name="connsiteY10" fmla="*/ 2984390 h 3709642"/>
              <a:gd name="connsiteX11" fmla="*/ 414330 w 559472"/>
              <a:gd name="connsiteY11" fmla="*/ 2874401 h 3709642"/>
              <a:gd name="connsiteX12" fmla="*/ 406840 w 559472"/>
              <a:gd name="connsiteY12" fmla="*/ 2762980 h 3709642"/>
              <a:gd name="connsiteX13" fmla="*/ 397745 w 559472"/>
              <a:gd name="connsiteY13" fmla="*/ 2650566 h 3709642"/>
              <a:gd name="connsiteX14" fmla="*/ 389154 w 559472"/>
              <a:gd name="connsiteY14" fmla="*/ 2536612 h 3709642"/>
              <a:gd name="connsiteX15" fmla="*/ 379225 w 559472"/>
              <a:gd name="connsiteY15" fmla="*/ 2421642 h 3709642"/>
              <a:gd name="connsiteX16" fmla="*/ 368316 w 559472"/>
              <a:gd name="connsiteY16" fmla="*/ 2305627 h 3709642"/>
              <a:gd name="connsiteX17" fmla="*/ 357466 w 559472"/>
              <a:gd name="connsiteY17" fmla="*/ 2189233 h 3709642"/>
              <a:gd name="connsiteX18" fmla="*/ 344982 w 559472"/>
              <a:gd name="connsiteY18" fmla="*/ 2071473 h 3709642"/>
              <a:gd name="connsiteX19" fmla="*/ 332466 w 559472"/>
              <a:gd name="connsiteY19" fmla="*/ 1952216 h 3709642"/>
              <a:gd name="connsiteX20" fmla="*/ 319121 w 559472"/>
              <a:gd name="connsiteY20" fmla="*/ 1833776 h 3709642"/>
              <a:gd name="connsiteX21" fmla="*/ 304408 w 559472"/>
              <a:gd name="connsiteY21" fmla="*/ 1713948 h 3709642"/>
              <a:gd name="connsiteX22" fmla="*/ 288685 w 559472"/>
              <a:gd name="connsiteY22" fmla="*/ 1592703 h 3709642"/>
              <a:gd name="connsiteX23" fmla="*/ 273050 w 559472"/>
              <a:gd name="connsiteY23" fmla="*/ 1471451 h 3709642"/>
              <a:gd name="connsiteX24" fmla="*/ 255813 w 559472"/>
              <a:gd name="connsiteY24" fmla="*/ 1350328 h 3709642"/>
              <a:gd name="connsiteX25" fmla="*/ 237060 w 559472"/>
              <a:gd name="connsiteY25" fmla="*/ 1227080 h 3709642"/>
              <a:gd name="connsiteX26" fmla="*/ 218488 w 559472"/>
              <a:gd name="connsiteY26" fmla="*/ 1106065 h 3709642"/>
              <a:gd name="connsiteX27" fmla="*/ 198221 w 559472"/>
              <a:gd name="connsiteY27" fmla="*/ 982940 h 3709642"/>
              <a:gd name="connsiteX28" fmla="*/ 177152 w 559472"/>
              <a:gd name="connsiteY28" fmla="*/ 858755 h 3709642"/>
              <a:gd name="connsiteX29" fmla="*/ 155551 w 559472"/>
              <a:gd name="connsiteY29" fmla="*/ 736861 h 3709642"/>
              <a:gd name="connsiteX30" fmla="*/ 131782 w 559472"/>
              <a:gd name="connsiteY30" fmla="*/ 613645 h 3709642"/>
              <a:gd name="connsiteX31" fmla="*/ 107123 w 559472"/>
              <a:gd name="connsiteY31" fmla="*/ 490500 h 3709642"/>
              <a:gd name="connsiteX32" fmla="*/ 82552 w 559472"/>
              <a:gd name="connsiteY32" fmla="*/ 367348 h 3709642"/>
              <a:gd name="connsiteX33" fmla="*/ 55608 w 559472"/>
              <a:gd name="connsiteY33" fmla="*/ 244762 h 3709642"/>
              <a:gd name="connsiteX34" fmla="*/ 28130 w 559472"/>
              <a:gd name="connsiteY34" fmla="*/ 122220 h 3709642"/>
              <a:gd name="connsiteX35" fmla="*/ 0 w 559472"/>
              <a:gd name="connsiteY35" fmla="*/ 0 h 3709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559472" h="3709642">
                <a:moveTo>
                  <a:pt x="0" y="0"/>
                </a:moveTo>
                <a:lnTo>
                  <a:pt x="473952" y="0"/>
                </a:lnTo>
                <a:lnTo>
                  <a:pt x="485840" y="161194"/>
                </a:lnTo>
                <a:cubicBezTo>
                  <a:pt x="552063" y="1147770"/>
                  <a:pt x="592441" y="3086737"/>
                  <a:pt x="523949" y="3672197"/>
                </a:cubicBezTo>
                <a:cubicBezTo>
                  <a:pt x="500842" y="3684557"/>
                  <a:pt x="477855" y="3697282"/>
                  <a:pt x="454748" y="3709642"/>
                </a:cubicBezTo>
                <a:lnTo>
                  <a:pt x="448224" y="3510471"/>
                </a:lnTo>
                <a:lnTo>
                  <a:pt x="443564" y="3408563"/>
                </a:lnTo>
                <a:lnTo>
                  <a:pt x="438902" y="3304407"/>
                </a:lnTo>
                <a:lnTo>
                  <a:pt x="433941" y="3198777"/>
                </a:lnTo>
                <a:lnTo>
                  <a:pt x="427584" y="3092510"/>
                </a:lnTo>
                <a:lnTo>
                  <a:pt x="420988" y="2984390"/>
                </a:lnTo>
                <a:lnTo>
                  <a:pt x="414330" y="2874401"/>
                </a:lnTo>
                <a:lnTo>
                  <a:pt x="406840" y="2762980"/>
                </a:lnTo>
                <a:lnTo>
                  <a:pt x="397745" y="2650566"/>
                </a:lnTo>
                <a:lnTo>
                  <a:pt x="389154" y="2536612"/>
                </a:lnTo>
                <a:lnTo>
                  <a:pt x="379225" y="2421642"/>
                </a:lnTo>
                <a:lnTo>
                  <a:pt x="368316" y="2305627"/>
                </a:lnTo>
                <a:lnTo>
                  <a:pt x="357466" y="2189233"/>
                </a:lnTo>
                <a:lnTo>
                  <a:pt x="344982" y="2071473"/>
                </a:lnTo>
                <a:lnTo>
                  <a:pt x="332466" y="1952216"/>
                </a:lnTo>
                <a:lnTo>
                  <a:pt x="319121" y="1833776"/>
                </a:lnTo>
                <a:lnTo>
                  <a:pt x="304408" y="1713948"/>
                </a:lnTo>
                <a:lnTo>
                  <a:pt x="288685" y="1592703"/>
                </a:lnTo>
                <a:lnTo>
                  <a:pt x="273050" y="1471451"/>
                </a:lnTo>
                <a:lnTo>
                  <a:pt x="255813" y="1350328"/>
                </a:lnTo>
                <a:lnTo>
                  <a:pt x="237060" y="1227080"/>
                </a:lnTo>
                <a:lnTo>
                  <a:pt x="218488" y="1106065"/>
                </a:lnTo>
                <a:lnTo>
                  <a:pt x="198221" y="982940"/>
                </a:lnTo>
                <a:lnTo>
                  <a:pt x="177152" y="858755"/>
                </a:lnTo>
                <a:lnTo>
                  <a:pt x="155551" y="736861"/>
                </a:lnTo>
                <a:lnTo>
                  <a:pt x="131782" y="613645"/>
                </a:lnTo>
                <a:lnTo>
                  <a:pt x="107123" y="490500"/>
                </a:lnTo>
                <a:lnTo>
                  <a:pt x="82552" y="367348"/>
                </a:lnTo>
                <a:lnTo>
                  <a:pt x="55608" y="244762"/>
                </a:lnTo>
                <a:lnTo>
                  <a:pt x="28130" y="122220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alpha val="2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: Shape 54">
            <a:extLst>
              <a:ext uri="{FF2B5EF4-FFF2-40B4-BE49-F238E27FC236}">
                <a16:creationId xmlns:a16="http://schemas.microsoft.com/office/drawing/2014/main" id="{8598F259-6F54-47A3-8D13-1603D786A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"/>
            <a:ext cx="4990911" cy="6858001"/>
          </a:xfrm>
          <a:custGeom>
            <a:avLst/>
            <a:gdLst>
              <a:gd name="connsiteX0" fmla="*/ 3646196 w 4990911"/>
              <a:gd name="connsiteY0" fmla="*/ 0 h 6858001"/>
              <a:gd name="connsiteX1" fmla="*/ 4989734 w 4990911"/>
              <a:gd name="connsiteY1" fmla="*/ 0 h 6858001"/>
              <a:gd name="connsiteX2" fmla="*/ 4964689 w 4990911"/>
              <a:gd name="connsiteY2" fmla="*/ 155677 h 6858001"/>
              <a:gd name="connsiteX3" fmla="*/ 4940820 w 4990911"/>
              <a:gd name="connsiteY3" fmla="*/ 310668 h 6858001"/>
              <a:gd name="connsiteX4" fmla="*/ 4917456 w 4990911"/>
              <a:gd name="connsiteY4" fmla="*/ 466344 h 6858001"/>
              <a:gd name="connsiteX5" fmla="*/ 4897453 w 4990911"/>
              <a:gd name="connsiteY5" fmla="*/ 622707 h 6858001"/>
              <a:gd name="connsiteX6" fmla="*/ 4877282 w 4990911"/>
              <a:gd name="connsiteY6" fmla="*/ 778383 h 6858001"/>
              <a:gd name="connsiteX7" fmla="*/ 4858456 w 4990911"/>
              <a:gd name="connsiteY7" fmla="*/ 934746 h 6858001"/>
              <a:gd name="connsiteX8" fmla="*/ 4842320 w 4990911"/>
              <a:gd name="connsiteY8" fmla="*/ 1089051 h 6858001"/>
              <a:gd name="connsiteX9" fmla="*/ 4827024 w 4990911"/>
              <a:gd name="connsiteY9" fmla="*/ 1245413 h 6858001"/>
              <a:gd name="connsiteX10" fmla="*/ 4813072 w 4990911"/>
              <a:gd name="connsiteY10" fmla="*/ 1401090 h 6858001"/>
              <a:gd name="connsiteX11" fmla="*/ 4800970 w 4990911"/>
              <a:gd name="connsiteY11" fmla="*/ 1554023 h 6858001"/>
              <a:gd name="connsiteX12" fmla="*/ 4788867 w 4990911"/>
              <a:gd name="connsiteY12" fmla="*/ 1709014 h 6858001"/>
              <a:gd name="connsiteX13" fmla="*/ 4778782 w 4990911"/>
              <a:gd name="connsiteY13" fmla="*/ 1861947 h 6858001"/>
              <a:gd name="connsiteX14" fmla="*/ 4770882 w 4990911"/>
              <a:gd name="connsiteY14" fmla="*/ 2014881 h 6858001"/>
              <a:gd name="connsiteX15" fmla="*/ 4762645 w 4990911"/>
              <a:gd name="connsiteY15" fmla="*/ 2167128 h 6858001"/>
              <a:gd name="connsiteX16" fmla="*/ 4755754 w 4990911"/>
              <a:gd name="connsiteY16" fmla="*/ 2318004 h 6858001"/>
              <a:gd name="connsiteX17" fmla="*/ 4750879 w 4990911"/>
              <a:gd name="connsiteY17" fmla="*/ 2467509 h 6858001"/>
              <a:gd name="connsiteX18" fmla="*/ 4746677 w 4990911"/>
              <a:gd name="connsiteY18" fmla="*/ 2617013 h 6858001"/>
              <a:gd name="connsiteX19" fmla="*/ 4742643 w 4990911"/>
              <a:gd name="connsiteY19" fmla="*/ 2765146 h 6858001"/>
              <a:gd name="connsiteX20" fmla="*/ 4740794 w 4990911"/>
              <a:gd name="connsiteY20" fmla="*/ 2911221 h 6858001"/>
              <a:gd name="connsiteX21" fmla="*/ 4738777 w 4990911"/>
              <a:gd name="connsiteY21" fmla="*/ 3057297 h 6858001"/>
              <a:gd name="connsiteX22" fmla="*/ 4737768 w 4990911"/>
              <a:gd name="connsiteY22" fmla="*/ 3201315 h 6858001"/>
              <a:gd name="connsiteX23" fmla="*/ 4738777 w 4990911"/>
              <a:gd name="connsiteY23" fmla="*/ 3343961 h 6858001"/>
              <a:gd name="connsiteX24" fmla="*/ 4738777 w 4990911"/>
              <a:gd name="connsiteY24" fmla="*/ 3485236 h 6858001"/>
              <a:gd name="connsiteX25" fmla="*/ 4740794 w 4990911"/>
              <a:gd name="connsiteY25" fmla="*/ 3625139 h 6858001"/>
              <a:gd name="connsiteX26" fmla="*/ 4743819 w 4990911"/>
              <a:gd name="connsiteY26" fmla="*/ 3762299 h 6858001"/>
              <a:gd name="connsiteX27" fmla="*/ 4746677 w 4990911"/>
              <a:gd name="connsiteY27" fmla="*/ 3898087 h 6858001"/>
              <a:gd name="connsiteX28" fmla="*/ 4749871 w 4990911"/>
              <a:gd name="connsiteY28" fmla="*/ 4031133 h 6858001"/>
              <a:gd name="connsiteX29" fmla="*/ 4754745 w 4990911"/>
              <a:gd name="connsiteY29" fmla="*/ 4163492 h 6858001"/>
              <a:gd name="connsiteX30" fmla="*/ 4759956 w 4990911"/>
              <a:gd name="connsiteY30" fmla="*/ 4293793 h 6858001"/>
              <a:gd name="connsiteX31" fmla="*/ 4764662 w 4990911"/>
              <a:gd name="connsiteY31" fmla="*/ 4421352 h 6858001"/>
              <a:gd name="connsiteX32" fmla="*/ 4777942 w 4990911"/>
              <a:gd name="connsiteY32" fmla="*/ 4670298 h 6858001"/>
              <a:gd name="connsiteX33" fmla="*/ 4792061 w 4990911"/>
              <a:gd name="connsiteY33" fmla="*/ 4908956 h 6858001"/>
              <a:gd name="connsiteX34" fmla="*/ 4806853 w 4990911"/>
              <a:gd name="connsiteY34" fmla="*/ 5138013 h 6858001"/>
              <a:gd name="connsiteX35" fmla="*/ 4823158 w 4990911"/>
              <a:gd name="connsiteY35" fmla="*/ 5354726 h 6858001"/>
              <a:gd name="connsiteX36" fmla="*/ 4840135 w 4990911"/>
              <a:gd name="connsiteY36" fmla="*/ 5561838 h 6858001"/>
              <a:gd name="connsiteX37" fmla="*/ 4858456 w 4990911"/>
              <a:gd name="connsiteY37" fmla="*/ 5753862 h 6858001"/>
              <a:gd name="connsiteX38" fmla="*/ 4876442 w 4990911"/>
              <a:gd name="connsiteY38" fmla="*/ 5934227 h 6858001"/>
              <a:gd name="connsiteX39" fmla="*/ 4894427 w 4990911"/>
              <a:gd name="connsiteY39" fmla="*/ 6100191 h 6858001"/>
              <a:gd name="connsiteX40" fmla="*/ 4911404 w 4990911"/>
              <a:gd name="connsiteY40" fmla="*/ 6252438 h 6858001"/>
              <a:gd name="connsiteX41" fmla="*/ 4927541 w 4990911"/>
              <a:gd name="connsiteY41" fmla="*/ 6387541 h 6858001"/>
              <a:gd name="connsiteX42" fmla="*/ 4942837 w 4990911"/>
              <a:gd name="connsiteY42" fmla="*/ 6509613 h 6858001"/>
              <a:gd name="connsiteX43" fmla="*/ 4955612 w 4990911"/>
              <a:gd name="connsiteY43" fmla="*/ 6612483 h 6858001"/>
              <a:gd name="connsiteX44" fmla="*/ 4967714 w 4990911"/>
              <a:gd name="connsiteY44" fmla="*/ 6698894 h 6858001"/>
              <a:gd name="connsiteX45" fmla="*/ 4985028 w 4990911"/>
              <a:gd name="connsiteY45" fmla="*/ 6817538 h 6858001"/>
              <a:gd name="connsiteX46" fmla="*/ 4990911 w 4990911"/>
              <a:gd name="connsiteY46" fmla="*/ 6858000 h 6858001"/>
              <a:gd name="connsiteX47" fmla="*/ 4085557 w 4990911"/>
              <a:gd name="connsiteY47" fmla="*/ 6858000 h 6858001"/>
              <a:gd name="connsiteX48" fmla="*/ 4085557 w 4990911"/>
              <a:gd name="connsiteY48" fmla="*/ 6858001 h 6858001"/>
              <a:gd name="connsiteX49" fmla="*/ 0 w 4990911"/>
              <a:gd name="connsiteY49" fmla="*/ 6858001 h 6858001"/>
              <a:gd name="connsiteX50" fmla="*/ 0 w 4990911"/>
              <a:gd name="connsiteY50" fmla="*/ 1 h 6858001"/>
              <a:gd name="connsiteX51" fmla="*/ 3646196 w 4990911"/>
              <a:gd name="connsiteY51" fmla="*/ 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990911" h="6858001">
                <a:moveTo>
                  <a:pt x="3646196" y="0"/>
                </a:moveTo>
                <a:lnTo>
                  <a:pt x="4989734" y="0"/>
                </a:lnTo>
                <a:lnTo>
                  <a:pt x="4964689" y="155677"/>
                </a:lnTo>
                <a:lnTo>
                  <a:pt x="4940820" y="310668"/>
                </a:lnTo>
                <a:lnTo>
                  <a:pt x="4917456" y="466344"/>
                </a:lnTo>
                <a:lnTo>
                  <a:pt x="4897453" y="622707"/>
                </a:lnTo>
                <a:lnTo>
                  <a:pt x="4877282" y="778383"/>
                </a:lnTo>
                <a:lnTo>
                  <a:pt x="4858456" y="934746"/>
                </a:lnTo>
                <a:lnTo>
                  <a:pt x="4842320" y="1089051"/>
                </a:lnTo>
                <a:lnTo>
                  <a:pt x="4827024" y="1245413"/>
                </a:lnTo>
                <a:lnTo>
                  <a:pt x="4813072" y="1401090"/>
                </a:lnTo>
                <a:lnTo>
                  <a:pt x="4800970" y="1554023"/>
                </a:lnTo>
                <a:lnTo>
                  <a:pt x="4788867" y="1709014"/>
                </a:lnTo>
                <a:lnTo>
                  <a:pt x="4778782" y="1861947"/>
                </a:lnTo>
                <a:lnTo>
                  <a:pt x="4770882" y="2014881"/>
                </a:lnTo>
                <a:lnTo>
                  <a:pt x="4762645" y="2167128"/>
                </a:lnTo>
                <a:lnTo>
                  <a:pt x="4755754" y="2318004"/>
                </a:lnTo>
                <a:lnTo>
                  <a:pt x="4750879" y="2467509"/>
                </a:lnTo>
                <a:lnTo>
                  <a:pt x="4746677" y="2617013"/>
                </a:lnTo>
                <a:lnTo>
                  <a:pt x="4742643" y="2765146"/>
                </a:lnTo>
                <a:lnTo>
                  <a:pt x="4740794" y="2911221"/>
                </a:lnTo>
                <a:lnTo>
                  <a:pt x="4738777" y="3057297"/>
                </a:lnTo>
                <a:lnTo>
                  <a:pt x="4737768" y="3201315"/>
                </a:lnTo>
                <a:lnTo>
                  <a:pt x="4738777" y="3343961"/>
                </a:lnTo>
                <a:lnTo>
                  <a:pt x="4738777" y="3485236"/>
                </a:lnTo>
                <a:lnTo>
                  <a:pt x="4740794" y="3625139"/>
                </a:lnTo>
                <a:lnTo>
                  <a:pt x="4743819" y="3762299"/>
                </a:lnTo>
                <a:lnTo>
                  <a:pt x="4746677" y="3898087"/>
                </a:lnTo>
                <a:lnTo>
                  <a:pt x="4749871" y="4031133"/>
                </a:lnTo>
                <a:lnTo>
                  <a:pt x="4754745" y="4163492"/>
                </a:lnTo>
                <a:lnTo>
                  <a:pt x="4759956" y="4293793"/>
                </a:lnTo>
                <a:lnTo>
                  <a:pt x="4764662" y="4421352"/>
                </a:lnTo>
                <a:lnTo>
                  <a:pt x="4777942" y="4670298"/>
                </a:lnTo>
                <a:lnTo>
                  <a:pt x="4792061" y="4908956"/>
                </a:lnTo>
                <a:lnTo>
                  <a:pt x="4806853" y="5138013"/>
                </a:lnTo>
                <a:lnTo>
                  <a:pt x="4823158" y="5354726"/>
                </a:lnTo>
                <a:lnTo>
                  <a:pt x="4840135" y="5561838"/>
                </a:lnTo>
                <a:lnTo>
                  <a:pt x="4858456" y="5753862"/>
                </a:lnTo>
                <a:lnTo>
                  <a:pt x="4876442" y="5934227"/>
                </a:lnTo>
                <a:lnTo>
                  <a:pt x="4894427" y="6100191"/>
                </a:lnTo>
                <a:lnTo>
                  <a:pt x="4911404" y="6252438"/>
                </a:lnTo>
                <a:lnTo>
                  <a:pt x="4927541" y="6387541"/>
                </a:lnTo>
                <a:lnTo>
                  <a:pt x="4942837" y="6509613"/>
                </a:lnTo>
                <a:lnTo>
                  <a:pt x="4955612" y="6612483"/>
                </a:lnTo>
                <a:lnTo>
                  <a:pt x="4967714" y="6698894"/>
                </a:lnTo>
                <a:lnTo>
                  <a:pt x="4985028" y="6817538"/>
                </a:lnTo>
                <a:lnTo>
                  <a:pt x="4990911" y="6858000"/>
                </a:lnTo>
                <a:lnTo>
                  <a:pt x="4085557" y="6858000"/>
                </a:lnTo>
                <a:lnTo>
                  <a:pt x="4085557" y="6858001"/>
                </a:lnTo>
                <a:lnTo>
                  <a:pt x="0" y="6858001"/>
                </a:lnTo>
                <a:lnTo>
                  <a:pt x="0" y="1"/>
                </a:lnTo>
                <a:lnTo>
                  <a:pt x="3646196" y="1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56">
            <a:extLst>
              <a:ext uri="{FF2B5EF4-FFF2-40B4-BE49-F238E27FC236}">
                <a16:creationId xmlns:a16="http://schemas.microsoft.com/office/drawing/2014/main" id="{0BA768A8-4FED-4ED8-9E46-6BE72188EC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092" y="2307103"/>
            <a:ext cx="3055744" cy="1913205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FFFF"/>
                </a:solidFill>
              </a:rPr>
              <a:t>Table of 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4109" y="1645920"/>
            <a:ext cx="5919503" cy="4470821"/>
          </a:xfrm>
        </p:spPr>
        <p:txBody>
          <a:bodyPr>
            <a:normAutofit/>
          </a:bodyPr>
          <a:lstStyle/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Motivation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Conventional Multiple </a:t>
            </a:r>
            <a:r>
              <a:rPr lang="en-US" dirty="0" err="1"/>
              <a:t>Wavefront</a:t>
            </a:r>
            <a:r>
              <a:rPr lang="en-US" dirty="0"/>
              <a:t> Recoding Plane (M-WRP) method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Proposed Max-Length-Depth-Range (MLDR) method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Results and Summary 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dirty="0"/>
              <a:t>Future work </a:t>
            </a:r>
          </a:p>
        </p:txBody>
      </p:sp>
      <p:pic>
        <p:nvPicPr>
          <p:cNvPr id="5" name="Graphic 5" descr="Tools">
            <a:extLst>
              <a:ext uri="{FF2B5EF4-FFF2-40B4-BE49-F238E27FC236}">
                <a16:creationId xmlns:a16="http://schemas.microsoft.com/office/drawing/2014/main" id="{A0524D64-7C99-4DD6-A26E-C33BE01EC4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639099" y="7017681"/>
            <a:ext cx="1044000" cy="1044000"/>
          </a:xfrm>
          <a:prstGeom prst="rect">
            <a:avLst/>
          </a:prstGeom>
        </p:spPr>
      </p:pic>
      <p:pic>
        <p:nvPicPr>
          <p:cNvPr id="6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56856" y="7017681"/>
            <a:ext cx="1122450" cy="1122450"/>
          </a:xfrm>
          <a:prstGeom prst="rect">
            <a:avLst/>
          </a:prstGeom>
        </p:spPr>
      </p:pic>
      <p:pic>
        <p:nvPicPr>
          <p:cNvPr id="7" name="Graphic 4" descr="Brain in head">
            <a:extLst>
              <a:ext uri="{FF2B5EF4-FFF2-40B4-BE49-F238E27FC236}">
                <a16:creationId xmlns:a16="http://schemas.microsoft.com/office/drawing/2014/main" id="{4C85B19D-C1DB-4D9E-8426-1A15DFCFDC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102437" y="7222987"/>
            <a:ext cx="838694" cy="838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0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>
            <a:extLst>
              <a:ext uri="{FF2B5EF4-FFF2-40B4-BE49-F238E27FC236}">
                <a16:creationId xmlns:a16="http://schemas.microsoft.com/office/drawing/2014/main" id="{923E8915-D2AA-4327-A45A-972C3CA957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5" name="Rectangle 12">
            <a:extLst>
              <a:ext uri="{FF2B5EF4-FFF2-40B4-BE49-F238E27FC236}">
                <a16:creationId xmlns:a16="http://schemas.microsoft.com/office/drawing/2014/main" id="{8302FC3C-9804-4950-B721-5FD704BA60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12188952" cy="6858000"/>
          </a:xfrm>
          <a:prstGeom prst="rect">
            <a:avLst/>
          </a:prstGeom>
          <a:ln w="127000" cap="sq"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14">
            <a:extLst>
              <a:ext uri="{FF2B5EF4-FFF2-40B4-BE49-F238E27FC236}">
                <a16:creationId xmlns:a16="http://schemas.microsoft.com/office/drawing/2014/main" id="{6B9695BD-ECF6-49CA-8877-8C493193C6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654295" y="1828800"/>
            <a:ext cx="0" cy="3200400"/>
          </a:xfrm>
          <a:prstGeom prst="line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16">
            <a:extLst>
              <a:ext uri="{FF2B5EF4-FFF2-40B4-BE49-F238E27FC236}">
                <a16:creationId xmlns:a16="http://schemas.microsoft.com/office/drawing/2014/main" id="{3BC6EBB2-9BDC-4075-BA6B-43A9FBF9C8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228080"/>
            <a:ext cx="993734" cy="762000"/>
          </a:xfrm>
          <a:prstGeom prst="rect">
            <a:avLst/>
          </a:prstGeom>
        </p:spPr>
      </p:pic>
      <p:sp>
        <p:nvSpPr>
          <p:cNvPr id="28" name="Freeform 5">
            <a:extLst>
              <a:ext uri="{FF2B5EF4-FFF2-40B4-BE49-F238E27FC236}">
                <a16:creationId xmlns:a16="http://schemas.microsoft.com/office/drawing/2014/main" id="{F3798573-F27B-47EB-8EA4-7EE34954C2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">
          <a:xfrm>
            <a:off x="-1588" y="0"/>
            <a:ext cx="12192000" cy="6856413"/>
          </a:xfrm>
          <a:custGeom>
            <a:avLst/>
            <a:gdLst/>
            <a:ahLst/>
            <a:cxnLst/>
            <a:rect l="0" t="0" r="r" b="b"/>
            <a:pathLst>
              <a:path w="15356" h="8638">
                <a:moveTo>
                  <a:pt x="0" y="0"/>
                </a:moveTo>
                <a:lnTo>
                  <a:pt x="0" y="8638"/>
                </a:lnTo>
                <a:lnTo>
                  <a:pt x="15356" y="8638"/>
                </a:lnTo>
                <a:lnTo>
                  <a:pt x="15356" y="0"/>
                </a:lnTo>
                <a:lnTo>
                  <a:pt x="0" y="0"/>
                </a:lnTo>
                <a:close/>
                <a:moveTo>
                  <a:pt x="14748" y="8038"/>
                </a:moveTo>
                <a:lnTo>
                  <a:pt x="600" y="8038"/>
                </a:lnTo>
                <a:lnTo>
                  <a:pt x="600" y="592"/>
                </a:lnTo>
                <a:lnTo>
                  <a:pt x="14748" y="592"/>
                </a:lnTo>
                <a:lnTo>
                  <a:pt x="14748" y="8038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6195" y="804672"/>
            <a:ext cx="3521359" cy="5248656"/>
          </a:xfrm>
        </p:spPr>
        <p:txBody>
          <a:bodyPr anchor="ctr">
            <a:normAutofit/>
          </a:bodyPr>
          <a:lstStyle/>
          <a:p>
            <a:pPr algn="ctr"/>
            <a:r>
              <a:rPr lang="en-US" b="1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75861" y="804671"/>
            <a:ext cx="6399930" cy="5248657"/>
          </a:xfrm>
        </p:spPr>
        <p:txBody>
          <a:bodyPr anchor="ctr">
            <a:normAutofit/>
          </a:bodyPr>
          <a:lstStyle/>
          <a:p>
            <a:r>
              <a:rPr lang="en-US" sz="2500" dirty="0"/>
              <a:t>Point cloud of real objects =&gt; depth ranges =&gt; discreet distance between WRP and object points </a:t>
            </a:r>
          </a:p>
          <a:p>
            <a:pPr lvl="1"/>
            <a:r>
              <a:rPr lang="en-US" sz="2300" dirty="0"/>
              <a:t>Long computational time</a:t>
            </a:r>
          </a:p>
          <a:p>
            <a:pPr lvl="1"/>
            <a:r>
              <a:rPr lang="en-US" sz="2300" dirty="0"/>
              <a:t>Non- uniformity in color</a:t>
            </a:r>
          </a:p>
        </p:txBody>
      </p:sp>
      <p:pic>
        <p:nvPicPr>
          <p:cNvPr id="5" name="Graphic 5" descr="Tools">
            <a:extLst>
              <a:ext uri="{FF2B5EF4-FFF2-40B4-BE49-F238E27FC236}">
                <a16:creationId xmlns:a16="http://schemas.microsoft.com/office/drawing/2014/main" id="{A0524D64-7C99-4DD6-A26E-C33BE01EC4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639099" y="7017681"/>
            <a:ext cx="1044000" cy="1044000"/>
          </a:xfrm>
          <a:prstGeom prst="rect">
            <a:avLst/>
          </a:prstGeom>
        </p:spPr>
      </p:pic>
      <p:pic>
        <p:nvPicPr>
          <p:cNvPr id="6" name="Graphic 6" descr="Gears">
            <a:extLst>
              <a:ext uri="{FF2B5EF4-FFF2-40B4-BE49-F238E27FC236}">
                <a16:creationId xmlns:a16="http://schemas.microsoft.com/office/drawing/2014/main" id="{DA9595F8-50AF-4C85-9BC5-B52646E113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856856" y="7017681"/>
            <a:ext cx="1122450" cy="112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51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  <a:lum/>
          </a:blip>
          <a:srcRect/>
          <a:stretch>
            <a:fillRect t="-8000" r="3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2" y="299940"/>
            <a:ext cx="6319331" cy="1089544"/>
          </a:xfrm>
        </p:spPr>
        <p:txBody>
          <a:bodyPr>
            <a:noAutofit/>
          </a:bodyPr>
          <a:lstStyle/>
          <a:p>
            <a:r>
              <a:rPr lang="en-US" sz="2800" b="1" dirty="0"/>
              <a:t>Conventional Multiple </a:t>
            </a:r>
            <a:r>
              <a:rPr lang="en-US" sz="2800" b="1" dirty="0" err="1"/>
              <a:t>Wavefront</a:t>
            </a:r>
            <a:r>
              <a:rPr lang="en-US" sz="2800" b="1" dirty="0"/>
              <a:t> recording plane (M-WRP) metho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3502" y="1496610"/>
            <a:ext cx="6701991" cy="1990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/>
              <a:t>M-WRP calculates CGH in following steps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Depth range is created with fixed number of depth layer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WRP in the center of each depth range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The light wave from 3D objects is recorded respective WRP [Equation. 1]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arenR"/>
            </a:pPr>
            <a:r>
              <a:rPr lang="en-US" sz="1400" dirty="0"/>
              <a:t> Light wave from WRPs to CGH is diffracted calculation based on fast Fourier transform (FFT)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0AAFE0-9C9C-44A4-BBF4-25A02B9FA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34376"/>
              </p:ext>
            </p:extLst>
          </p:nvPr>
        </p:nvGraphicFramePr>
        <p:xfrm>
          <a:off x="837416" y="3712518"/>
          <a:ext cx="2708235" cy="65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10AAFE0-9C9C-44A4-BBF4-25A02B9FA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16" y="3712518"/>
                        <a:ext cx="2708235" cy="651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94BF300-28A7-4153-AEFB-C32BF4E5FD07}"/>
              </a:ext>
            </a:extLst>
          </p:cNvPr>
          <p:cNvSpPr txBox="1"/>
          <p:nvPr/>
        </p:nvSpPr>
        <p:spPr>
          <a:xfrm>
            <a:off x="3939306" y="3809538"/>
            <a:ext cx="1156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quation. 1</a:t>
            </a:r>
          </a:p>
        </p:txBody>
      </p:sp>
      <p:sp>
        <p:nvSpPr>
          <p:cNvPr id="473" name="TextBox 472">
            <a:extLst>
              <a:ext uri="{FF2B5EF4-FFF2-40B4-BE49-F238E27FC236}">
                <a16:creationId xmlns:a16="http://schemas.microsoft.com/office/drawing/2014/main" id="{9A21711F-CB44-40D8-B031-DA00678A62C8}"/>
              </a:ext>
            </a:extLst>
          </p:cNvPr>
          <p:cNvSpPr txBox="1"/>
          <p:nvPr/>
        </p:nvSpPr>
        <p:spPr>
          <a:xfrm>
            <a:off x="3939306" y="4799161"/>
            <a:ext cx="1156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quation. 2</a:t>
            </a:r>
          </a:p>
        </p:txBody>
      </p:sp>
      <p:cxnSp>
        <p:nvCxnSpPr>
          <p:cNvPr id="476" name="Straight Connector 475">
            <a:extLst>
              <a:ext uri="{FF2B5EF4-FFF2-40B4-BE49-F238E27FC236}">
                <a16:creationId xmlns:a16="http://schemas.microsoft.com/office/drawing/2014/main" id="{54259729-81FF-4760-9E02-F520544B4076}"/>
              </a:ext>
            </a:extLst>
          </p:cNvPr>
          <p:cNvCxnSpPr/>
          <p:nvPr/>
        </p:nvCxnSpPr>
        <p:spPr>
          <a:xfrm flipV="1">
            <a:off x="9235630" y="1482617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77" name="Left Brace 476">
            <a:extLst>
              <a:ext uri="{FF2B5EF4-FFF2-40B4-BE49-F238E27FC236}">
                <a16:creationId xmlns:a16="http://schemas.microsoft.com/office/drawing/2014/main" id="{8BA870EA-0795-4EE8-99C8-4A15B7AB78EE}"/>
              </a:ext>
            </a:extLst>
          </p:cNvPr>
          <p:cNvSpPr/>
          <p:nvPr/>
        </p:nvSpPr>
        <p:spPr>
          <a:xfrm>
            <a:off x="9020782" y="1450391"/>
            <a:ext cx="150337" cy="605444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78" name="Oval 477">
            <a:extLst>
              <a:ext uri="{FF2B5EF4-FFF2-40B4-BE49-F238E27FC236}">
                <a16:creationId xmlns:a16="http://schemas.microsoft.com/office/drawing/2014/main" id="{2704EBA6-FFBD-4CA5-94DE-7CBCCA5601E9}"/>
              </a:ext>
            </a:extLst>
          </p:cNvPr>
          <p:cNvSpPr/>
          <p:nvPr/>
        </p:nvSpPr>
        <p:spPr>
          <a:xfrm flipV="1">
            <a:off x="11005917" y="1466248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79" name="Straight Connector 478">
            <a:extLst>
              <a:ext uri="{FF2B5EF4-FFF2-40B4-BE49-F238E27FC236}">
                <a16:creationId xmlns:a16="http://schemas.microsoft.com/office/drawing/2014/main" id="{535B266C-B2C3-4EA3-ABF8-124EAA13B0BE}"/>
              </a:ext>
            </a:extLst>
          </p:cNvPr>
          <p:cNvCxnSpPr/>
          <p:nvPr/>
        </p:nvCxnSpPr>
        <p:spPr>
          <a:xfrm flipV="1">
            <a:off x="9235630" y="1651003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0" name="Straight Connector 479">
            <a:extLst>
              <a:ext uri="{FF2B5EF4-FFF2-40B4-BE49-F238E27FC236}">
                <a16:creationId xmlns:a16="http://schemas.microsoft.com/office/drawing/2014/main" id="{60F0C9AA-3723-46B2-8A8F-FF06EAA48B18}"/>
              </a:ext>
            </a:extLst>
          </p:cNvPr>
          <p:cNvCxnSpPr/>
          <p:nvPr/>
        </p:nvCxnSpPr>
        <p:spPr>
          <a:xfrm flipV="1">
            <a:off x="9228713" y="329605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1" name="Straight Connector 480">
            <a:extLst>
              <a:ext uri="{FF2B5EF4-FFF2-40B4-BE49-F238E27FC236}">
                <a16:creationId xmlns:a16="http://schemas.microsoft.com/office/drawing/2014/main" id="{77567061-164C-4D8C-B316-5AADDB11384F}"/>
              </a:ext>
            </a:extLst>
          </p:cNvPr>
          <p:cNvCxnSpPr/>
          <p:nvPr/>
        </p:nvCxnSpPr>
        <p:spPr>
          <a:xfrm flipV="1">
            <a:off x="9228879" y="4116560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2" name="Straight Connector 481">
            <a:extLst>
              <a:ext uri="{FF2B5EF4-FFF2-40B4-BE49-F238E27FC236}">
                <a16:creationId xmlns:a16="http://schemas.microsoft.com/office/drawing/2014/main" id="{D8A55F8C-5AF6-4CDD-9773-12E5BE5E7C96}"/>
              </a:ext>
            </a:extLst>
          </p:cNvPr>
          <p:cNvCxnSpPr/>
          <p:nvPr/>
        </p:nvCxnSpPr>
        <p:spPr>
          <a:xfrm flipV="1">
            <a:off x="9229222" y="4654214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3" name="Oval 482">
            <a:extLst>
              <a:ext uri="{FF2B5EF4-FFF2-40B4-BE49-F238E27FC236}">
                <a16:creationId xmlns:a16="http://schemas.microsoft.com/office/drawing/2014/main" id="{3631D271-4AB8-4CA5-80C6-0181F0653F68}"/>
              </a:ext>
            </a:extLst>
          </p:cNvPr>
          <p:cNvSpPr/>
          <p:nvPr/>
        </p:nvSpPr>
        <p:spPr>
          <a:xfrm flipV="1">
            <a:off x="9292472" y="463798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84" name="Oval 483">
            <a:extLst>
              <a:ext uri="{FF2B5EF4-FFF2-40B4-BE49-F238E27FC236}">
                <a16:creationId xmlns:a16="http://schemas.microsoft.com/office/drawing/2014/main" id="{4058A7B4-C0C7-4DFD-BA4F-9012FD877112}"/>
              </a:ext>
            </a:extLst>
          </p:cNvPr>
          <p:cNvSpPr/>
          <p:nvPr/>
        </p:nvSpPr>
        <p:spPr>
          <a:xfrm flipV="1">
            <a:off x="9428648" y="463798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85" name="Straight Connector 484">
            <a:extLst>
              <a:ext uri="{FF2B5EF4-FFF2-40B4-BE49-F238E27FC236}">
                <a16:creationId xmlns:a16="http://schemas.microsoft.com/office/drawing/2014/main" id="{E73B6B22-A658-4055-8682-0749D65D5E3C}"/>
              </a:ext>
            </a:extLst>
          </p:cNvPr>
          <p:cNvCxnSpPr/>
          <p:nvPr/>
        </p:nvCxnSpPr>
        <p:spPr>
          <a:xfrm flipV="1">
            <a:off x="9229222" y="4485830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6" name="Straight Connector 485">
            <a:extLst>
              <a:ext uri="{FF2B5EF4-FFF2-40B4-BE49-F238E27FC236}">
                <a16:creationId xmlns:a16="http://schemas.microsoft.com/office/drawing/2014/main" id="{1CB2D823-C327-49D3-ACEF-B0944431F50C}"/>
              </a:ext>
            </a:extLst>
          </p:cNvPr>
          <p:cNvCxnSpPr/>
          <p:nvPr/>
        </p:nvCxnSpPr>
        <p:spPr>
          <a:xfrm flipV="1">
            <a:off x="9228879" y="4329088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7" name="Oval 486">
            <a:extLst>
              <a:ext uri="{FF2B5EF4-FFF2-40B4-BE49-F238E27FC236}">
                <a16:creationId xmlns:a16="http://schemas.microsoft.com/office/drawing/2014/main" id="{B6AFCFBE-03DA-4E36-B8AE-15B4B3478FC5}"/>
              </a:ext>
            </a:extLst>
          </p:cNvPr>
          <p:cNvSpPr/>
          <p:nvPr/>
        </p:nvSpPr>
        <p:spPr>
          <a:xfrm flipV="1">
            <a:off x="11248992" y="4304867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88" name="Oval 487">
            <a:extLst>
              <a:ext uri="{FF2B5EF4-FFF2-40B4-BE49-F238E27FC236}">
                <a16:creationId xmlns:a16="http://schemas.microsoft.com/office/drawing/2014/main" id="{AE3233EC-85EB-46FC-ADB5-B3C921D9932A}"/>
              </a:ext>
            </a:extLst>
          </p:cNvPr>
          <p:cNvSpPr/>
          <p:nvPr/>
        </p:nvSpPr>
        <p:spPr>
          <a:xfrm flipV="1">
            <a:off x="9984078" y="4093510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89" name="Straight Connector 488">
            <a:extLst>
              <a:ext uri="{FF2B5EF4-FFF2-40B4-BE49-F238E27FC236}">
                <a16:creationId xmlns:a16="http://schemas.microsoft.com/office/drawing/2014/main" id="{0AE5B042-DBA1-4496-9CF8-FD4322F9C4D8}"/>
              </a:ext>
            </a:extLst>
          </p:cNvPr>
          <p:cNvCxnSpPr/>
          <p:nvPr/>
        </p:nvCxnSpPr>
        <p:spPr>
          <a:xfrm flipV="1">
            <a:off x="9228713" y="3628465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0" name="Oval 489">
            <a:extLst>
              <a:ext uri="{FF2B5EF4-FFF2-40B4-BE49-F238E27FC236}">
                <a16:creationId xmlns:a16="http://schemas.microsoft.com/office/drawing/2014/main" id="{00EEC059-F972-4691-926B-794D8A0A277F}"/>
              </a:ext>
            </a:extLst>
          </p:cNvPr>
          <p:cNvSpPr/>
          <p:nvPr/>
        </p:nvSpPr>
        <p:spPr>
          <a:xfrm flipV="1">
            <a:off x="10142331" y="3601491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91" name="Oval 490">
            <a:extLst>
              <a:ext uri="{FF2B5EF4-FFF2-40B4-BE49-F238E27FC236}">
                <a16:creationId xmlns:a16="http://schemas.microsoft.com/office/drawing/2014/main" id="{5DA7D669-950D-446F-B10A-E652909886B2}"/>
              </a:ext>
            </a:extLst>
          </p:cNvPr>
          <p:cNvSpPr/>
          <p:nvPr/>
        </p:nvSpPr>
        <p:spPr>
          <a:xfrm flipV="1">
            <a:off x="11385889" y="3584302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92" name="Straight Connector 491">
            <a:extLst>
              <a:ext uri="{FF2B5EF4-FFF2-40B4-BE49-F238E27FC236}">
                <a16:creationId xmlns:a16="http://schemas.microsoft.com/office/drawing/2014/main" id="{FB63269D-30AD-4AB1-BC38-7F7B14C80A14}"/>
              </a:ext>
            </a:extLst>
          </p:cNvPr>
          <p:cNvCxnSpPr/>
          <p:nvPr/>
        </p:nvCxnSpPr>
        <p:spPr>
          <a:xfrm flipV="1">
            <a:off x="9228713" y="3460078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3" name="Oval 492">
            <a:extLst>
              <a:ext uri="{FF2B5EF4-FFF2-40B4-BE49-F238E27FC236}">
                <a16:creationId xmlns:a16="http://schemas.microsoft.com/office/drawing/2014/main" id="{9A9873F7-64B2-422B-A70D-5CCF615D724E}"/>
              </a:ext>
            </a:extLst>
          </p:cNvPr>
          <p:cNvSpPr/>
          <p:nvPr/>
        </p:nvSpPr>
        <p:spPr>
          <a:xfrm flipV="1">
            <a:off x="10281141" y="343441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94" name="Oval 493">
            <a:extLst>
              <a:ext uri="{FF2B5EF4-FFF2-40B4-BE49-F238E27FC236}">
                <a16:creationId xmlns:a16="http://schemas.microsoft.com/office/drawing/2014/main" id="{9B75706A-0E35-44DE-BAFD-C839CC4A2065}"/>
              </a:ext>
            </a:extLst>
          </p:cNvPr>
          <p:cNvSpPr/>
          <p:nvPr/>
        </p:nvSpPr>
        <p:spPr>
          <a:xfrm flipV="1">
            <a:off x="10417318" y="343441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95" name="Oval 494">
            <a:extLst>
              <a:ext uri="{FF2B5EF4-FFF2-40B4-BE49-F238E27FC236}">
                <a16:creationId xmlns:a16="http://schemas.microsoft.com/office/drawing/2014/main" id="{06550D68-F0E6-4A53-8F37-898662267D51}"/>
              </a:ext>
            </a:extLst>
          </p:cNvPr>
          <p:cNvSpPr/>
          <p:nvPr/>
        </p:nvSpPr>
        <p:spPr>
          <a:xfrm flipV="1">
            <a:off x="9567283" y="446876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496" name="Oval 495">
            <a:extLst>
              <a:ext uri="{FF2B5EF4-FFF2-40B4-BE49-F238E27FC236}">
                <a16:creationId xmlns:a16="http://schemas.microsoft.com/office/drawing/2014/main" id="{39DA496D-DA70-42F5-85F1-1517E9ABFAFC}"/>
              </a:ext>
            </a:extLst>
          </p:cNvPr>
          <p:cNvSpPr/>
          <p:nvPr/>
        </p:nvSpPr>
        <p:spPr>
          <a:xfrm flipV="1">
            <a:off x="9703459" y="446876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497" name="Straight Connector 496">
            <a:extLst>
              <a:ext uri="{FF2B5EF4-FFF2-40B4-BE49-F238E27FC236}">
                <a16:creationId xmlns:a16="http://schemas.microsoft.com/office/drawing/2014/main" id="{FFEDDF4B-5AFD-4348-97F8-B84F104C5614}"/>
              </a:ext>
            </a:extLst>
          </p:cNvPr>
          <p:cNvCxnSpPr/>
          <p:nvPr/>
        </p:nvCxnSpPr>
        <p:spPr>
          <a:xfrm flipV="1">
            <a:off x="9226983" y="2320679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8" name="Straight Connector 497">
            <a:extLst>
              <a:ext uri="{FF2B5EF4-FFF2-40B4-BE49-F238E27FC236}">
                <a16:creationId xmlns:a16="http://schemas.microsoft.com/office/drawing/2014/main" id="{043481F0-8659-4286-BD3C-7AB318CD0DA9}"/>
              </a:ext>
            </a:extLst>
          </p:cNvPr>
          <p:cNvCxnSpPr/>
          <p:nvPr/>
        </p:nvCxnSpPr>
        <p:spPr>
          <a:xfrm flipV="1">
            <a:off x="9227149" y="2965938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99" name="Group 498">
            <a:extLst>
              <a:ext uri="{FF2B5EF4-FFF2-40B4-BE49-F238E27FC236}">
                <a16:creationId xmlns:a16="http://schemas.microsoft.com/office/drawing/2014/main" id="{8F4AE881-E409-4279-973D-308F54197DE3}"/>
              </a:ext>
            </a:extLst>
          </p:cNvPr>
          <p:cNvGrpSpPr/>
          <p:nvPr/>
        </p:nvGrpSpPr>
        <p:grpSpPr>
          <a:xfrm>
            <a:off x="10542014" y="2276206"/>
            <a:ext cx="207845" cy="63570"/>
            <a:chOff x="755184" y="3421002"/>
            <a:chExt cx="79555" cy="27432"/>
          </a:xfrm>
          <a:solidFill>
            <a:schemeClr val="bg1"/>
          </a:solidFill>
        </p:grpSpPr>
        <p:sp>
          <p:nvSpPr>
            <p:cNvPr id="596" name="Oval 595">
              <a:extLst>
                <a:ext uri="{FF2B5EF4-FFF2-40B4-BE49-F238E27FC236}">
                  <a16:creationId xmlns:a16="http://schemas.microsoft.com/office/drawing/2014/main" id="{66345591-4B68-4B1E-AA87-65F2D4D943E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  <p:sp>
          <p:nvSpPr>
            <p:cNvPr id="597" name="Oval 596">
              <a:extLst>
                <a:ext uri="{FF2B5EF4-FFF2-40B4-BE49-F238E27FC236}">
                  <a16:creationId xmlns:a16="http://schemas.microsoft.com/office/drawing/2014/main" id="{B22AB927-1BC5-4EF9-8072-E5C699C33BFB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</p:grpSp>
      <p:cxnSp>
        <p:nvCxnSpPr>
          <p:cNvPr id="500" name="Straight Connector 499">
            <a:extLst>
              <a:ext uri="{FF2B5EF4-FFF2-40B4-BE49-F238E27FC236}">
                <a16:creationId xmlns:a16="http://schemas.microsoft.com/office/drawing/2014/main" id="{91FFCBA5-8E35-41D1-A1C5-CB804438D0E1}"/>
              </a:ext>
            </a:extLst>
          </p:cNvPr>
          <p:cNvCxnSpPr/>
          <p:nvPr/>
        </p:nvCxnSpPr>
        <p:spPr>
          <a:xfrm flipV="1">
            <a:off x="9226983" y="2813123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1" name="Oval 500">
            <a:extLst>
              <a:ext uri="{FF2B5EF4-FFF2-40B4-BE49-F238E27FC236}">
                <a16:creationId xmlns:a16="http://schemas.microsoft.com/office/drawing/2014/main" id="{CF2E2369-994D-49D3-96C6-51CA97CEC922}"/>
              </a:ext>
            </a:extLst>
          </p:cNvPr>
          <p:cNvSpPr/>
          <p:nvPr/>
        </p:nvSpPr>
        <p:spPr>
          <a:xfrm flipV="1">
            <a:off x="11384161" y="2768960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502" name="Straight Connector 501">
            <a:extLst>
              <a:ext uri="{FF2B5EF4-FFF2-40B4-BE49-F238E27FC236}">
                <a16:creationId xmlns:a16="http://schemas.microsoft.com/office/drawing/2014/main" id="{A61DA004-0991-48D9-B064-41DD471FB003}"/>
              </a:ext>
            </a:extLst>
          </p:cNvPr>
          <p:cNvCxnSpPr/>
          <p:nvPr/>
        </p:nvCxnSpPr>
        <p:spPr>
          <a:xfrm flipV="1">
            <a:off x="9226983" y="2484706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3" name="Oval 502">
            <a:extLst>
              <a:ext uri="{FF2B5EF4-FFF2-40B4-BE49-F238E27FC236}">
                <a16:creationId xmlns:a16="http://schemas.microsoft.com/office/drawing/2014/main" id="{225A4921-7E87-417F-8B87-C081B2E509F9}"/>
              </a:ext>
            </a:extLst>
          </p:cNvPr>
          <p:cNvSpPr/>
          <p:nvPr/>
        </p:nvSpPr>
        <p:spPr>
          <a:xfrm flipV="1">
            <a:off x="10415590" y="2459044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504" name="Straight Connector 503">
            <a:extLst>
              <a:ext uri="{FF2B5EF4-FFF2-40B4-BE49-F238E27FC236}">
                <a16:creationId xmlns:a16="http://schemas.microsoft.com/office/drawing/2014/main" id="{2C1AB179-FEAF-48C9-B457-96FDD5EF24B3}"/>
              </a:ext>
            </a:extLst>
          </p:cNvPr>
          <p:cNvCxnSpPr/>
          <p:nvPr/>
        </p:nvCxnSpPr>
        <p:spPr>
          <a:xfrm flipV="1">
            <a:off x="9226983" y="2152293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5" name="Oval 504">
            <a:extLst>
              <a:ext uri="{FF2B5EF4-FFF2-40B4-BE49-F238E27FC236}">
                <a16:creationId xmlns:a16="http://schemas.microsoft.com/office/drawing/2014/main" id="{0FAC4AD3-2DC9-438C-9D24-D87A22B71DCD}"/>
              </a:ext>
            </a:extLst>
          </p:cNvPr>
          <p:cNvSpPr/>
          <p:nvPr/>
        </p:nvSpPr>
        <p:spPr>
          <a:xfrm flipV="1">
            <a:off x="10809528" y="2112399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506" name="Oval 505">
            <a:extLst>
              <a:ext uri="{FF2B5EF4-FFF2-40B4-BE49-F238E27FC236}">
                <a16:creationId xmlns:a16="http://schemas.microsoft.com/office/drawing/2014/main" id="{7685721D-0CB7-494A-A15D-3FC2176EF666}"/>
              </a:ext>
            </a:extLst>
          </p:cNvPr>
          <p:cNvSpPr/>
          <p:nvPr/>
        </p:nvSpPr>
        <p:spPr>
          <a:xfrm flipV="1">
            <a:off x="11271552" y="2112178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507" name="Straight Connector 506">
            <a:extLst>
              <a:ext uri="{FF2B5EF4-FFF2-40B4-BE49-F238E27FC236}">
                <a16:creationId xmlns:a16="http://schemas.microsoft.com/office/drawing/2014/main" id="{BF00C758-7B86-40F7-BF81-7C184633B519}"/>
              </a:ext>
            </a:extLst>
          </p:cNvPr>
          <p:cNvCxnSpPr/>
          <p:nvPr/>
        </p:nvCxnSpPr>
        <p:spPr>
          <a:xfrm flipV="1">
            <a:off x="9226983" y="200307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8" name="Oval 507">
            <a:extLst>
              <a:ext uri="{FF2B5EF4-FFF2-40B4-BE49-F238E27FC236}">
                <a16:creationId xmlns:a16="http://schemas.microsoft.com/office/drawing/2014/main" id="{2C01AA45-9438-4F3F-ACAE-97D57A8E763D}"/>
              </a:ext>
            </a:extLst>
          </p:cNvPr>
          <p:cNvSpPr/>
          <p:nvPr/>
        </p:nvSpPr>
        <p:spPr>
          <a:xfrm flipV="1">
            <a:off x="11147128" y="1962954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509" name="Oval 508">
            <a:extLst>
              <a:ext uri="{FF2B5EF4-FFF2-40B4-BE49-F238E27FC236}">
                <a16:creationId xmlns:a16="http://schemas.microsoft.com/office/drawing/2014/main" id="{41009597-7CF7-43D8-B11A-95F00D887EF1}"/>
              </a:ext>
            </a:extLst>
          </p:cNvPr>
          <p:cNvSpPr/>
          <p:nvPr/>
        </p:nvSpPr>
        <p:spPr>
          <a:xfrm flipV="1">
            <a:off x="10825642" y="3272331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510" name="Oval 509">
            <a:extLst>
              <a:ext uri="{FF2B5EF4-FFF2-40B4-BE49-F238E27FC236}">
                <a16:creationId xmlns:a16="http://schemas.microsoft.com/office/drawing/2014/main" id="{76517146-6791-43B3-AEF9-77A8AE97DC37}"/>
              </a:ext>
            </a:extLst>
          </p:cNvPr>
          <p:cNvSpPr/>
          <p:nvPr/>
        </p:nvSpPr>
        <p:spPr>
          <a:xfrm flipV="1">
            <a:off x="10934090" y="2930039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511" name="Left Brace 510">
            <a:extLst>
              <a:ext uri="{FF2B5EF4-FFF2-40B4-BE49-F238E27FC236}">
                <a16:creationId xmlns:a16="http://schemas.microsoft.com/office/drawing/2014/main" id="{0218EF7A-1FB4-40F6-9549-B9288FFB51B3}"/>
              </a:ext>
            </a:extLst>
          </p:cNvPr>
          <p:cNvSpPr/>
          <p:nvPr/>
        </p:nvSpPr>
        <p:spPr>
          <a:xfrm>
            <a:off x="9055153" y="4084776"/>
            <a:ext cx="119445" cy="630877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12" name="Left Brace 511">
            <a:extLst>
              <a:ext uri="{FF2B5EF4-FFF2-40B4-BE49-F238E27FC236}">
                <a16:creationId xmlns:a16="http://schemas.microsoft.com/office/drawing/2014/main" id="{D0A50363-28A8-43E5-B21C-168218F2EE54}"/>
              </a:ext>
            </a:extLst>
          </p:cNvPr>
          <p:cNvSpPr/>
          <p:nvPr/>
        </p:nvSpPr>
        <p:spPr>
          <a:xfrm>
            <a:off x="9072867" y="2920217"/>
            <a:ext cx="93670" cy="752421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13" name="Left Brace 512">
            <a:extLst>
              <a:ext uri="{FF2B5EF4-FFF2-40B4-BE49-F238E27FC236}">
                <a16:creationId xmlns:a16="http://schemas.microsoft.com/office/drawing/2014/main" id="{70ECCDB2-6B23-4F92-B8E7-E6E3B9CA0BD1}"/>
              </a:ext>
            </a:extLst>
          </p:cNvPr>
          <p:cNvSpPr/>
          <p:nvPr/>
        </p:nvSpPr>
        <p:spPr>
          <a:xfrm>
            <a:off x="9040513" y="2128198"/>
            <a:ext cx="134083" cy="752418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14" name="TextBox 513">
            <a:extLst>
              <a:ext uri="{FF2B5EF4-FFF2-40B4-BE49-F238E27FC236}">
                <a16:creationId xmlns:a16="http://schemas.microsoft.com/office/drawing/2014/main" id="{FE43D7AD-F1B2-456F-83EE-ECEC5700709E}"/>
              </a:ext>
            </a:extLst>
          </p:cNvPr>
          <p:cNvSpPr txBox="1"/>
          <p:nvPr/>
        </p:nvSpPr>
        <p:spPr>
          <a:xfrm>
            <a:off x="7953856" y="1703719"/>
            <a:ext cx="1030289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1</a:t>
            </a:r>
          </a:p>
        </p:txBody>
      </p:sp>
      <p:sp>
        <p:nvSpPr>
          <p:cNvPr id="515" name="TextBox 514">
            <a:extLst>
              <a:ext uri="{FF2B5EF4-FFF2-40B4-BE49-F238E27FC236}">
                <a16:creationId xmlns:a16="http://schemas.microsoft.com/office/drawing/2014/main" id="{4FDE90EB-C9B2-4404-9185-E9B5AE19ECD3}"/>
              </a:ext>
            </a:extLst>
          </p:cNvPr>
          <p:cNvSpPr txBox="1"/>
          <p:nvPr/>
        </p:nvSpPr>
        <p:spPr>
          <a:xfrm>
            <a:off x="7960044" y="2451367"/>
            <a:ext cx="997503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2</a:t>
            </a:r>
          </a:p>
        </p:txBody>
      </p:sp>
      <p:sp>
        <p:nvSpPr>
          <p:cNvPr id="516" name="TextBox 515">
            <a:extLst>
              <a:ext uri="{FF2B5EF4-FFF2-40B4-BE49-F238E27FC236}">
                <a16:creationId xmlns:a16="http://schemas.microsoft.com/office/drawing/2014/main" id="{0830C0D2-772E-46C3-BA93-9C865421D435}"/>
              </a:ext>
            </a:extLst>
          </p:cNvPr>
          <p:cNvSpPr txBox="1"/>
          <p:nvPr/>
        </p:nvSpPr>
        <p:spPr>
          <a:xfrm>
            <a:off x="7943504" y="3215181"/>
            <a:ext cx="1108733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3</a:t>
            </a:r>
          </a:p>
        </p:txBody>
      </p:sp>
      <p:sp>
        <p:nvSpPr>
          <p:cNvPr id="517" name="TextBox 516">
            <a:extLst>
              <a:ext uri="{FF2B5EF4-FFF2-40B4-BE49-F238E27FC236}">
                <a16:creationId xmlns:a16="http://schemas.microsoft.com/office/drawing/2014/main" id="{9697B48B-5DBD-44C4-91A6-B963D4D270B6}"/>
              </a:ext>
            </a:extLst>
          </p:cNvPr>
          <p:cNvSpPr txBox="1"/>
          <p:nvPr/>
        </p:nvSpPr>
        <p:spPr>
          <a:xfrm>
            <a:off x="7943504" y="4344873"/>
            <a:ext cx="102930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k</a:t>
            </a:r>
          </a:p>
        </p:txBody>
      </p:sp>
      <p:grpSp>
        <p:nvGrpSpPr>
          <p:cNvPr id="518" name="Group 517">
            <a:extLst>
              <a:ext uri="{FF2B5EF4-FFF2-40B4-BE49-F238E27FC236}">
                <a16:creationId xmlns:a16="http://schemas.microsoft.com/office/drawing/2014/main" id="{47487840-8815-4092-859D-5D95FEBCF6C1}"/>
              </a:ext>
            </a:extLst>
          </p:cNvPr>
          <p:cNvGrpSpPr/>
          <p:nvPr/>
        </p:nvGrpSpPr>
        <p:grpSpPr>
          <a:xfrm>
            <a:off x="10550661" y="1606531"/>
            <a:ext cx="207845" cy="63570"/>
            <a:chOff x="755184" y="3421002"/>
            <a:chExt cx="79555" cy="27432"/>
          </a:xfrm>
          <a:solidFill>
            <a:schemeClr val="bg1"/>
          </a:solidFill>
        </p:grpSpPr>
        <p:sp>
          <p:nvSpPr>
            <p:cNvPr id="594" name="Oval 593">
              <a:extLst>
                <a:ext uri="{FF2B5EF4-FFF2-40B4-BE49-F238E27FC236}">
                  <a16:creationId xmlns:a16="http://schemas.microsoft.com/office/drawing/2014/main" id="{E0199643-D2DC-496D-B175-1F26DC1D901F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  <p:sp>
          <p:nvSpPr>
            <p:cNvPr id="595" name="Oval 594">
              <a:extLst>
                <a:ext uri="{FF2B5EF4-FFF2-40B4-BE49-F238E27FC236}">
                  <a16:creationId xmlns:a16="http://schemas.microsoft.com/office/drawing/2014/main" id="{02D89EC4-6229-4704-A2FA-16666AF834C7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</p:grpSp>
      <p:cxnSp>
        <p:nvCxnSpPr>
          <p:cNvPr id="519" name="Straight Connector 518">
            <a:extLst>
              <a:ext uri="{FF2B5EF4-FFF2-40B4-BE49-F238E27FC236}">
                <a16:creationId xmlns:a16="http://schemas.microsoft.com/office/drawing/2014/main" id="{A35CF749-EE8C-402D-B66C-0360D877C57B}"/>
              </a:ext>
            </a:extLst>
          </p:cNvPr>
          <p:cNvCxnSpPr/>
          <p:nvPr/>
        </p:nvCxnSpPr>
        <p:spPr>
          <a:xfrm flipV="1">
            <a:off x="9235630" y="1815030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0" name="Oval 519">
            <a:extLst>
              <a:ext uri="{FF2B5EF4-FFF2-40B4-BE49-F238E27FC236}">
                <a16:creationId xmlns:a16="http://schemas.microsoft.com/office/drawing/2014/main" id="{60083237-7BA1-498B-8618-4EC004C37B07}"/>
              </a:ext>
            </a:extLst>
          </p:cNvPr>
          <p:cNvSpPr/>
          <p:nvPr/>
        </p:nvSpPr>
        <p:spPr>
          <a:xfrm flipV="1">
            <a:off x="10424235" y="1789367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521" name="Straight Connector 520">
            <a:extLst>
              <a:ext uri="{FF2B5EF4-FFF2-40B4-BE49-F238E27FC236}">
                <a16:creationId xmlns:a16="http://schemas.microsoft.com/office/drawing/2014/main" id="{EC0CDD36-7DDA-40CE-9C28-9B6C2946612B}"/>
              </a:ext>
            </a:extLst>
          </p:cNvPr>
          <p:cNvCxnSpPr/>
          <p:nvPr/>
        </p:nvCxnSpPr>
        <p:spPr>
          <a:xfrm flipV="1">
            <a:off x="9148520" y="5545870"/>
            <a:ext cx="2310912" cy="11811"/>
          </a:xfrm>
          <a:prstGeom prst="line">
            <a:avLst/>
          </a:prstGeom>
          <a:noFill/>
          <a:ln w="28575" cmpd="tri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2" name="Straight Connector 521">
            <a:extLst>
              <a:ext uri="{FF2B5EF4-FFF2-40B4-BE49-F238E27FC236}">
                <a16:creationId xmlns:a16="http://schemas.microsoft.com/office/drawing/2014/main" id="{B1A5DAD1-8DC1-4F40-A450-15CFEA318DF3}"/>
              </a:ext>
            </a:extLst>
          </p:cNvPr>
          <p:cNvCxnSpPr/>
          <p:nvPr/>
        </p:nvCxnSpPr>
        <p:spPr>
          <a:xfrm>
            <a:off x="9235057" y="1756143"/>
            <a:ext cx="2310912" cy="0"/>
          </a:xfrm>
          <a:prstGeom prst="line">
            <a:avLst/>
          </a:prstGeom>
          <a:noFill/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3" name="Straight Connector 522">
            <a:extLst>
              <a:ext uri="{FF2B5EF4-FFF2-40B4-BE49-F238E27FC236}">
                <a16:creationId xmlns:a16="http://schemas.microsoft.com/office/drawing/2014/main" id="{344FF4BC-8428-445A-9C0F-A9C8628BD583}"/>
              </a:ext>
            </a:extLst>
          </p:cNvPr>
          <p:cNvCxnSpPr/>
          <p:nvPr/>
        </p:nvCxnSpPr>
        <p:spPr>
          <a:xfrm>
            <a:off x="9225295" y="3395422"/>
            <a:ext cx="2310912" cy="0"/>
          </a:xfrm>
          <a:prstGeom prst="line">
            <a:avLst/>
          </a:prstGeom>
          <a:noFill/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4" name="Straight Connector 523">
            <a:extLst>
              <a:ext uri="{FF2B5EF4-FFF2-40B4-BE49-F238E27FC236}">
                <a16:creationId xmlns:a16="http://schemas.microsoft.com/office/drawing/2014/main" id="{88B06C78-F0E3-4A37-98A5-B8521BA2E8BA}"/>
              </a:ext>
            </a:extLst>
          </p:cNvPr>
          <p:cNvCxnSpPr/>
          <p:nvPr/>
        </p:nvCxnSpPr>
        <p:spPr>
          <a:xfrm>
            <a:off x="9209552" y="4427961"/>
            <a:ext cx="2310912" cy="0"/>
          </a:xfrm>
          <a:prstGeom prst="line">
            <a:avLst/>
          </a:prstGeom>
          <a:noFill/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5" name="Straight Arrow Connector 524">
            <a:extLst>
              <a:ext uri="{FF2B5EF4-FFF2-40B4-BE49-F238E27FC236}">
                <a16:creationId xmlns:a16="http://schemas.microsoft.com/office/drawing/2014/main" id="{ECC2DDF6-29C9-4AA1-B84B-3FAE6831F268}"/>
              </a:ext>
            </a:extLst>
          </p:cNvPr>
          <p:cNvCxnSpPr>
            <a:cxnSpLocks/>
          </p:cNvCxnSpPr>
          <p:nvPr/>
        </p:nvCxnSpPr>
        <p:spPr>
          <a:xfrm>
            <a:off x="9577040" y="4423566"/>
            <a:ext cx="0" cy="1097251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6" name="Straight Arrow Connector 525">
            <a:extLst>
              <a:ext uri="{FF2B5EF4-FFF2-40B4-BE49-F238E27FC236}">
                <a16:creationId xmlns:a16="http://schemas.microsoft.com/office/drawing/2014/main" id="{23AF8D1E-3BAE-46C0-B289-AFBFC82AFFF0}"/>
              </a:ext>
            </a:extLst>
          </p:cNvPr>
          <p:cNvCxnSpPr>
            <a:cxnSpLocks/>
          </p:cNvCxnSpPr>
          <p:nvPr/>
        </p:nvCxnSpPr>
        <p:spPr>
          <a:xfrm>
            <a:off x="9954825" y="3395422"/>
            <a:ext cx="0" cy="2148255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7" name="Straight Arrow Connector 526">
            <a:extLst>
              <a:ext uri="{FF2B5EF4-FFF2-40B4-BE49-F238E27FC236}">
                <a16:creationId xmlns:a16="http://schemas.microsoft.com/office/drawing/2014/main" id="{2D722676-20DE-4E70-A567-032CA0D6B3C7}"/>
              </a:ext>
            </a:extLst>
          </p:cNvPr>
          <p:cNvCxnSpPr>
            <a:cxnSpLocks/>
          </p:cNvCxnSpPr>
          <p:nvPr/>
        </p:nvCxnSpPr>
        <p:spPr>
          <a:xfrm>
            <a:off x="10255065" y="2433610"/>
            <a:ext cx="26076" cy="3110067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8" name="Straight Arrow Connector 527">
            <a:extLst>
              <a:ext uri="{FF2B5EF4-FFF2-40B4-BE49-F238E27FC236}">
                <a16:creationId xmlns:a16="http://schemas.microsoft.com/office/drawing/2014/main" id="{7AF7C4FC-FE56-4DAF-B95A-44513F59D765}"/>
              </a:ext>
            </a:extLst>
          </p:cNvPr>
          <p:cNvCxnSpPr>
            <a:cxnSpLocks/>
          </p:cNvCxnSpPr>
          <p:nvPr/>
        </p:nvCxnSpPr>
        <p:spPr>
          <a:xfrm>
            <a:off x="11248227" y="1745275"/>
            <a:ext cx="23325" cy="3798402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9" name="TextBox 528">
            <a:extLst>
              <a:ext uri="{FF2B5EF4-FFF2-40B4-BE49-F238E27FC236}">
                <a16:creationId xmlns:a16="http://schemas.microsoft.com/office/drawing/2014/main" id="{52EF76C8-57B6-4BD0-A253-14DE242EAA60}"/>
              </a:ext>
            </a:extLst>
          </p:cNvPr>
          <p:cNvSpPr txBox="1"/>
          <p:nvPr/>
        </p:nvSpPr>
        <p:spPr>
          <a:xfrm>
            <a:off x="10346604" y="4953050"/>
            <a:ext cx="696744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iffraction</a:t>
            </a:r>
          </a:p>
        </p:txBody>
      </p:sp>
      <p:sp>
        <p:nvSpPr>
          <p:cNvPr id="530" name="TextBox 529">
            <a:extLst>
              <a:ext uri="{FF2B5EF4-FFF2-40B4-BE49-F238E27FC236}">
                <a16:creationId xmlns:a16="http://schemas.microsoft.com/office/drawing/2014/main" id="{95CCA9D7-3D1E-4B8C-B7BD-77D28DCC6F5F}"/>
              </a:ext>
            </a:extLst>
          </p:cNvPr>
          <p:cNvSpPr txBox="1"/>
          <p:nvPr/>
        </p:nvSpPr>
        <p:spPr>
          <a:xfrm>
            <a:off x="9179687" y="5356629"/>
            <a:ext cx="34351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b="1" dirty="0">
                <a:solidFill>
                  <a:schemeClr val="bg1"/>
                </a:solidFill>
              </a:rPr>
              <a:t>CGH</a:t>
            </a:r>
          </a:p>
        </p:txBody>
      </p:sp>
      <p:sp>
        <p:nvSpPr>
          <p:cNvPr id="577" name="Rectangle 576">
            <a:extLst>
              <a:ext uri="{FF2B5EF4-FFF2-40B4-BE49-F238E27FC236}">
                <a16:creationId xmlns:a16="http://schemas.microsoft.com/office/drawing/2014/main" id="{33E7EF32-7990-47ED-9EFA-EE88814FCD3A}"/>
              </a:ext>
            </a:extLst>
          </p:cNvPr>
          <p:cNvSpPr/>
          <p:nvPr/>
        </p:nvSpPr>
        <p:spPr>
          <a:xfrm>
            <a:off x="10082394" y="4151421"/>
            <a:ext cx="68063" cy="123111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</a:rPr>
              <a:t>θ</a:t>
            </a:r>
            <a:endParaRPr lang="en-US" sz="800" dirty="0">
              <a:solidFill>
                <a:schemeClr val="bg1"/>
              </a:solidFill>
            </a:endParaRPr>
          </a:p>
        </p:txBody>
      </p:sp>
      <p:cxnSp>
        <p:nvCxnSpPr>
          <p:cNvPr id="579" name="Straight Connector 578">
            <a:extLst>
              <a:ext uri="{FF2B5EF4-FFF2-40B4-BE49-F238E27FC236}">
                <a16:creationId xmlns:a16="http://schemas.microsoft.com/office/drawing/2014/main" id="{A58EFA69-AFB5-40B1-92DC-50B56FDBDC84}"/>
              </a:ext>
            </a:extLst>
          </p:cNvPr>
          <p:cNvCxnSpPr>
            <a:cxnSpLocks/>
          </p:cNvCxnSpPr>
          <p:nvPr/>
        </p:nvCxnSpPr>
        <p:spPr>
          <a:xfrm flipH="1">
            <a:off x="9906340" y="4125294"/>
            <a:ext cx="102327" cy="289768"/>
          </a:xfrm>
          <a:prstGeom prst="line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Connector 579">
            <a:extLst>
              <a:ext uri="{FF2B5EF4-FFF2-40B4-BE49-F238E27FC236}">
                <a16:creationId xmlns:a16="http://schemas.microsoft.com/office/drawing/2014/main" id="{79E2F451-34D2-49D6-A27E-1DEBE67349F6}"/>
              </a:ext>
            </a:extLst>
          </p:cNvPr>
          <p:cNvCxnSpPr>
            <a:cxnSpLocks/>
          </p:cNvCxnSpPr>
          <p:nvPr/>
        </p:nvCxnSpPr>
        <p:spPr>
          <a:xfrm>
            <a:off x="10028553" y="4120392"/>
            <a:ext cx="76157" cy="303174"/>
          </a:xfrm>
          <a:prstGeom prst="line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Connector 580">
            <a:extLst>
              <a:ext uri="{FF2B5EF4-FFF2-40B4-BE49-F238E27FC236}">
                <a16:creationId xmlns:a16="http://schemas.microsoft.com/office/drawing/2014/main" id="{13A70CF5-A2AF-48B5-A8D9-40120039AA12}"/>
              </a:ext>
            </a:extLst>
          </p:cNvPr>
          <p:cNvCxnSpPr>
            <a:cxnSpLocks/>
          </p:cNvCxnSpPr>
          <p:nvPr/>
        </p:nvCxnSpPr>
        <p:spPr>
          <a:xfrm>
            <a:off x="10013031" y="4142867"/>
            <a:ext cx="3120" cy="272196"/>
          </a:xfrm>
          <a:prstGeom prst="lin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2" name="Arc 581">
            <a:extLst>
              <a:ext uri="{FF2B5EF4-FFF2-40B4-BE49-F238E27FC236}">
                <a16:creationId xmlns:a16="http://schemas.microsoft.com/office/drawing/2014/main" id="{DDDE4342-6244-4953-BADD-D82D26CE2742}"/>
              </a:ext>
            </a:extLst>
          </p:cNvPr>
          <p:cNvSpPr/>
          <p:nvPr/>
        </p:nvSpPr>
        <p:spPr>
          <a:xfrm rot="8296176">
            <a:off x="9920179" y="4103682"/>
            <a:ext cx="282308" cy="183686"/>
          </a:xfrm>
          <a:prstGeom prst="arc">
            <a:avLst>
              <a:gd name="adj1" fmla="val 17680845"/>
              <a:gd name="adj2" fmla="val 0"/>
            </a:avLst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84" name="TextBox 583">
            <a:extLst>
              <a:ext uri="{FF2B5EF4-FFF2-40B4-BE49-F238E27FC236}">
                <a16:creationId xmlns:a16="http://schemas.microsoft.com/office/drawing/2014/main" id="{827113AA-13F5-4520-85D4-8AE342C65789}"/>
              </a:ext>
            </a:extLst>
          </p:cNvPr>
          <p:cNvSpPr txBox="1"/>
          <p:nvPr/>
        </p:nvSpPr>
        <p:spPr>
          <a:xfrm>
            <a:off x="9220800" y="2345196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2</a:t>
            </a:r>
          </a:p>
        </p:txBody>
      </p:sp>
      <p:sp>
        <p:nvSpPr>
          <p:cNvPr id="586" name="TextBox 585">
            <a:extLst>
              <a:ext uri="{FF2B5EF4-FFF2-40B4-BE49-F238E27FC236}">
                <a16:creationId xmlns:a16="http://schemas.microsoft.com/office/drawing/2014/main" id="{080166E1-CEB8-4814-9F1B-851E9A2CBD33}"/>
              </a:ext>
            </a:extLst>
          </p:cNvPr>
          <p:cNvSpPr txBox="1"/>
          <p:nvPr/>
        </p:nvSpPr>
        <p:spPr>
          <a:xfrm>
            <a:off x="9224267" y="4345030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k</a:t>
            </a:r>
          </a:p>
        </p:txBody>
      </p:sp>
      <p:cxnSp>
        <p:nvCxnSpPr>
          <p:cNvPr id="587" name="Straight Connector 586">
            <a:extLst>
              <a:ext uri="{FF2B5EF4-FFF2-40B4-BE49-F238E27FC236}">
                <a16:creationId xmlns:a16="http://schemas.microsoft.com/office/drawing/2014/main" id="{1F2EDF57-F6A7-40B2-85E6-BE2A39D4119B}"/>
              </a:ext>
            </a:extLst>
          </p:cNvPr>
          <p:cNvCxnSpPr/>
          <p:nvPr/>
        </p:nvCxnSpPr>
        <p:spPr>
          <a:xfrm>
            <a:off x="9219309" y="2430000"/>
            <a:ext cx="2310912" cy="0"/>
          </a:xfrm>
          <a:prstGeom prst="line">
            <a:avLst/>
          </a:prstGeom>
          <a:noFill/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8" name="TextBox 587">
            <a:extLst>
              <a:ext uri="{FF2B5EF4-FFF2-40B4-BE49-F238E27FC236}">
                <a16:creationId xmlns:a16="http://schemas.microsoft.com/office/drawing/2014/main" id="{AA083629-4089-4C1D-BACE-066D3B88F983}"/>
              </a:ext>
            </a:extLst>
          </p:cNvPr>
          <p:cNvSpPr txBox="1"/>
          <p:nvPr/>
        </p:nvSpPr>
        <p:spPr>
          <a:xfrm>
            <a:off x="9226983" y="3312952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3</a:t>
            </a:r>
          </a:p>
        </p:txBody>
      </p:sp>
      <p:sp>
        <p:nvSpPr>
          <p:cNvPr id="589" name="TextBox 588">
            <a:extLst>
              <a:ext uri="{FF2B5EF4-FFF2-40B4-BE49-F238E27FC236}">
                <a16:creationId xmlns:a16="http://schemas.microsoft.com/office/drawing/2014/main" id="{F915A191-2463-4580-9A09-3B48E9EF8EDC}"/>
              </a:ext>
            </a:extLst>
          </p:cNvPr>
          <p:cNvSpPr txBox="1"/>
          <p:nvPr/>
        </p:nvSpPr>
        <p:spPr>
          <a:xfrm>
            <a:off x="9228713" y="1673275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cxnSp>
        <p:nvCxnSpPr>
          <p:cNvPr id="615" name="Straight Connector 614">
            <a:extLst>
              <a:ext uri="{FF2B5EF4-FFF2-40B4-BE49-F238E27FC236}">
                <a16:creationId xmlns:a16="http://schemas.microsoft.com/office/drawing/2014/main" id="{DDEE5490-046F-475B-BBEE-61C864113F72}"/>
              </a:ext>
            </a:extLst>
          </p:cNvPr>
          <p:cNvCxnSpPr/>
          <p:nvPr/>
        </p:nvCxnSpPr>
        <p:spPr>
          <a:xfrm>
            <a:off x="8332352" y="3475721"/>
            <a:ext cx="0" cy="798811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5">
            <a:extLst>
              <a:ext uri="{FF2B5EF4-FFF2-40B4-BE49-F238E27FC236}">
                <a16:creationId xmlns:a16="http://schemas.microsoft.com/office/drawing/2014/main" id="{59B25B6F-02BE-4FC7-A71B-0B617F940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16" y="45890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8D50C1-3102-4541-A0A7-D2349E07A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75152"/>
              </p:ext>
            </p:extLst>
          </p:nvPr>
        </p:nvGraphicFramePr>
        <p:xfrm>
          <a:off x="837416" y="4589091"/>
          <a:ext cx="1514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1511300" imgH="622300" progId="Equation.DSMT4">
                  <p:embed/>
                </p:oleObj>
              </mc:Choice>
              <mc:Fallback>
                <p:oleObj name="Equation" r:id="rId7" imgW="1511300" imgH="622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8D50C1-3102-4541-A0A7-D2349E07A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16" y="4589091"/>
                        <a:ext cx="15144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74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duotone>
              <a:schemeClr val="bg2">
                <a:shade val="69000"/>
                <a:hueMod val="108000"/>
                <a:satMod val="164000"/>
                <a:lumMod val="74000"/>
              </a:schemeClr>
              <a:schemeClr val="bg2">
                <a:tint val="96000"/>
                <a:hueMod val="88000"/>
                <a:satMod val="140000"/>
                <a:lumMod val="132000"/>
              </a:schemeClr>
            </a:duotone>
            <a:lum/>
          </a:blip>
          <a:srcRect/>
          <a:stretch>
            <a:fillRect t="-8000" r="3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2" y="299940"/>
            <a:ext cx="6319331" cy="1089544"/>
          </a:xfrm>
        </p:spPr>
        <p:txBody>
          <a:bodyPr>
            <a:noAutofit/>
          </a:bodyPr>
          <a:lstStyle/>
          <a:p>
            <a:r>
              <a:rPr lang="en-US" sz="2800" b="1" dirty="0"/>
              <a:t>Max-Depth-Range-Length (MDRL) method</a:t>
            </a:r>
            <a:endParaRPr lang="en-US" sz="2800" b="1" dirty="0">
              <a:solidFill>
                <a:schemeClr val="tx1"/>
              </a:solidFill>
            </a:endParaRPr>
          </a:p>
        </p:txBody>
      </p: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749BEA2-5AF0-4156-80E3-3E65E8F37513}"/>
              </a:ext>
            </a:extLst>
          </p:cNvPr>
          <p:cNvCxnSpPr/>
          <p:nvPr/>
        </p:nvCxnSpPr>
        <p:spPr>
          <a:xfrm flipV="1">
            <a:off x="9052750" y="1528836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4" name="Left Brace 93">
            <a:extLst>
              <a:ext uri="{FF2B5EF4-FFF2-40B4-BE49-F238E27FC236}">
                <a16:creationId xmlns:a16="http://schemas.microsoft.com/office/drawing/2014/main" id="{E4F1D0BA-2AFE-4475-8F3D-5E0F4CAD4BCF}"/>
              </a:ext>
            </a:extLst>
          </p:cNvPr>
          <p:cNvSpPr/>
          <p:nvPr/>
        </p:nvSpPr>
        <p:spPr>
          <a:xfrm>
            <a:off x="8837902" y="1496610"/>
            <a:ext cx="150337" cy="605444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EBCCEC00-1C44-492B-9788-0FA9E626E76E}"/>
              </a:ext>
            </a:extLst>
          </p:cNvPr>
          <p:cNvSpPr/>
          <p:nvPr/>
        </p:nvSpPr>
        <p:spPr>
          <a:xfrm flipV="1">
            <a:off x="10823037" y="1512467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4AB40CD5-7D64-40BB-BF9A-BD3D7DAF1675}"/>
              </a:ext>
            </a:extLst>
          </p:cNvPr>
          <p:cNvCxnSpPr/>
          <p:nvPr/>
        </p:nvCxnSpPr>
        <p:spPr>
          <a:xfrm flipV="1">
            <a:off x="9052750" y="169722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E3C166B8-1131-4961-8535-4172D68F97CC}"/>
              </a:ext>
            </a:extLst>
          </p:cNvPr>
          <p:cNvCxnSpPr/>
          <p:nvPr/>
        </p:nvCxnSpPr>
        <p:spPr>
          <a:xfrm flipV="1">
            <a:off x="9045833" y="3342271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2EA986D-5D6C-4CC9-A611-BC01AAEBA206}"/>
              </a:ext>
            </a:extLst>
          </p:cNvPr>
          <p:cNvCxnSpPr/>
          <p:nvPr/>
        </p:nvCxnSpPr>
        <p:spPr>
          <a:xfrm flipV="1">
            <a:off x="9045999" y="4299939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806E2368-BCED-45FF-B63C-1B1391A7608D}"/>
              </a:ext>
            </a:extLst>
          </p:cNvPr>
          <p:cNvCxnSpPr/>
          <p:nvPr/>
        </p:nvCxnSpPr>
        <p:spPr>
          <a:xfrm flipV="1">
            <a:off x="9046342" y="4837593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0" name="Oval 99">
            <a:extLst>
              <a:ext uri="{FF2B5EF4-FFF2-40B4-BE49-F238E27FC236}">
                <a16:creationId xmlns:a16="http://schemas.microsoft.com/office/drawing/2014/main" id="{107DAEF0-DB1C-4AD2-B665-F437715835AB}"/>
              </a:ext>
            </a:extLst>
          </p:cNvPr>
          <p:cNvSpPr/>
          <p:nvPr/>
        </p:nvSpPr>
        <p:spPr>
          <a:xfrm flipV="1">
            <a:off x="9109592" y="482136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F714B018-E608-4D17-A475-B595230F8E9D}"/>
              </a:ext>
            </a:extLst>
          </p:cNvPr>
          <p:cNvSpPr/>
          <p:nvPr/>
        </p:nvSpPr>
        <p:spPr>
          <a:xfrm flipV="1">
            <a:off x="9245768" y="482136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D3C8F2F9-56F4-4D92-9BE5-384EAC791746}"/>
              </a:ext>
            </a:extLst>
          </p:cNvPr>
          <p:cNvCxnSpPr/>
          <p:nvPr/>
        </p:nvCxnSpPr>
        <p:spPr>
          <a:xfrm flipV="1">
            <a:off x="9046342" y="4669209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FA745DFF-8002-4151-B2A6-E43E08839C1F}"/>
              </a:ext>
            </a:extLst>
          </p:cNvPr>
          <p:cNvCxnSpPr/>
          <p:nvPr/>
        </p:nvCxnSpPr>
        <p:spPr>
          <a:xfrm flipV="1">
            <a:off x="9045999" y="4512467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4" name="Oval 103">
            <a:extLst>
              <a:ext uri="{FF2B5EF4-FFF2-40B4-BE49-F238E27FC236}">
                <a16:creationId xmlns:a16="http://schemas.microsoft.com/office/drawing/2014/main" id="{8971B03D-8675-4FF6-87F6-91D1C7FD5492}"/>
              </a:ext>
            </a:extLst>
          </p:cNvPr>
          <p:cNvSpPr/>
          <p:nvPr/>
        </p:nvSpPr>
        <p:spPr>
          <a:xfrm flipV="1">
            <a:off x="11066112" y="448824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1A3A7A3D-03CE-4AEE-806D-AFBAF6789576}"/>
              </a:ext>
            </a:extLst>
          </p:cNvPr>
          <p:cNvSpPr/>
          <p:nvPr/>
        </p:nvSpPr>
        <p:spPr>
          <a:xfrm flipV="1">
            <a:off x="9801198" y="4276889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5AB05CEE-18C3-4014-B8A5-C9A37550542D}"/>
              </a:ext>
            </a:extLst>
          </p:cNvPr>
          <p:cNvCxnSpPr/>
          <p:nvPr/>
        </p:nvCxnSpPr>
        <p:spPr>
          <a:xfrm flipV="1">
            <a:off x="9045833" y="4147124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7" name="Oval 106">
            <a:extLst>
              <a:ext uri="{FF2B5EF4-FFF2-40B4-BE49-F238E27FC236}">
                <a16:creationId xmlns:a16="http://schemas.microsoft.com/office/drawing/2014/main" id="{06C769ED-A22F-4FB6-B869-409C9177CE2A}"/>
              </a:ext>
            </a:extLst>
          </p:cNvPr>
          <p:cNvSpPr/>
          <p:nvPr/>
        </p:nvSpPr>
        <p:spPr>
          <a:xfrm flipV="1">
            <a:off x="9959451" y="4120150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CC1BBAAA-A725-41CF-AD6B-0EB66D58249C}"/>
              </a:ext>
            </a:extLst>
          </p:cNvPr>
          <p:cNvSpPr/>
          <p:nvPr/>
        </p:nvSpPr>
        <p:spPr>
          <a:xfrm flipV="1">
            <a:off x="11203009" y="4102961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551A4162-9EE5-4BE9-9466-236B7EBAF169}"/>
              </a:ext>
            </a:extLst>
          </p:cNvPr>
          <p:cNvCxnSpPr/>
          <p:nvPr/>
        </p:nvCxnSpPr>
        <p:spPr>
          <a:xfrm flipV="1">
            <a:off x="9045833" y="3978737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0" name="Oval 109">
            <a:extLst>
              <a:ext uri="{FF2B5EF4-FFF2-40B4-BE49-F238E27FC236}">
                <a16:creationId xmlns:a16="http://schemas.microsoft.com/office/drawing/2014/main" id="{893134A2-806D-40CB-8E48-2EE1959EC069}"/>
              </a:ext>
            </a:extLst>
          </p:cNvPr>
          <p:cNvSpPr/>
          <p:nvPr/>
        </p:nvSpPr>
        <p:spPr>
          <a:xfrm flipV="1">
            <a:off x="10098261" y="395307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12A0BFF1-2FCF-431E-956F-48979B6C3D0D}"/>
              </a:ext>
            </a:extLst>
          </p:cNvPr>
          <p:cNvSpPr/>
          <p:nvPr/>
        </p:nvSpPr>
        <p:spPr>
          <a:xfrm flipV="1">
            <a:off x="10234438" y="3953075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BB6997F8-A9A5-4FC0-B50A-133CC10A4BD4}"/>
              </a:ext>
            </a:extLst>
          </p:cNvPr>
          <p:cNvSpPr/>
          <p:nvPr/>
        </p:nvSpPr>
        <p:spPr>
          <a:xfrm flipV="1">
            <a:off x="9384403" y="4652144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C8701A2D-DC36-4389-BCBE-A528AD332EB6}"/>
              </a:ext>
            </a:extLst>
          </p:cNvPr>
          <p:cNvSpPr/>
          <p:nvPr/>
        </p:nvSpPr>
        <p:spPr>
          <a:xfrm flipV="1">
            <a:off x="9520579" y="4652144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F92B7B0-E12A-47E8-8674-BF080743C77A}"/>
              </a:ext>
            </a:extLst>
          </p:cNvPr>
          <p:cNvCxnSpPr/>
          <p:nvPr/>
        </p:nvCxnSpPr>
        <p:spPr>
          <a:xfrm flipV="1">
            <a:off x="9044103" y="2366898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77213862-F794-44D7-84D7-C31FF57305A3}"/>
              </a:ext>
            </a:extLst>
          </p:cNvPr>
          <p:cNvCxnSpPr/>
          <p:nvPr/>
        </p:nvCxnSpPr>
        <p:spPr>
          <a:xfrm flipV="1">
            <a:off x="9044269" y="3012157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4A1D3E58-A5DF-4675-9894-F5280A6E346F}"/>
              </a:ext>
            </a:extLst>
          </p:cNvPr>
          <p:cNvGrpSpPr/>
          <p:nvPr/>
        </p:nvGrpSpPr>
        <p:grpSpPr>
          <a:xfrm>
            <a:off x="10359134" y="2322425"/>
            <a:ext cx="207845" cy="63570"/>
            <a:chOff x="755184" y="3421002"/>
            <a:chExt cx="79555" cy="27432"/>
          </a:xfrm>
          <a:solidFill>
            <a:schemeClr val="bg1"/>
          </a:solidFill>
        </p:grpSpPr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0B0A355F-8FFD-4032-AA61-B4E0E4509201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EBDA0C44-EDF7-40B5-AE7B-12A2FF12BC30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</p:grp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03676E25-0EDA-4EEC-A7E3-4A0BCB2A820A}"/>
              </a:ext>
            </a:extLst>
          </p:cNvPr>
          <p:cNvCxnSpPr/>
          <p:nvPr/>
        </p:nvCxnSpPr>
        <p:spPr>
          <a:xfrm flipV="1">
            <a:off x="9044103" y="285934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8" name="Oval 117">
            <a:extLst>
              <a:ext uri="{FF2B5EF4-FFF2-40B4-BE49-F238E27FC236}">
                <a16:creationId xmlns:a16="http://schemas.microsoft.com/office/drawing/2014/main" id="{5213E4C5-D73E-4922-A455-AEBC5A1E0D47}"/>
              </a:ext>
            </a:extLst>
          </p:cNvPr>
          <p:cNvSpPr/>
          <p:nvPr/>
        </p:nvSpPr>
        <p:spPr>
          <a:xfrm flipV="1">
            <a:off x="11201281" y="2815179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ADB38535-13FB-4B2C-A764-42AC5A07596A}"/>
              </a:ext>
            </a:extLst>
          </p:cNvPr>
          <p:cNvCxnSpPr/>
          <p:nvPr/>
        </p:nvCxnSpPr>
        <p:spPr>
          <a:xfrm flipV="1">
            <a:off x="9044103" y="2530925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0" name="Oval 119">
            <a:extLst>
              <a:ext uri="{FF2B5EF4-FFF2-40B4-BE49-F238E27FC236}">
                <a16:creationId xmlns:a16="http://schemas.microsoft.com/office/drawing/2014/main" id="{B0EA42F2-43B5-452A-AF87-DBDE360E5F77}"/>
              </a:ext>
            </a:extLst>
          </p:cNvPr>
          <p:cNvSpPr/>
          <p:nvPr/>
        </p:nvSpPr>
        <p:spPr>
          <a:xfrm flipV="1">
            <a:off x="10232710" y="2505263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7F7260C9-5899-4E65-8406-C3A3E3BD70F7}"/>
              </a:ext>
            </a:extLst>
          </p:cNvPr>
          <p:cNvCxnSpPr/>
          <p:nvPr/>
        </p:nvCxnSpPr>
        <p:spPr>
          <a:xfrm flipV="1">
            <a:off x="9044103" y="2198512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2" name="Oval 121">
            <a:extLst>
              <a:ext uri="{FF2B5EF4-FFF2-40B4-BE49-F238E27FC236}">
                <a16:creationId xmlns:a16="http://schemas.microsoft.com/office/drawing/2014/main" id="{909CBB35-47CB-4D74-8C22-F154E583FD77}"/>
              </a:ext>
            </a:extLst>
          </p:cNvPr>
          <p:cNvSpPr/>
          <p:nvPr/>
        </p:nvSpPr>
        <p:spPr>
          <a:xfrm flipV="1">
            <a:off x="10626648" y="2158618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7FA3CE83-F303-4D88-9637-20591DF03559}"/>
              </a:ext>
            </a:extLst>
          </p:cNvPr>
          <p:cNvSpPr/>
          <p:nvPr/>
        </p:nvSpPr>
        <p:spPr>
          <a:xfrm flipV="1">
            <a:off x="11088672" y="2158397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15B11E4B-3161-4E8F-8D7F-DE47A53161DE}"/>
              </a:ext>
            </a:extLst>
          </p:cNvPr>
          <p:cNvCxnSpPr/>
          <p:nvPr/>
        </p:nvCxnSpPr>
        <p:spPr>
          <a:xfrm flipV="1">
            <a:off x="9044103" y="2049291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5" name="Oval 124">
            <a:extLst>
              <a:ext uri="{FF2B5EF4-FFF2-40B4-BE49-F238E27FC236}">
                <a16:creationId xmlns:a16="http://schemas.microsoft.com/office/drawing/2014/main" id="{6C8D56BE-9315-45CB-82D7-5F5CCF0B64B2}"/>
              </a:ext>
            </a:extLst>
          </p:cNvPr>
          <p:cNvSpPr/>
          <p:nvPr/>
        </p:nvSpPr>
        <p:spPr>
          <a:xfrm flipV="1">
            <a:off x="10964248" y="2009173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id="{B930DD11-5123-496E-8760-94E2A1C4D4C9}"/>
              </a:ext>
            </a:extLst>
          </p:cNvPr>
          <p:cNvSpPr/>
          <p:nvPr/>
        </p:nvSpPr>
        <p:spPr>
          <a:xfrm flipV="1">
            <a:off x="10642762" y="3318550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id="{AC630AF5-55CC-4ABA-91AD-A12DCD9D358E}"/>
              </a:ext>
            </a:extLst>
          </p:cNvPr>
          <p:cNvSpPr/>
          <p:nvPr/>
        </p:nvSpPr>
        <p:spPr>
          <a:xfrm flipV="1">
            <a:off x="10751210" y="2976258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sp>
        <p:nvSpPr>
          <p:cNvPr id="128" name="Left Brace 127">
            <a:extLst>
              <a:ext uri="{FF2B5EF4-FFF2-40B4-BE49-F238E27FC236}">
                <a16:creationId xmlns:a16="http://schemas.microsoft.com/office/drawing/2014/main" id="{C29CA67C-1C6F-40C0-B0B8-501DE95B7AD0}"/>
              </a:ext>
            </a:extLst>
          </p:cNvPr>
          <p:cNvSpPr/>
          <p:nvPr/>
        </p:nvSpPr>
        <p:spPr>
          <a:xfrm>
            <a:off x="8886478" y="3961451"/>
            <a:ext cx="138962" cy="587820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9" name="Left Brace 128">
            <a:extLst>
              <a:ext uri="{FF2B5EF4-FFF2-40B4-BE49-F238E27FC236}">
                <a16:creationId xmlns:a16="http://schemas.microsoft.com/office/drawing/2014/main" id="{F8631CB3-57A7-404C-8330-8AC1E80864A5}"/>
              </a:ext>
            </a:extLst>
          </p:cNvPr>
          <p:cNvSpPr/>
          <p:nvPr/>
        </p:nvSpPr>
        <p:spPr>
          <a:xfrm>
            <a:off x="8889987" y="2815179"/>
            <a:ext cx="87414" cy="600110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0" name="Left Brace 129">
            <a:extLst>
              <a:ext uri="{FF2B5EF4-FFF2-40B4-BE49-F238E27FC236}">
                <a16:creationId xmlns:a16="http://schemas.microsoft.com/office/drawing/2014/main" id="{4C7D760E-6A30-405B-B3C1-B1DA5C1422EF}"/>
              </a:ext>
            </a:extLst>
          </p:cNvPr>
          <p:cNvSpPr/>
          <p:nvPr/>
        </p:nvSpPr>
        <p:spPr>
          <a:xfrm>
            <a:off x="8857633" y="2174417"/>
            <a:ext cx="169038" cy="411593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8203294C-7ABA-4322-AF97-549DBAA7FB31}"/>
              </a:ext>
            </a:extLst>
          </p:cNvPr>
          <p:cNvSpPr txBox="1"/>
          <p:nvPr/>
        </p:nvSpPr>
        <p:spPr>
          <a:xfrm>
            <a:off x="7770976" y="1749938"/>
            <a:ext cx="1030289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1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02BE459C-9910-4C79-8CCF-A1011C69779C}"/>
              </a:ext>
            </a:extLst>
          </p:cNvPr>
          <p:cNvSpPr txBox="1"/>
          <p:nvPr/>
        </p:nvSpPr>
        <p:spPr>
          <a:xfrm>
            <a:off x="7758302" y="2309051"/>
            <a:ext cx="997503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2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B8844177-B2C7-4B40-B05B-DE9C78D37AFE}"/>
              </a:ext>
            </a:extLst>
          </p:cNvPr>
          <p:cNvSpPr txBox="1"/>
          <p:nvPr/>
        </p:nvSpPr>
        <p:spPr>
          <a:xfrm>
            <a:off x="7752558" y="3009296"/>
            <a:ext cx="1108733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3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D0BDD444-2BE9-43C0-9B36-9A1B44B4AB84}"/>
              </a:ext>
            </a:extLst>
          </p:cNvPr>
          <p:cNvSpPr txBox="1"/>
          <p:nvPr/>
        </p:nvSpPr>
        <p:spPr>
          <a:xfrm>
            <a:off x="7758302" y="4157970"/>
            <a:ext cx="102930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k-1</a:t>
            </a:r>
          </a:p>
        </p:txBody>
      </p: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632DE777-79F1-44FF-AA6A-F885B2DF91BC}"/>
              </a:ext>
            </a:extLst>
          </p:cNvPr>
          <p:cNvGrpSpPr/>
          <p:nvPr/>
        </p:nvGrpSpPr>
        <p:grpSpPr>
          <a:xfrm>
            <a:off x="10367781" y="1652750"/>
            <a:ext cx="207845" cy="63570"/>
            <a:chOff x="755184" y="3421002"/>
            <a:chExt cx="79555" cy="27432"/>
          </a:xfrm>
          <a:solidFill>
            <a:schemeClr val="bg1"/>
          </a:solidFill>
        </p:grpSpPr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705197BC-3A72-40D8-B134-A96D55A7E3CE}"/>
                </a:ext>
              </a:extLst>
            </p:cNvPr>
            <p:cNvSpPr/>
            <p:nvPr/>
          </p:nvSpPr>
          <p:spPr>
            <a:xfrm flipV="1">
              <a:off x="755184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98A3FF7C-FD3C-4F00-A143-8D72789D13C9}"/>
                </a:ext>
              </a:extLst>
            </p:cNvPr>
            <p:cNvSpPr/>
            <p:nvPr/>
          </p:nvSpPr>
          <p:spPr>
            <a:xfrm flipV="1">
              <a:off x="807307" y="3421002"/>
              <a:ext cx="27432" cy="27432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">
                <a:solidFill>
                  <a:schemeClr val="bg1"/>
                </a:solidFill>
              </a:endParaRPr>
            </a:p>
          </p:txBody>
        </p:sp>
      </p:grp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D5331601-5998-468F-B1EA-7AB1DE809D97}"/>
              </a:ext>
            </a:extLst>
          </p:cNvPr>
          <p:cNvCxnSpPr/>
          <p:nvPr/>
        </p:nvCxnSpPr>
        <p:spPr>
          <a:xfrm flipV="1">
            <a:off x="9052750" y="1861249"/>
            <a:ext cx="2310912" cy="11811"/>
          </a:xfrm>
          <a:prstGeom prst="line">
            <a:avLst/>
          </a:prstGeom>
          <a:noFill/>
          <a:ln w="635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06976E13-128C-4990-A366-33550DC2133F}"/>
              </a:ext>
            </a:extLst>
          </p:cNvPr>
          <p:cNvSpPr/>
          <p:nvPr/>
        </p:nvSpPr>
        <p:spPr>
          <a:xfrm flipV="1">
            <a:off x="10241355" y="1835586"/>
            <a:ext cx="71668" cy="6357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">
              <a:solidFill>
                <a:schemeClr val="bg1"/>
              </a:solidFill>
            </a:endParaRPr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3B356D94-61DD-44F2-8508-A822D0F43DC6}"/>
              </a:ext>
            </a:extLst>
          </p:cNvPr>
          <p:cNvCxnSpPr/>
          <p:nvPr/>
        </p:nvCxnSpPr>
        <p:spPr>
          <a:xfrm flipV="1">
            <a:off x="8965640" y="5729249"/>
            <a:ext cx="2310912" cy="11811"/>
          </a:xfrm>
          <a:prstGeom prst="line">
            <a:avLst/>
          </a:prstGeom>
          <a:noFill/>
          <a:ln w="28575" cmpd="tri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E2E5535-5981-460D-AEEF-9B6C1486AD9E}"/>
              </a:ext>
            </a:extLst>
          </p:cNvPr>
          <p:cNvCxnSpPr/>
          <p:nvPr/>
        </p:nvCxnSpPr>
        <p:spPr>
          <a:xfrm>
            <a:off x="9052177" y="1802362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78B84B98-393E-4147-80AC-57FA9097B0C2}"/>
              </a:ext>
            </a:extLst>
          </p:cNvPr>
          <p:cNvCxnSpPr/>
          <p:nvPr/>
        </p:nvCxnSpPr>
        <p:spPr>
          <a:xfrm>
            <a:off x="9042415" y="3122544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0F3F6DB0-DB65-4EA9-BAAE-B11A486253C5}"/>
              </a:ext>
            </a:extLst>
          </p:cNvPr>
          <p:cNvCxnSpPr/>
          <p:nvPr/>
        </p:nvCxnSpPr>
        <p:spPr>
          <a:xfrm>
            <a:off x="9036198" y="4254142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64795938-8883-4C38-AC34-40F43DE61E07}"/>
              </a:ext>
            </a:extLst>
          </p:cNvPr>
          <p:cNvCxnSpPr>
            <a:cxnSpLocks/>
          </p:cNvCxnSpPr>
          <p:nvPr/>
        </p:nvCxnSpPr>
        <p:spPr>
          <a:xfrm>
            <a:off x="9390910" y="4809626"/>
            <a:ext cx="12830" cy="899337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44B1E3BE-8421-4DD4-90C1-6178062882DF}"/>
              </a:ext>
            </a:extLst>
          </p:cNvPr>
          <p:cNvCxnSpPr>
            <a:cxnSpLocks/>
          </p:cNvCxnSpPr>
          <p:nvPr/>
        </p:nvCxnSpPr>
        <p:spPr>
          <a:xfrm>
            <a:off x="9771945" y="3132407"/>
            <a:ext cx="0" cy="2596842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B800CA23-41D6-4A9C-A71B-13C78D23498F}"/>
              </a:ext>
            </a:extLst>
          </p:cNvPr>
          <p:cNvCxnSpPr>
            <a:cxnSpLocks/>
          </p:cNvCxnSpPr>
          <p:nvPr/>
        </p:nvCxnSpPr>
        <p:spPr>
          <a:xfrm>
            <a:off x="10072185" y="2479829"/>
            <a:ext cx="0" cy="3249420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448DDD16-5947-4CF3-B984-38A3EA8C2A7C}"/>
              </a:ext>
            </a:extLst>
          </p:cNvPr>
          <p:cNvCxnSpPr>
            <a:cxnSpLocks/>
          </p:cNvCxnSpPr>
          <p:nvPr/>
        </p:nvCxnSpPr>
        <p:spPr>
          <a:xfrm>
            <a:off x="11065347" y="1791494"/>
            <a:ext cx="40859" cy="3912702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0DE4A403-4852-41F6-90B7-AF9F60D9BACD}"/>
              </a:ext>
            </a:extLst>
          </p:cNvPr>
          <p:cNvSpPr txBox="1"/>
          <p:nvPr/>
        </p:nvSpPr>
        <p:spPr>
          <a:xfrm>
            <a:off x="10163724" y="5136429"/>
            <a:ext cx="696744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iffraction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04FDAB6A-A245-488B-B65A-C8FF0B25EFF4}"/>
              </a:ext>
            </a:extLst>
          </p:cNvPr>
          <p:cNvSpPr txBox="1"/>
          <p:nvPr/>
        </p:nvSpPr>
        <p:spPr>
          <a:xfrm>
            <a:off x="8996807" y="5540008"/>
            <a:ext cx="34351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b="1" dirty="0">
                <a:solidFill>
                  <a:schemeClr val="bg1"/>
                </a:solidFill>
              </a:rPr>
              <a:t>CGH</a:t>
            </a:r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20985CB8-453C-4DE3-9B91-ED592DF69A30}"/>
              </a:ext>
            </a:extLst>
          </p:cNvPr>
          <p:cNvSpPr/>
          <p:nvPr/>
        </p:nvSpPr>
        <p:spPr>
          <a:xfrm>
            <a:off x="10313957" y="4006388"/>
            <a:ext cx="68063" cy="123111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  <a:ea typeface="맑은 고딕" panose="020B0503020000020004" pitchFamily="50" charset="-127"/>
              </a:rPr>
              <a:t>θ</a:t>
            </a:r>
            <a:endParaRPr lang="en-US" sz="800" dirty="0">
              <a:solidFill>
                <a:schemeClr val="bg1"/>
              </a:solidFill>
            </a:endParaRPr>
          </a:p>
        </p:txBody>
      </p:sp>
      <p:cxnSp>
        <p:nvCxnSpPr>
          <p:cNvPr id="149" name="Straight Connector 148">
            <a:extLst>
              <a:ext uri="{FF2B5EF4-FFF2-40B4-BE49-F238E27FC236}">
                <a16:creationId xmlns:a16="http://schemas.microsoft.com/office/drawing/2014/main" id="{9C0E2C88-AFCB-4081-9C7E-C87C63540751}"/>
              </a:ext>
            </a:extLst>
          </p:cNvPr>
          <p:cNvCxnSpPr>
            <a:cxnSpLocks/>
          </p:cNvCxnSpPr>
          <p:nvPr/>
        </p:nvCxnSpPr>
        <p:spPr>
          <a:xfrm flipH="1">
            <a:off x="10179022" y="4018148"/>
            <a:ext cx="80164" cy="227005"/>
          </a:xfrm>
          <a:prstGeom prst="line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48B01B8B-09FD-4C87-B8A8-8642BE5A620D}"/>
              </a:ext>
            </a:extLst>
          </p:cNvPr>
          <p:cNvCxnSpPr>
            <a:cxnSpLocks/>
          </p:cNvCxnSpPr>
          <p:nvPr/>
        </p:nvCxnSpPr>
        <p:spPr>
          <a:xfrm>
            <a:off x="10279071" y="4013246"/>
            <a:ext cx="56466" cy="224786"/>
          </a:xfrm>
          <a:prstGeom prst="line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C2D2DAAE-6066-46B0-9028-0925FB6C2D2E}"/>
              </a:ext>
            </a:extLst>
          </p:cNvPr>
          <p:cNvCxnSpPr>
            <a:cxnSpLocks/>
          </p:cNvCxnSpPr>
          <p:nvPr/>
        </p:nvCxnSpPr>
        <p:spPr>
          <a:xfrm>
            <a:off x="10268312" y="4035721"/>
            <a:ext cx="0" cy="218772"/>
          </a:xfrm>
          <a:prstGeom prst="lin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Arc 151">
            <a:extLst>
              <a:ext uri="{FF2B5EF4-FFF2-40B4-BE49-F238E27FC236}">
                <a16:creationId xmlns:a16="http://schemas.microsoft.com/office/drawing/2014/main" id="{DCBFF327-2CB5-4BCC-B997-359E31B9500F}"/>
              </a:ext>
            </a:extLst>
          </p:cNvPr>
          <p:cNvSpPr/>
          <p:nvPr/>
        </p:nvSpPr>
        <p:spPr>
          <a:xfrm rot="8296176">
            <a:off x="10192978" y="3936138"/>
            <a:ext cx="282308" cy="183686"/>
          </a:xfrm>
          <a:prstGeom prst="arc">
            <a:avLst>
              <a:gd name="adj1" fmla="val 19175043"/>
              <a:gd name="adj2" fmla="val 0"/>
            </a:avLst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6BD6ACCD-271A-409E-89C7-F7C808E1AF4D}"/>
              </a:ext>
            </a:extLst>
          </p:cNvPr>
          <p:cNvSpPr txBox="1"/>
          <p:nvPr/>
        </p:nvSpPr>
        <p:spPr>
          <a:xfrm>
            <a:off x="9037920" y="2391415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2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DF8A4A82-7C8C-4117-B486-C9BB7DFB7644}"/>
              </a:ext>
            </a:extLst>
          </p:cNvPr>
          <p:cNvSpPr txBox="1"/>
          <p:nvPr/>
        </p:nvSpPr>
        <p:spPr>
          <a:xfrm>
            <a:off x="9041386" y="4171211"/>
            <a:ext cx="310889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k-1</a:t>
            </a:r>
          </a:p>
        </p:txBody>
      </p: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278DE74D-3DDE-468A-81C1-EDB039509C32}"/>
              </a:ext>
            </a:extLst>
          </p:cNvPr>
          <p:cNvCxnSpPr/>
          <p:nvPr/>
        </p:nvCxnSpPr>
        <p:spPr>
          <a:xfrm>
            <a:off x="9036429" y="2476219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>
            <a:extLst>
              <a:ext uri="{FF2B5EF4-FFF2-40B4-BE49-F238E27FC236}">
                <a16:creationId xmlns:a16="http://schemas.microsoft.com/office/drawing/2014/main" id="{C519D990-E4AB-4D7D-8395-D420A7463655}"/>
              </a:ext>
            </a:extLst>
          </p:cNvPr>
          <p:cNvSpPr txBox="1"/>
          <p:nvPr/>
        </p:nvSpPr>
        <p:spPr>
          <a:xfrm>
            <a:off x="9044103" y="3040074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3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1E572D37-1DE5-4742-829F-17D257D9886F}"/>
              </a:ext>
            </a:extLst>
          </p:cNvPr>
          <p:cNvSpPr txBox="1"/>
          <p:nvPr/>
        </p:nvSpPr>
        <p:spPr>
          <a:xfrm>
            <a:off x="9045833" y="1719494"/>
            <a:ext cx="279516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1</a:t>
            </a:r>
          </a:p>
        </p:txBody>
      </p:sp>
      <p:sp>
        <p:nvSpPr>
          <p:cNvPr id="170" name="Left Brace 169">
            <a:extLst>
              <a:ext uri="{FF2B5EF4-FFF2-40B4-BE49-F238E27FC236}">
                <a16:creationId xmlns:a16="http://schemas.microsoft.com/office/drawing/2014/main" id="{B6149621-D9E6-4AB1-A404-C0B3D7D8BEC1}"/>
              </a:ext>
            </a:extLst>
          </p:cNvPr>
          <p:cNvSpPr/>
          <p:nvPr/>
        </p:nvSpPr>
        <p:spPr>
          <a:xfrm>
            <a:off x="8890268" y="4626822"/>
            <a:ext cx="126067" cy="269150"/>
          </a:xfrm>
          <a:prstGeom prst="leftBrace">
            <a:avLst/>
          </a:prstGeom>
          <a:noFill/>
          <a:ln w="31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CFFF8429-39AC-4C4C-9E36-508B241953B1}"/>
              </a:ext>
            </a:extLst>
          </p:cNvPr>
          <p:cNvCxnSpPr/>
          <p:nvPr/>
        </p:nvCxnSpPr>
        <p:spPr>
          <a:xfrm>
            <a:off x="8210432" y="3304150"/>
            <a:ext cx="0" cy="798811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TextBox 171">
            <a:extLst>
              <a:ext uri="{FF2B5EF4-FFF2-40B4-BE49-F238E27FC236}">
                <a16:creationId xmlns:a16="http://schemas.microsoft.com/office/drawing/2014/main" id="{C43408B2-D86F-4236-9E44-7DF64257A996}"/>
              </a:ext>
            </a:extLst>
          </p:cNvPr>
          <p:cNvSpPr txBox="1"/>
          <p:nvPr/>
        </p:nvSpPr>
        <p:spPr>
          <a:xfrm>
            <a:off x="7788109" y="4667477"/>
            <a:ext cx="1029302" cy="153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Depth range k</a:t>
            </a:r>
          </a:p>
        </p:txBody>
      </p: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A6373BF9-354B-4DF8-8709-6D3AA7ECC8A6}"/>
              </a:ext>
            </a:extLst>
          </p:cNvPr>
          <p:cNvCxnSpPr/>
          <p:nvPr/>
        </p:nvCxnSpPr>
        <p:spPr>
          <a:xfrm>
            <a:off x="9056617" y="4792058"/>
            <a:ext cx="2310912" cy="0"/>
          </a:xfrm>
          <a:prstGeom prst="lin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TextBox 175">
            <a:extLst>
              <a:ext uri="{FF2B5EF4-FFF2-40B4-BE49-F238E27FC236}">
                <a16:creationId xmlns:a16="http://schemas.microsoft.com/office/drawing/2014/main" id="{84381AA4-EFA8-4174-AB3A-E0E5A2BB84AB}"/>
              </a:ext>
            </a:extLst>
          </p:cNvPr>
          <p:cNvSpPr txBox="1"/>
          <p:nvPr/>
        </p:nvSpPr>
        <p:spPr>
          <a:xfrm>
            <a:off x="9061805" y="4709127"/>
            <a:ext cx="310889" cy="9233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P k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41BEEACE-5366-4F9A-8754-1B7698879EED}"/>
              </a:ext>
            </a:extLst>
          </p:cNvPr>
          <p:cNvCxnSpPr>
            <a:cxnSpLocks/>
          </p:cNvCxnSpPr>
          <p:nvPr/>
        </p:nvCxnSpPr>
        <p:spPr>
          <a:xfrm>
            <a:off x="9622760" y="4273069"/>
            <a:ext cx="0" cy="1440652"/>
          </a:xfrm>
          <a:prstGeom prst="straightConnector1">
            <a:avLst/>
          </a:prstGeom>
          <a:noFill/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5">
            <a:extLst>
              <a:ext uri="{FF2B5EF4-FFF2-40B4-BE49-F238E27FC236}">
                <a16:creationId xmlns:a16="http://schemas.microsoft.com/office/drawing/2014/main" id="{86D6EBC1-E15C-4C6D-8458-7CC0C2524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7014" y="17804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0CB721-932A-4387-8BBF-D2D81B71A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01792"/>
              </p:ext>
            </p:extLst>
          </p:nvPr>
        </p:nvGraphicFramePr>
        <p:xfrm>
          <a:off x="5063089" y="3289459"/>
          <a:ext cx="828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812520" imgH="609480" progId="Equation.DSMT4">
                  <p:embed/>
                </p:oleObj>
              </mc:Choice>
              <mc:Fallback>
                <p:oleObj name="Equation" r:id="rId5" imgW="81252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0CB721-932A-4387-8BBF-D2D81B71A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089" y="3289459"/>
                        <a:ext cx="828675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" name="TextBox 296">
            <a:extLst>
              <a:ext uri="{FF2B5EF4-FFF2-40B4-BE49-F238E27FC236}">
                <a16:creationId xmlns:a16="http://schemas.microsoft.com/office/drawing/2014/main" id="{5F7B9DE4-18DB-42DF-9730-3E706F5BB007}"/>
              </a:ext>
            </a:extLst>
          </p:cNvPr>
          <p:cNvSpPr txBox="1"/>
          <p:nvPr/>
        </p:nvSpPr>
        <p:spPr>
          <a:xfrm>
            <a:off x="6081176" y="3367954"/>
            <a:ext cx="1156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quation. 3</a:t>
            </a:r>
          </a:p>
        </p:txBody>
      </p: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AA29864E-2301-4561-9FC2-259F5F08DC25}"/>
              </a:ext>
            </a:extLst>
          </p:cNvPr>
          <p:cNvGrpSpPr/>
          <p:nvPr/>
        </p:nvGrpSpPr>
        <p:grpSpPr>
          <a:xfrm>
            <a:off x="11354676" y="1501766"/>
            <a:ext cx="330396" cy="567144"/>
            <a:chOff x="11372687" y="1838647"/>
            <a:chExt cx="274845" cy="235037"/>
          </a:xfrm>
        </p:grpSpPr>
        <p:sp>
          <p:nvSpPr>
            <p:cNvPr id="337" name="Right Bracket 336">
              <a:extLst>
                <a:ext uri="{FF2B5EF4-FFF2-40B4-BE49-F238E27FC236}">
                  <a16:creationId xmlns:a16="http://schemas.microsoft.com/office/drawing/2014/main" id="{086782C4-6723-4957-9166-7C7299BC1BD4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TextBox 337">
              <a:extLst>
                <a:ext uri="{FF2B5EF4-FFF2-40B4-BE49-F238E27FC236}">
                  <a16:creationId xmlns:a16="http://schemas.microsoft.com/office/drawing/2014/main" id="{2BA96A1D-9401-4042-A748-4B6B9642E233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  <p:grpSp>
        <p:nvGrpSpPr>
          <p:cNvPr id="364" name="Group 363">
            <a:extLst>
              <a:ext uri="{FF2B5EF4-FFF2-40B4-BE49-F238E27FC236}">
                <a16:creationId xmlns:a16="http://schemas.microsoft.com/office/drawing/2014/main" id="{F130570B-CA73-4E5D-A0A3-5AA9027F81C6}"/>
              </a:ext>
            </a:extLst>
          </p:cNvPr>
          <p:cNvGrpSpPr/>
          <p:nvPr/>
        </p:nvGrpSpPr>
        <p:grpSpPr>
          <a:xfrm>
            <a:off x="830068" y="1576037"/>
            <a:ext cx="3423759" cy="4710210"/>
            <a:chOff x="1691620" y="736316"/>
            <a:chExt cx="3423759" cy="4710210"/>
          </a:xfrm>
        </p:grpSpPr>
        <p:grpSp>
          <p:nvGrpSpPr>
            <p:cNvPr id="365" name="Group 364">
              <a:extLst>
                <a:ext uri="{FF2B5EF4-FFF2-40B4-BE49-F238E27FC236}">
                  <a16:creationId xmlns:a16="http://schemas.microsoft.com/office/drawing/2014/main" id="{703F3024-C561-4748-A3A2-8C6534D5C0A4}"/>
                </a:ext>
              </a:extLst>
            </p:cNvPr>
            <p:cNvGrpSpPr/>
            <p:nvPr/>
          </p:nvGrpSpPr>
          <p:grpSpPr>
            <a:xfrm>
              <a:off x="2737529" y="736316"/>
              <a:ext cx="1357130" cy="407703"/>
              <a:chOff x="4193090" y="868032"/>
              <a:chExt cx="1325490" cy="529418"/>
            </a:xfrm>
          </p:grpSpPr>
          <p:sp>
            <p:nvSpPr>
              <p:cNvPr id="396" name="Flowchart: Data 395">
                <a:extLst>
                  <a:ext uri="{FF2B5EF4-FFF2-40B4-BE49-F238E27FC236}">
                    <a16:creationId xmlns:a16="http://schemas.microsoft.com/office/drawing/2014/main" id="{50911AD9-A34C-4032-A67A-ACB3641FA632}"/>
                  </a:ext>
                </a:extLst>
              </p:cNvPr>
              <p:cNvSpPr/>
              <p:nvPr/>
            </p:nvSpPr>
            <p:spPr>
              <a:xfrm rot="5171582">
                <a:off x="4591126" y="469996"/>
                <a:ext cx="529418" cy="1325490"/>
              </a:xfrm>
              <a:prstGeom prst="flowChartInputOutpu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97" name="TextBox 396">
                <a:extLst>
                  <a:ext uri="{FF2B5EF4-FFF2-40B4-BE49-F238E27FC236}">
                    <a16:creationId xmlns:a16="http://schemas.microsoft.com/office/drawing/2014/main" id="{1955C611-696A-4C34-AA55-BCDCF515818C}"/>
                  </a:ext>
                </a:extLst>
              </p:cNvPr>
              <p:cNvSpPr txBox="1"/>
              <p:nvPr/>
            </p:nvSpPr>
            <p:spPr>
              <a:xfrm>
                <a:off x="4623297" y="1075605"/>
                <a:ext cx="471286" cy="119188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</a:t>
                </a:r>
              </a:p>
            </p:txBody>
          </p:sp>
        </p:grpSp>
        <p:grpSp>
          <p:nvGrpSpPr>
            <p:cNvPr id="366" name="Group 365">
              <a:extLst>
                <a:ext uri="{FF2B5EF4-FFF2-40B4-BE49-F238E27FC236}">
                  <a16:creationId xmlns:a16="http://schemas.microsoft.com/office/drawing/2014/main" id="{D24E3079-9215-4F87-B11E-3040DB1D8AF4}"/>
                </a:ext>
              </a:extLst>
            </p:cNvPr>
            <p:cNvGrpSpPr/>
            <p:nvPr/>
          </p:nvGrpSpPr>
          <p:grpSpPr>
            <a:xfrm>
              <a:off x="2749088" y="1338368"/>
              <a:ext cx="1323468" cy="400110"/>
              <a:chOff x="4948518" y="3083269"/>
              <a:chExt cx="2166149" cy="1108040"/>
            </a:xfrm>
          </p:grpSpPr>
          <p:sp>
            <p:nvSpPr>
              <p:cNvPr id="394" name="Flowchart: Process 393">
                <a:extLst>
                  <a:ext uri="{FF2B5EF4-FFF2-40B4-BE49-F238E27FC236}">
                    <a16:creationId xmlns:a16="http://schemas.microsoft.com/office/drawing/2014/main" id="{2D3A20D9-D991-40AD-B234-FA3222076D88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96E5DD3E-1DC8-45DC-BB34-17F7DC66B08F}"/>
                  </a:ext>
                </a:extLst>
              </p:cNvPr>
              <p:cNvSpPr txBox="1"/>
              <p:nvPr/>
            </p:nvSpPr>
            <p:spPr>
              <a:xfrm>
                <a:off x="5148174" y="3083269"/>
                <a:ext cx="1800386" cy="11080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depth grid based on color</a:t>
                </a:r>
              </a:p>
            </p:txBody>
          </p:sp>
        </p:grpSp>
        <p:grpSp>
          <p:nvGrpSpPr>
            <p:cNvPr id="367" name="Group 366">
              <a:extLst>
                <a:ext uri="{FF2B5EF4-FFF2-40B4-BE49-F238E27FC236}">
                  <a16:creationId xmlns:a16="http://schemas.microsoft.com/office/drawing/2014/main" id="{F6185EDE-C9BA-493D-8BDB-D24ECAD0A81D}"/>
                </a:ext>
              </a:extLst>
            </p:cNvPr>
            <p:cNvGrpSpPr/>
            <p:nvPr/>
          </p:nvGrpSpPr>
          <p:grpSpPr>
            <a:xfrm>
              <a:off x="2783229" y="1933756"/>
              <a:ext cx="1323468" cy="338206"/>
              <a:chOff x="4948518" y="3209365"/>
              <a:chExt cx="2166149" cy="860611"/>
            </a:xfrm>
          </p:grpSpPr>
          <p:sp>
            <p:nvSpPr>
              <p:cNvPr id="392" name="Flowchart: Process 391">
                <a:extLst>
                  <a:ext uri="{FF2B5EF4-FFF2-40B4-BE49-F238E27FC236}">
                    <a16:creationId xmlns:a16="http://schemas.microsoft.com/office/drawing/2014/main" id="{61A53487-3A17-46E6-B82B-29CC3105963A}"/>
                  </a:ext>
                </a:extLst>
              </p:cNvPr>
              <p:cNvSpPr/>
              <p:nvPr/>
            </p:nvSpPr>
            <p:spPr>
              <a:xfrm>
                <a:off x="4948518" y="3209365"/>
                <a:ext cx="2166149" cy="860611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93" name="TextBox 392">
                <a:extLst>
                  <a:ext uri="{FF2B5EF4-FFF2-40B4-BE49-F238E27FC236}">
                    <a16:creationId xmlns:a16="http://schemas.microsoft.com/office/drawing/2014/main" id="{EBA00A46-6A5D-402B-9C36-14456936D4ED}"/>
                  </a:ext>
                </a:extLst>
              </p:cNvPr>
              <p:cNvSpPr txBox="1"/>
              <p:nvPr/>
            </p:nvSpPr>
            <p:spPr>
              <a:xfrm>
                <a:off x="5178058" y="3388723"/>
                <a:ext cx="1710779" cy="50865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</a:t>
                </a:r>
                <a:r>
                  <a:rPr lang="en-US" sz="10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grpSp>
          <p:nvGrpSpPr>
            <p:cNvPr id="368" name="Group 367">
              <a:extLst>
                <a:ext uri="{FF2B5EF4-FFF2-40B4-BE49-F238E27FC236}">
                  <a16:creationId xmlns:a16="http://schemas.microsoft.com/office/drawing/2014/main" id="{484BC002-F2A2-4764-912F-25AF419474B4}"/>
                </a:ext>
              </a:extLst>
            </p:cNvPr>
            <p:cNvGrpSpPr/>
            <p:nvPr/>
          </p:nvGrpSpPr>
          <p:grpSpPr>
            <a:xfrm>
              <a:off x="1691620" y="2552622"/>
              <a:ext cx="3423759" cy="551508"/>
              <a:chOff x="3939810" y="4188899"/>
              <a:chExt cx="2092791" cy="702472"/>
            </a:xfrm>
          </p:grpSpPr>
          <p:sp>
            <p:nvSpPr>
              <p:cNvPr id="390" name="Flowchart: Process 389">
                <a:extLst>
                  <a:ext uri="{FF2B5EF4-FFF2-40B4-BE49-F238E27FC236}">
                    <a16:creationId xmlns:a16="http://schemas.microsoft.com/office/drawing/2014/main" id="{2657405C-AA5F-40EF-92D8-D426176BDBE5}"/>
                  </a:ext>
                </a:extLst>
              </p:cNvPr>
              <p:cNvSpPr/>
              <p:nvPr/>
            </p:nvSpPr>
            <p:spPr>
              <a:xfrm>
                <a:off x="3939810" y="4188899"/>
                <a:ext cx="2092791" cy="702472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91" name="TextBox 390">
                <a:extLst>
                  <a:ext uri="{FF2B5EF4-FFF2-40B4-BE49-F238E27FC236}">
                    <a16:creationId xmlns:a16="http://schemas.microsoft.com/office/drawing/2014/main" id="{16E4306D-3E02-469F-8998-E60AE244B0E4}"/>
                  </a:ext>
                </a:extLst>
              </p:cNvPr>
              <p:cNvSpPr txBox="1"/>
              <p:nvPr/>
            </p:nvSpPr>
            <p:spPr>
              <a:xfrm>
                <a:off x="3970733" y="4230378"/>
                <a:ext cx="2045226" cy="588036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just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 WRP in the center of depth ranges (created based on L) and record all object points information on respective WRP. Then, CGH is created based on Fresnel diffraction.</a:t>
                </a:r>
              </a:p>
            </p:txBody>
          </p:sp>
        </p:grpSp>
        <p:grpSp>
          <p:nvGrpSpPr>
            <p:cNvPr id="369" name="Group 368">
              <a:extLst>
                <a:ext uri="{FF2B5EF4-FFF2-40B4-BE49-F238E27FC236}">
                  <a16:creationId xmlns:a16="http://schemas.microsoft.com/office/drawing/2014/main" id="{12CAA02E-63B0-439C-8014-1C1655E0D1BD}"/>
                </a:ext>
              </a:extLst>
            </p:cNvPr>
            <p:cNvGrpSpPr/>
            <p:nvPr/>
          </p:nvGrpSpPr>
          <p:grpSpPr>
            <a:xfrm>
              <a:off x="2412915" y="4404687"/>
              <a:ext cx="1981170" cy="390220"/>
              <a:chOff x="4948517" y="3119720"/>
              <a:chExt cx="2797349" cy="950256"/>
            </a:xfrm>
          </p:grpSpPr>
          <p:sp>
            <p:nvSpPr>
              <p:cNvPr id="388" name="Flowchart: Process 387">
                <a:extLst>
                  <a:ext uri="{FF2B5EF4-FFF2-40B4-BE49-F238E27FC236}">
                    <a16:creationId xmlns:a16="http://schemas.microsoft.com/office/drawing/2014/main" id="{91294A52-52EF-45A6-9C17-EA022449BE1D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89" name="TextBox 388">
                <a:extLst>
                  <a:ext uri="{FF2B5EF4-FFF2-40B4-BE49-F238E27FC236}">
                    <a16:creationId xmlns:a16="http://schemas.microsoft.com/office/drawing/2014/main" id="{82544367-0FA2-4575-AF09-9BC2B2952793}"/>
                  </a:ext>
                </a:extLst>
              </p:cNvPr>
              <p:cNvSpPr txBox="1"/>
              <p:nvPr/>
            </p:nvSpPr>
            <p:spPr>
              <a:xfrm>
                <a:off x="5037368" y="3340520"/>
                <a:ext cx="2619644" cy="5086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all colors (R,G, B)</a:t>
                </a:r>
              </a:p>
            </p:txBody>
          </p:sp>
        </p:grpSp>
        <p:grpSp>
          <p:nvGrpSpPr>
            <p:cNvPr id="370" name="Group 369">
              <a:extLst>
                <a:ext uri="{FF2B5EF4-FFF2-40B4-BE49-F238E27FC236}">
                  <a16:creationId xmlns:a16="http://schemas.microsoft.com/office/drawing/2014/main" id="{028BE2F6-980D-4545-9859-AE34F51A11A9}"/>
                </a:ext>
              </a:extLst>
            </p:cNvPr>
            <p:cNvGrpSpPr/>
            <p:nvPr/>
          </p:nvGrpSpPr>
          <p:grpSpPr>
            <a:xfrm>
              <a:off x="1691620" y="3823750"/>
              <a:ext cx="3423759" cy="324463"/>
              <a:chOff x="3217735" y="3209363"/>
              <a:chExt cx="5603745" cy="1500353"/>
            </a:xfrm>
          </p:grpSpPr>
          <p:sp>
            <p:nvSpPr>
              <p:cNvPr id="386" name="Flowchart: Process 385">
                <a:extLst>
                  <a:ext uri="{FF2B5EF4-FFF2-40B4-BE49-F238E27FC236}">
                    <a16:creationId xmlns:a16="http://schemas.microsoft.com/office/drawing/2014/main" id="{28914B08-63C7-41FB-BF18-E3B329F3E2D0}"/>
                  </a:ext>
                </a:extLst>
              </p:cNvPr>
              <p:cNvSpPr/>
              <p:nvPr/>
            </p:nvSpPr>
            <p:spPr>
              <a:xfrm>
                <a:off x="3217735" y="3209363"/>
                <a:ext cx="5603745" cy="1500353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87" name="TextBox 386">
                <a:extLst>
                  <a:ext uri="{FF2B5EF4-FFF2-40B4-BE49-F238E27FC236}">
                    <a16:creationId xmlns:a16="http://schemas.microsoft.com/office/drawing/2014/main" id="{EDD38F22-4D6F-470D-B98B-88B5FCC1F2D9}"/>
                  </a:ext>
                </a:extLst>
              </p:cNvPr>
              <p:cNvSpPr txBox="1"/>
              <p:nvPr/>
            </p:nvSpPr>
            <p:spPr>
              <a:xfrm>
                <a:off x="3422478" y="3361950"/>
                <a:ext cx="4998622" cy="113855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L (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hat created CGH in minimum time</a:t>
                </a:r>
              </a:p>
            </p:txBody>
          </p:sp>
        </p:grpSp>
        <p:cxnSp>
          <p:nvCxnSpPr>
            <p:cNvPr id="371" name="Straight Arrow Connector 370">
              <a:extLst>
                <a:ext uri="{FF2B5EF4-FFF2-40B4-BE49-F238E27FC236}">
                  <a16:creationId xmlns:a16="http://schemas.microsoft.com/office/drawing/2014/main" id="{528F8654-0608-44A6-B073-40DB9A77D2CF}"/>
                </a:ext>
              </a:extLst>
            </p:cNvPr>
            <p:cNvCxnSpPr>
              <a:stCxn id="392" idx="2"/>
            </p:cNvCxnSpPr>
            <p:nvPr/>
          </p:nvCxnSpPr>
          <p:spPr>
            <a:xfrm flipH="1">
              <a:off x="3439685" y="2271962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Straight Arrow Connector 371">
              <a:extLst>
                <a:ext uri="{FF2B5EF4-FFF2-40B4-BE49-F238E27FC236}">
                  <a16:creationId xmlns:a16="http://schemas.microsoft.com/office/drawing/2014/main" id="{0792DD56-551D-4259-9C36-184CCAAE9CF6}"/>
                </a:ext>
              </a:extLst>
            </p:cNvPr>
            <p:cNvCxnSpPr>
              <a:stCxn id="396" idx="5"/>
              <a:endCxn id="395" idx="0"/>
            </p:cNvCxnSpPr>
            <p:nvPr/>
          </p:nvCxnSpPr>
          <p:spPr>
            <a:xfrm flipH="1">
              <a:off x="3421071" y="1102889"/>
              <a:ext cx="5851" cy="2354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3" name="Group 372">
              <a:extLst>
                <a:ext uri="{FF2B5EF4-FFF2-40B4-BE49-F238E27FC236}">
                  <a16:creationId xmlns:a16="http://schemas.microsoft.com/office/drawing/2014/main" id="{C455BBCA-DE86-4DB9-9BBF-35DA01575475}"/>
                </a:ext>
              </a:extLst>
            </p:cNvPr>
            <p:cNvGrpSpPr/>
            <p:nvPr/>
          </p:nvGrpSpPr>
          <p:grpSpPr>
            <a:xfrm>
              <a:off x="1706842" y="3228533"/>
              <a:ext cx="1427367" cy="400110"/>
              <a:chOff x="4948517" y="3113558"/>
              <a:chExt cx="2797349" cy="962577"/>
            </a:xfrm>
          </p:grpSpPr>
          <p:sp>
            <p:nvSpPr>
              <p:cNvPr id="384" name="Flowchart: Process 383">
                <a:extLst>
                  <a:ext uri="{FF2B5EF4-FFF2-40B4-BE49-F238E27FC236}">
                    <a16:creationId xmlns:a16="http://schemas.microsoft.com/office/drawing/2014/main" id="{0F778DB9-1B18-4E4E-9A27-958FDAA00CB0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85" name="TextBox 384">
                <a:extLst>
                  <a:ext uri="{FF2B5EF4-FFF2-40B4-BE49-F238E27FC236}">
                    <a16:creationId xmlns:a16="http://schemas.microsoft.com/office/drawing/2014/main" id="{FA033A8B-0BFF-4AFA-9BCD-B6515D940DF1}"/>
                  </a:ext>
                </a:extLst>
              </p:cNvPr>
              <p:cNvSpPr txBox="1"/>
              <p:nvPr/>
            </p:nvSpPr>
            <p:spPr>
              <a:xfrm>
                <a:off x="5037366" y="3113558"/>
                <a:ext cx="2619642" cy="96257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eat for different active area dimension</a:t>
                </a:r>
              </a:p>
            </p:txBody>
          </p:sp>
        </p:grpSp>
        <p:cxnSp>
          <p:nvCxnSpPr>
            <p:cNvPr id="374" name="Straight Arrow Connector 373">
              <a:extLst>
                <a:ext uri="{FF2B5EF4-FFF2-40B4-BE49-F238E27FC236}">
                  <a16:creationId xmlns:a16="http://schemas.microsoft.com/office/drawing/2014/main" id="{FAB11CEC-C2A7-48FA-ABCD-9724F44A83F3}"/>
                </a:ext>
              </a:extLst>
            </p:cNvPr>
            <p:cNvCxnSpPr/>
            <p:nvPr/>
          </p:nvCxnSpPr>
          <p:spPr>
            <a:xfrm flipH="1">
              <a:off x="3439685" y="1706438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Connector: Elbow 374">
              <a:extLst>
                <a:ext uri="{FF2B5EF4-FFF2-40B4-BE49-F238E27FC236}">
                  <a16:creationId xmlns:a16="http://schemas.microsoft.com/office/drawing/2014/main" id="{FC08A803-631F-4C6B-92E6-B90DA4950348}"/>
                </a:ext>
              </a:extLst>
            </p:cNvPr>
            <p:cNvCxnSpPr>
              <a:cxnSpLocks/>
              <a:stCxn id="384" idx="1"/>
              <a:endCxn id="392" idx="1"/>
            </p:cNvCxnSpPr>
            <p:nvPr/>
          </p:nvCxnSpPr>
          <p:spPr>
            <a:xfrm rot="10800000" flipH="1">
              <a:off x="1706841" y="2102859"/>
              <a:ext cx="1076387" cy="1325730"/>
            </a:xfrm>
            <a:prstGeom prst="bentConnector3">
              <a:avLst>
                <a:gd name="adj1" fmla="val -21238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Straight Arrow Connector 375">
              <a:extLst>
                <a:ext uri="{FF2B5EF4-FFF2-40B4-BE49-F238E27FC236}">
                  <a16:creationId xmlns:a16="http://schemas.microsoft.com/office/drawing/2014/main" id="{FC5FABB8-9BFF-4B1F-8E04-C3397C9A9598}"/>
                </a:ext>
              </a:extLst>
            </p:cNvPr>
            <p:cNvCxnSpPr>
              <a:stCxn id="390" idx="2"/>
            </p:cNvCxnSpPr>
            <p:nvPr/>
          </p:nvCxnSpPr>
          <p:spPr>
            <a:xfrm flipH="1">
              <a:off x="3403500" y="3104128"/>
              <a:ext cx="1" cy="719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Straight Arrow Connector 376">
              <a:extLst>
                <a:ext uri="{FF2B5EF4-FFF2-40B4-BE49-F238E27FC236}">
                  <a16:creationId xmlns:a16="http://schemas.microsoft.com/office/drawing/2014/main" id="{208A11E9-10CF-4441-85B0-7C9F8EB8E5C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15765" y="3428588"/>
              <a:ext cx="2877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Connector: Elbow 377">
              <a:extLst>
                <a:ext uri="{FF2B5EF4-FFF2-40B4-BE49-F238E27FC236}">
                  <a16:creationId xmlns:a16="http://schemas.microsoft.com/office/drawing/2014/main" id="{64B7A48C-C975-4421-9FD0-CA4FABC5C3F9}"/>
                </a:ext>
              </a:extLst>
            </p:cNvPr>
            <p:cNvCxnSpPr>
              <a:stCxn id="388" idx="3"/>
              <a:endCxn id="394" idx="3"/>
            </p:cNvCxnSpPr>
            <p:nvPr/>
          </p:nvCxnSpPr>
          <p:spPr>
            <a:xfrm flipH="1" flipV="1">
              <a:off x="4072556" y="1539283"/>
              <a:ext cx="321529" cy="3060514"/>
            </a:xfrm>
            <a:prstGeom prst="bentConnector3">
              <a:avLst>
                <a:gd name="adj1" fmla="val -266269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Straight Arrow Connector 378">
              <a:extLst>
                <a:ext uri="{FF2B5EF4-FFF2-40B4-BE49-F238E27FC236}">
                  <a16:creationId xmlns:a16="http://schemas.microsoft.com/office/drawing/2014/main" id="{010B534B-C8D5-4584-AAAE-E30AC5B2D2F2}"/>
                </a:ext>
              </a:extLst>
            </p:cNvPr>
            <p:cNvCxnSpPr/>
            <p:nvPr/>
          </p:nvCxnSpPr>
          <p:spPr>
            <a:xfrm flipH="1">
              <a:off x="3403500" y="4148211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0" name="Group 379">
              <a:extLst>
                <a:ext uri="{FF2B5EF4-FFF2-40B4-BE49-F238E27FC236}">
                  <a16:creationId xmlns:a16="http://schemas.microsoft.com/office/drawing/2014/main" id="{9CB287C7-D44C-4A87-B9BB-7542E2AF4DB7}"/>
                </a:ext>
              </a:extLst>
            </p:cNvPr>
            <p:cNvGrpSpPr/>
            <p:nvPr/>
          </p:nvGrpSpPr>
          <p:grpSpPr>
            <a:xfrm>
              <a:off x="2065880" y="5046416"/>
              <a:ext cx="2675238" cy="400110"/>
              <a:chOff x="4948517" y="3107678"/>
              <a:chExt cx="2797349" cy="974340"/>
            </a:xfrm>
          </p:grpSpPr>
          <p:sp>
            <p:nvSpPr>
              <p:cNvPr id="382" name="Flowchart: Process 381">
                <a:extLst>
                  <a:ext uri="{FF2B5EF4-FFF2-40B4-BE49-F238E27FC236}">
                    <a16:creationId xmlns:a16="http://schemas.microsoft.com/office/drawing/2014/main" id="{EE2575B4-D1A8-4B95-84D2-39FE0B4C4215}"/>
                  </a:ext>
                </a:extLst>
              </p:cNvPr>
              <p:cNvSpPr/>
              <p:nvPr/>
            </p:nvSpPr>
            <p:spPr>
              <a:xfrm>
                <a:off x="4948517" y="3119720"/>
                <a:ext cx="2797349" cy="950256"/>
              </a:xfrm>
              <a:prstGeom prst="flowChart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83" name="TextBox 382">
                <a:extLst>
                  <a:ext uri="{FF2B5EF4-FFF2-40B4-BE49-F238E27FC236}">
                    <a16:creationId xmlns:a16="http://schemas.microsoft.com/office/drawing/2014/main" id="{BA65948E-EA1C-4538-8FAA-83CEA94A4F50}"/>
                  </a:ext>
                </a:extLst>
              </p:cNvPr>
              <p:cNvSpPr txBox="1"/>
              <p:nvPr/>
            </p:nvSpPr>
            <p:spPr>
              <a:xfrm>
                <a:off x="5037368" y="3107678"/>
                <a:ext cx="2619644" cy="97434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 full color CGH based on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L</a:t>
                </a:r>
                <a:r>
                  <a:rPr lang="en-US" sz="100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1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81" name="Straight Arrow Connector 380">
              <a:extLst>
                <a:ext uri="{FF2B5EF4-FFF2-40B4-BE49-F238E27FC236}">
                  <a16:creationId xmlns:a16="http://schemas.microsoft.com/office/drawing/2014/main" id="{9FF95AF6-C938-4D2F-8972-2AA500354268}"/>
                </a:ext>
              </a:extLst>
            </p:cNvPr>
            <p:cNvCxnSpPr/>
            <p:nvPr/>
          </p:nvCxnSpPr>
          <p:spPr>
            <a:xfrm flipH="1">
              <a:off x="3403497" y="4794906"/>
              <a:ext cx="5278" cy="2361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B6A90AA2-E491-4351-9ACC-80BBBBE57ED6}"/>
              </a:ext>
            </a:extLst>
          </p:cNvPr>
          <p:cNvGrpSpPr/>
          <p:nvPr/>
        </p:nvGrpSpPr>
        <p:grpSpPr>
          <a:xfrm>
            <a:off x="11354676" y="2165302"/>
            <a:ext cx="330396" cy="567144"/>
            <a:chOff x="11372687" y="1838647"/>
            <a:chExt cx="274845" cy="235037"/>
          </a:xfrm>
        </p:grpSpPr>
        <p:sp>
          <p:nvSpPr>
            <p:cNvPr id="163" name="Right Bracket 162">
              <a:extLst>
                <a:ext uri="{FF2B5EF4-FFF2-40B4-BE49-F238E27FC236}">
                  <a16:creationId xmlns:a16="http://schemas.microsoft.com/office/drawing/2014/main" id="{ED93D100-E867-4884-899C-9615066057FB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F2FE594D-5F48-4FD9-AB61-1A0436047CD3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F413D4C7-B678-4068-A966-E505DA3757A5}"/>
              </a:ext>
            </a:extLst>
          </p:cNvPr>
          <p:cNvGrpSpPr/>
          <p:nvPr/>
        </p:nvGrpSpPr>
        <p:grpSpPr>
          <a:xfrm>
            <a:off x="11373649" y="2818778"/>
            <a:ext cx="330396" cy="567144"/>
            <a:chOff x="11372687" y="1838647"/>
            <a:chExt cx="274845" cy="235037"/>
          </a:xfrm>
        </p:grpSpPr>
        <p:sp>
          <p:nvSpPr>
            <p:cNvPr id="166" name="Right Bracket 165">
              <a:extLst>
                <a:ext uri="{FF2B5EF4-FFF2-40B4-BE49-F238E27FC236}">
                  <a16:creationId xmlns:a16="http://schemas.microsoft.com/office/drawing/2014/main" id="{69CC668B-3E83-48D3-8F7E-A7460E296BA9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F3F0F455-CB0E-4D56-8409-224E8ECC85E9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A6D6765B-52BF-4E15-B7B1-DCE21BAAB703}"/>
              </a:ext>
            </a:extLst>
          </p:cNvPr>
          <p:cNvGrpSpPr/>
          <p:nvPr/>
        </p:nvGrpSpPr>
        <p:grpSpPr>
          <a:xfrm>
            <a:off x="11377941" y="3956289"/>
            <a:ext cx="330396" cy="567144"/>
            <a:chOff x="11372687" y="1838647"/>
            <a:chExt cx="274845" cy="235037"/>
          </a:xfrm>
        </p:grpSpPr>
        <p:sp>
          <p:nvSpPr>
            <p:cNvPr id="169" name="Right Bracket 168">
              <a:extLst>
                <a:ext uri="{FF2B5EF4-FFF2-40B4-BE49-F238E27FC236}">
                  <a16:creationId xmlns:a16="http://schemas.microsoft.com/office/drawing/2014/main" id="{DBAECDAF-B65C-4C96-B732-9EACA20C0F60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TextBox 172">
              <a:extLst>
                <a:ext uri="{FF2B5EF4-FFF2-40B4-BE49-F238E27FC236}">
                  <a16:creationId xmlns:a16="http://schemas.microsoft.com/office/drawing/2014/main" id="{66EFD20F-D8F3-4393-9ACB-BBA46E3FB5FB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AE46FDE0-835B-4EC5-AE04-F7C95EB8F326}"/>
              </a:ext>
            </a:extLst>
          </p:cNvPr>
          <p:cNvGrpSpPr/>
          <p:nvPr/>
        </p:nvGrpSpPr>
        <p:grpSpPr>
          <a:xfrm>
            <a:off x="11377941" y="4601363"/>
            <a:ext cx="330396" cy="567144"/>
            <a:chOff x="11372687" y="1838647"/>
            <a:chExt cx="274845" cy="235037"/>
          </a:xfrm>
        </p:grpSpPr>
        <p:sp>
          <p:nvSpPr>
            <p:cNvPr id="177" name="Right Bracket 176">
              <a:extLst>
                <a:ext uri="{FF2B5EF4-FFF2-40B4-BE49-F238E27FC236}">
                  <a16:creationId xmlns:a16="http://schemas.microsoft.com/office/drawing/2014/main" id="{58158174-DDE3-46F4-85B4-8D5A214ABA98}"/>
                </a:ext>
              </a:extLst>
            </p:cNvPr>
            <p:cNvSpPr/>
            <p:nvPr/>
          </p:nvSpPr>
          <p:spPr>
            <a:xfrm>
              <a:off x="11372687" y="1838647"/>
              <a:ext cx="89572" cy="235037"/>
            </a:xfrm>
            <a:prstGeom prst="rightBracke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92D7B8B3-FA71-4372-91DE-29CB6D0E25D0}"/>
                </a:ext>
              </a:extLst>
            </p:cNvPr>
            <p:cNvSpPr txBox="1"/>
            <p:nvPr/>
          </p:nvSpPr>
          <p:spPr>
            <a:xfrm>
              <a:off x="11516751" y="1923700"/>
              <a:ext cx="130781" cy="7653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202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2FCFD42-AA20-4AAF-8FF4-C8A3F2970D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7"/>
            <a:ext cx="9582618" cy="883023"/>
          </a:xfrm>
        </p:spPr>
        <p:txBody>
          <a:bodyPr/>
          <a:lstStyle/>
          <a:p>
            <a:r>
              <a:rPr lang="en-US" sz="2800" dirty="0"/>
              <a:t>Change of no. of WRPs and object position effect calculation of CGH</a:t>
            </a:r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639D3F49-E3F4-4093-A76F-2E52FF37BE1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9287608"/>
              </p:ext>
            </p:extLst>
          </p:nvPr>
        </p:nvGraphicFramePr>
        <p:xfrm>
          <a:off x="646111" y="4262717"/>
          <a:ext cx="4603376" cy="23577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6034B509-8DED-4FD2-A441-2B8D23727B9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4181952"/>
              </p:ext>
            </p:extLst>
          </p:nvPr>
        </p:nvGraphicFramePr>
        <p:xfrm>
          <a:off x="6020049" y="4329953"/>
          <a:ext cx="4777536" cy="23577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20" name="Picture 19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EA204385-115F-4882-89C9-1505CBD4448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84" t="6414" r="21261" b="-1120"/>
          <a:stretch/>
        </p:blipFill>
        <p:spPr>
          <a:xfrm>
            <a:off x="9205613" y="1560419"/>
            <a:ext cx="2124654" cy="2572870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</a:ln>
        </p:spPr>
      </p:pic>
      <p:pic>
        <p:nvPicPr>
          <p:cNvPr id="24" name="Picture 23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2B24E48C-EC63-418B-B2D7-CC8269E76BA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35" t="5294" r="21261"/>
          <a:stretch/>
        </p:blipFill>
        <p:spPr>
          <a:xfrm>
            <a:off x="6953499" y="1550894"/>
            <a:ext cx="2191620" cy="2572870"/>
          </a:xfrm>
          <a:prstGeom prst="rect">
            <a:avLst/>
          </a:prstGeom>
          <a:ln w="12700">
            <a:solidFill>
              <a:schemeClr val="bg1"/>
            </a:solidFill>
          </a:ln>
        </p:spPr>
      </p:pic>
      <p:pic>
        <p:nvPicPr>
          <p:cNvPr id="26" name="Picture 25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8F8D7584-4ED0-4A69-A4A2-042092E592B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15" t="5518" r="25543" b="364"/>
          <a:stretch/>
        </p:blipFill>
        <p:spPr>
          <a:xfrm>
            <a:off x="4904986" y="1550894"/>
            <a:ext cx="1988019" cy="2572870"/>
          </a:xfrm>
          <a:prstGeom prst="rect">
            <a:avLst/>
          </a:prstGeom>
          <a:ln w="12700">
            <a:solidFill>
              <a:schemeClr val="bg1"/>
            </a:solidFill>
          </a:ln>
        </p:spPr>
      </p:pic>
      <p:pic>
        <p:nvPicPr>
          <p:cNvPr id="28" name="Picture 27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CC39D834-FB8E-42C4-9110-F936DDC4B35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89" t="4398" r="22269" b="-532"/>
          <a:stretch/>
        </p:blipFill>
        <p:spPr>
          <a:xfrm>
            <a:off x="2805388" y="1550894"/>
            <a:ext cx="2039104" cy="2572870"/>
          </a:xfrm>
          <a:prstGeom prst="rect">
            <a:avLst/>
          </a:prstGeom>
          <a:ln w="12700">
            <a:solidFill>
              <a:schemeClr val="bg1"/>
            </a:solidFill>
          </a:ln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BE0CA17A-5A4B-4424-B6A2-50F67711FBE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25" t="17818" r="34006" b="65869"/>
          <a:stretch/>
        </p:blipFill>
        <p:spPr>
          <a:xfrm rot="16200000">
            <a:off x="472557" y="1852846"/>
            <a:ext cx="2572869" cy="1988017"/>
          </a:xfrm>
          <a:prstGeom prst="rect">
            <a:avLst/>
          </a:prstGeom>
          <a:ln w="12700">
            <a:solidFill>
              <a:schemeClr val="bg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812ED598-E3C5-4839-AAFD-7C7797FA902F}"/>
              </a:ext>
            </a:extLst>
          </p:cNvPr>
          <p:cNvSpPr txBox="1"/>
          <p:nvPr/>
        </p:nvSpPr>
        <p:spPr>
          <a:xfrm>
            <a:off x="764984" y="4154252"/>
            <a:ext cx="1988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2176792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2FCFD42-AA20-4AAF-8FF4-C8A3F2970D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7"/>
            <a:ext cx="9582618" cy="883023"/>
          </a:xfrm>
        </p:spPr>
        <p:txBody>
          <a:bodyPr/>
          <a:lstStyle/>
          <a:p>
            <a:r>
              <a:rPr lang="en-US" sz="2800" dirty="0"/>
              <a:t>Change of no. of WRPs and object position effect calculation of CGH</a:t>
            </a:r>
          </a:p>
        </p:txBody>
      </p:sp>
    </p:spTree>
    <p:extLst>
      <p:ext uri="{BB962C8B-B14F-4D97-AF65-F5344CB8AC3E}">
        <p14:creationId xmlns:p14="http://schemas.microsoft.com/office/powerpoint/2010/main" val="4149954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32" y="299940"/>
            <a:ext cx="6319331" cy="609641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Result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FE92244-0A9A-4E33-8904-504C14CB09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8041919"/>
              </p:ext>
            </p:extLst>
          </p:nvPr>
        </p:nvGraphicFramePr>
        <p:xfrm>
          <a:off x="6997211" y="1433729"/>
          <a:ext cx="4468884" cy="503734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333381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1610964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1524539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531756">
                <a:tc grid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 objects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on time(sec.)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470971">
                <a:tc rowSpan="6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ntional M-Method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 ∕ color × 3 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.4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47097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∕ color × 3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2.1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47097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WRPs ∕ color × 3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47097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WRPs ∕ color x 3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8.27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47097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WRPs ∕ color ×3 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.8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470971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 WRPs ∕ color × 3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.45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00" marR="11100" marT="11100" marB="0" anchor="ctr"/>
                </a:tc>
                <a:extLst>
                  <a:ext uri="{0D108BD9-81ED-4DB2-BD59-A6C34878D82A}">
                    <a16:rowId xmlns:a16="http://schemas.microsoft.com/office/drawing/2014/main" val="583087491"/>
                  </a:ext>
                </a:extLst>
              </a:tr>
              <a:tr h="83568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LDR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ethod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WRPS (blue)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565" marR="106565" marT="53282" marB="53282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.58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3B38D727-FFBA-4C67-9CEF-559EBB0CB385}"/>
              </a:ext>
            </a:extLst>
          </p:cNvPr>
          <p:cNvGrpSpPr/>
          <p:nvPr/>
        </p:nvGrpSpPr>
        <p:grpSpPr>
          <a:xfrm>
            <a:off x="598731" y="1389484"/>
            <a:ext cx="5980948" cy="5168576"/>
            <a:chOff x="598731" y="1389484"/>
            <a:chExt cx="5980948" cy="5168576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509908D-17AC-4361-B5A6-D2E68E47940A}"/>
                </a:ext>
              </a:extLst>
            </p:cNvPr>
            <p:cNvSpPr txBox="1"/>
            <p:nvPr/>
          </p:nvSpPr>
          <p:spPr>
            <a:xfrm>
              <a:off x="598731" y="6096395"/>
              <a:ext cx="59809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g. 5 : Reconstructed image for ‘three object’ using a) conventional M-WRP b) MLDR method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6FFA103-3BC0-4C58-AC6F-069A37E12CDA}"/>
                </a:ext>
              </a:extLst>
            </p:cNvPr>
            <p:cNvGrpSpPr/>
            <p:nvPr/>
          </p:nvGrpSpPr>
          <p:grpSpPr>
            <a:xfrm>
              <a:off x="598732" y="1389484"/>
              <a:ext cx="5497268" cy="4662400"/>
              <a:chOff x="345198" y="401053"/>
              <a:chExt cx="5952372" cy="5012844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96B1F4F-2D98-4991-815D-DD5EEE67DA9A}"/>
                  </a:ext>
                </a:extLst>
              </p:cNvPr>
              <p:cNvSpPr txBox="1"/>
              <p:nvPr/>
            </p:nvSpPr>
            <p:spPr>
              <a:xfrm>
                <a:off x="351730" y="5136898"/>
                <a:ext cx="284525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Conventional M-WRP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56524C6-62FA-4D5D-BEFF-7AF4AEB27B7E}"/>
                  </a:ext>
                </a:extLst>
              </p:cNvPr>
              <p:cNvSpPr txBox="1"/>
              <p:nvPr/>
            </p:nvSpPr>
            <p:spPr>
              <a:xfrm>
                <a:off x="3422009" y="5136897"/>
                <a:ext cx="287556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MLDR method</a:t>
                </a:r>
              </a:p>
            </p:txBody>
          </p:sp>
          <p:pic>
            <p:nvPicPr>
              <p:cNvPr id="25" name="Picture 24" descr="A blurry image in a dark room&#10;&#10;Description automatically generated">
                <a:extLst>
                  <a:ext uri="{FF2B5EF4-FFF2-40B4-BE49-F238E27FC236}">
                    <a16:creationId xmlns:a16="http://schemas.microsoft.com/office/drawing/2014/main" id="{4BD09BBF-E429-48B2-99B1-8B489C2988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1046618" y="1241047"/>
                <a:ext cx="1490586" cy="2880360"/>
              </a:xfrm>
              <a:prstGeom prst="rect">
                <a:avLst/>
              </a:prstGeom>
            </p:spPr>
          </p:pic>
          <p:pic>
            <p:nvPicPr>
              <p:cNvPr id="26" name="Picture 25" descr="A picture containing dark&#10;&#10;Description automatically generated">
                <a:extLst>
                  <a:ext uri="{FF2B5EF4-FFF2-40B4-BE49-F238E27FC236}">
                    <a16:creationId xmlns:a16="http://schemas.microsoft.com/office/drawing/2014/main" id="{11A3949C-6B33-4750-9546-C39FBD6B4B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1040085" y="2784550"/>
                <a:ext cx="1490586" cy="2880360"/>
              </a:xfrm>
              <a:prstGeom prst="rect">
                <a:avLst/>
              </a:prstGeom>
            </p:spPr>
          </p:pic>
          <p:pic>
            <p:nvPicPr>
              <p:cNvPr id="27" name="Picture 26" descr="A blurry image of a red light&#10;&#10;Description automatically generated">
                <a:extLst>
                  <a:ext uri="{FF2B5EF4-FFF2-40B4-BE49-F238E27FC236}">
                    <a16:creationId xmlns:a16="http://schemas.microsoft.com/office/drawing/2014/main" id="{DD1C9F04-F198-4823-8010-C5D1103DB85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1046618" y="-290513"/>
                <a:ext cx="1490586" cy="2880361"/>
              </a:xfrm>
              <a:prstGeom prst="rect">
                <a:avLst/>
              </a:prstGeom>
            </p:spPr>
          </p:pic>
          <p:pic>
            <p:nvPicPr>
              <p:cNvPr id="28" name="Picture 27" descr="A picture containing dark&#10;&#10;Description automatically generated">
                <a:extLst>
                  <a:ext uri="{FF2B5EF4-FFF2-40B4-BE49-F238E27FC236}">
                    <a16:creationId xmlns:a16="http://schemas.microsoft.com/office/drawing/2014/main" id="{450C0B2F-EB3F-4ED4-8C25-AC536528B3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4116211" y="2775711"/>
                <a:ext cx="1487158" cy="2875560"/>
              </a:xfrm>
              <a:prstGeom prst="rect">
                <a:avLst/>
              </a:prstGeom>
            </p:spPr>
          </p:pic>
          <p:pic>
            <p:nvPicPr>
              <p:cNvPr id="29" name="Picture 28" descr="A close up of a red light in a dark room&#10;&#10;Description automatically generated">
                <a:extLst>
                  <a:ext uri="{FF2B5EF4-FFF2-40B4-BE49-F238E27FC236}">
                    <a16:creationId xmlns:a16="http://schemas.microsoft.com/office/drawing/2014/main" id="{4E56E182-DE31-4EFF-A18D-9C8A5A4A78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4116211" y="-293149"/>
                <a:ext cx="1487158" cy="2875561"/>
              </a:xfrm>
              <a:prstGeom prst="rect">
                <a:avLst/>
              </a:prstGeom>
            </p:spPr>
          </p:pic>
          <p:pic>
            <p:nvPicPr>
              <p:cNvPr id="30" name="Picture 29" descr="A blurry image of a red light&#10;&#10;Description automatically generated">
                <a:extLst>
                  <a:ext uri="{FF2B5EF4-FFF2-40B4-BE49-F238E27FC236}">
                    <a16:creationId xmlns:a16="http://schemas.microsoft.com/office/drawing/2014/main" id="{8856C5E6-0859-48DA-AE0E-317C691F75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4116210" y="1226110"/>
                <a:ext cx="1487159" cy="2875561"/>
              </a:xfrm>
              <a:prstGeom prst="rect">
                <a:avLst/>
              </a:prstGeom>
            </p:spPr>
          </p:pic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26D3BC68-2686-4980-976D-1895195FC68A}"/>
                  </a:ext>
                </a:extLst>
              </p:cNvPr>
              <p:cNvSpPr/>
              <p:nvPr/>
            </p:nvSpPr>
            <p:spPr>
              <a:xfrm>
                <a:off x="1341120" y="653143"/>
                <a:ext cx="853440" cy="1229873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670BB72A-04A2-420E-B3BC-879E3D0DE44B}"/>
                  </a:ext>
                </a:extLst>
              </p:cNvPr>
              <p:cNvSpPr/>
              <p:nvPr/>
            </p:nvSpPr>
            <p:spPr>
              <a:xfrm>
                <a:off x="4397828" y="678677"/>
                <a:ext cx="853845" cy="1177847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0042A1BB-8086-40F7-93FE-D348EB6EFE4A}"/>
                  </a:ext>
                </a:extLst>
              </p:cNvPr>
              <p:cNvSpPr/>
              <p:nvPr/>
            </p:nvSpPr>
            <p:spPr>
              <a:xfrm>
                <a:off x="627017" y="2351314"/>
                <a:ext cx="801189" cy="961248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8420455-DC9E-4A0A-84BC-0CA8290E8BBB}"/>
                  </a:ext>
                </a:extLst>
              </p:cNvPr>
              <p:cNvSpPr/>
              <p:nvPr/>
            </p:nvSpPr>
            <p:spPr>
              <a:xfrm>
                <a:off x="3720709" y="2328836"/>
                <a:ext cx="801189" cy="961248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8C7C2951-FB7C-4866-8D40-0A5ED6AAC4BB}"/>
                  </a:ext>
                </a:extLst>
              </p:cNvPr>
              <p:cNvSpPr/>
              <p:nvPr/>
            </p:nvSpPr>
            <p:spPr>
              <a:xfrm>
                <a:off x="5251673" y="3479437"/>
                <a:ext cx="591778" cy="596174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DFDA5BA3-90A1-4963-BB02-DAF29E1E1C1F}"/>
                  </a:ext>
                </a:extLst>
              </p:cNvPr>
              <p:cNvSpPr/>
              <p:nvPr/>
            </p:nvSpPr>
            <p:spPr>
              <a:xfrm>
                <a:off x="2152506" y="3509021"/>
                <a:ext cx="591778" cy="596174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15160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6FBD2B8-02DA-4966-9E71-A3903270B105}"/>
              </a:ext>
            </a:extLst>
          </p:cNvPr>
          <p:cNvSpPr txBox="1"/>
          <p:nvPr/>
        </p:nvSpPr>
        <p:spPr>
          <a:xfrm>
            <a:off x="1508299" y="5970037"/>
            <a:ext cx="1006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Conventional</a:t>
            </a:r>
            <a:br>
              <a:rPr lang="en-US" sz="1200" dirty="0"/>
            </a:br>
            <a:r>
              <a:rPr lang="en-US" sz="1200" dirty="0"/>
              <a:t>MWR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588C993-886F-49DD-AE24-346CCAD980D2}"/>
              </a:ext>
            </a:extLst>
          </p:cNvPr>
          <p:cNvSpPr txBox="1"/>
          <p:nvPr/>
        </p:nvSpPr>
        <p:spPr>
          <a:xfrm>
            <a:off x="5106333" y="5970038"/>
            <a:ext cx="776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Proposed</a:t>
            </a:r>
            <a:br>
              <a:rPr lang="en-US" sz="1200" dirty="0"/>
            </a:br>
            <a:r>
              <a:rPr lang="en-US" sz="1200" dirty="0"/>
              <a:t>method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824E5CD2-3CF1-4422-8647-62FE2F954A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3834899"/>
              </p:ext>
            </p:extLst>
          </p:nvPr>
        </p:nvGraphicFramePr>
        <p:xfrm>
          <a:off x="6433309" y="1246166"/>
          <a:ext cx="4998237" cy="5026424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485820">
                  <a:extLst>
                    <a:ext uri="{9D8B030D-6E8A-4147-A177-3AD203B41FA5}">
                      <a16:colId xmlns:a16="http://schemas.microsoft.com/office/drawing/2014/main" val="1797161787"/>
                    </a:ext>
                  </a:extLst>
                </a:gridCol>
                <a:gridCol w="2142848">
                  <a:extLst>
                    <a:ext uri="{9D8B030D-6E8A-4147-A177-3AD203B41FA5}">
                      <a16:colId xmlns:a16="http://schemas.microsoft.com/office/drawing/2014/main" val="1368802774"/>
                    </a:ext>
                  </a:extLst>
                </a:gridCol>
                <a:gridCol w="1369569">
                  <a:extLst>
                    <a:ext uri="{9D8B030D-6E8A-4147-A177-3AD203B41FA5}">
                      <a16:colId xmlns:a16="http://schemas.microsoft.com/office/drawing/2014/main" val="3460822266"/>
                    </a:ext>
                  </a:extLst>
                </a:gridCol>
              </a:tblGrid>
              <a:tr h="773448">
                <a:tc grid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 items (1980 X1024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ulation time(sec.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extLst>
                  <a:ext uri="{0D108BD9-81ED-4DB2-BD59-A6C34878D82A}">
                    <a16:rowId xmlns:a16="http://schemas.microsoft.com/office/drawing/2014/main" val="1264317395"/>
                  </a:ext>
                </a:extLst>
              </a:tr>
              <a:tr h="379353">
                <a:tc rowSpan="6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ntional M-WRP Method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4.504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65800644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∕ color × 3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1.539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47541263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6.953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04782644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0.899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92825065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6.148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05078242"/>
                  </a:ext>
                </a:extLst>
              </a:tr>
              <a:tr h="379353">
                <a:tc vMerge="1"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 WRPs ∕ color × 3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8.932</a:t>
                      </a:r>
                      <a:endParaRPr lang="en-US" sz="1600" b="0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23982701"/>
                  </a:ext>
                </a:extLst>
              </a:tr>
              <a:tr h="7734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d method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 (re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WRPS(green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WRPS (blue)</a:t>
                      </a:r>
                      <a:endParaRPr 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69197" marR="169197" marT="84599" marB="84599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.737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36720796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9E0F67D-FDA2-41AF-BBFF-000C22791BD8}"/>
              </a:ext>
            </a:extLst>
          </p:cNvPr>
          <p:cNvSpPr txBox="1"/>
          <p:nvPr/>
        </p:nvSpPr>
        <p:spPr>
          <a:xfrm>
            <a:off x="263035" y="6412744"/>
            <a:ext cx="71792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g 2 : Depth ranges in conventional M-WRP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35089FA-BA93-4ADF-8E94-54AAE8E40552}"/>
              </a:ext>
            </a:extLst>
          </p:cNvPr>
          <p:cNvGrpSpPr/>
          <p:nvPr/>
        </p:nvGrpSpPr>
        <p:grpSpPr>
          <a:xfrm>
            <a:off x="534721" y="1539486"/>
            <a:ext cx="5704514" cy="4325336"/>
            <a:chOff x="6261753" y="411325"/>
            <a:chExt cx="5704514" cy="4325336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2138CF3-D78F-4FD5-B843-ECF3699634BD}"/>
                </a:ext>
              </a:extLst>
            </p:cNvPr>
            <p:cNvSpPr txBox="1"/>
            <p:nvPr/>
          </p:nvSpPr>
          <p:spPr>
            <a:xfrm>
              <a:off x="9129938" y="4367329"/>
              <a:ext cx="27744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  <p:pic>
          <p:nvPicPr>
            <p:cNvPr id="18" name="Picture 17" descr="Someone in a dark room&#10;&#10;Description automatically generated">
              <a:extLst>
                <a:ext uri="{FF2B5EF4-FFF2-40B4-BE49-F238E27FC236}">
                  <a16:creationId xmlns:a16="http://schemas.microsoft.com/office/drawing/2014/main" id="{B3CB2674-6914-4357-9109-ADCDF1F0B58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9463" y="411325"/>
              <a:ext cx="2810245" cy="127651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6510DE1D-9237-4193-AD27-67E4E2FF1F3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9694" y="1735617"/>
              <a:ext cx="2816573" cy="1279386"/>
            </a:xfrm>
            <a:prstGeom prst="rect">
              <a:avLst/>
            </a:prstGeom>
          </p:spPr>
        </p:pic>
        <p:pic>
          <p:nvPicPr>
            <p:cNvPr id="20" name="Picture 19" descr="A close up of a logo&#10;&#10;Description automatically generated">
              <a:extLst>
                <a:ext uri="{FF2B5EF4-FFF2-40B4-BE49-F238E27FC236}">
                  <a16:creationId xmlns:a16="http://schemas.microsoft.com/office/drawing/2014/main" id="{3C43CD50-26B5-4DD7-8049-7A912DB2156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0377" y="3062389"/>
              <a:ext cx="2808856" cy="127588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9B66F13-604B-4E41-8B16-1C19C9927DF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3143" y="3061363"/>
              <a:ext cx="2810244" cy="1276511"/>
            </a:xfrm>
            <a:prstGeom prst="rect">
              <a:avLst/>
            </a:prstGeom>
          </p:spPr>
        </p:pic>
        <p:pic>
          <p:nvPicPr>
            <p:cNvPr id="22" name="Picture 21" descr="A close up of a logo&#10;&#10;Description automatically generated">
              <a:extLst>
                <a:ext uri="{FF2B5EF4-FFF2-40B4-BE49-F238E27FC236}">
                  <a16:creationId xmlns:a16="http://schemas.microsoft.com/office/drawing/2014/main" id="{2B6F9623-D3FA-4E54-8BDB-3347AC3BC64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1753" y="1743823"/>
              <a:ext cx="2810245" cy="1276512"/>
            </a:xfrm>
            <a:prstGeom prst="rect">
              <a:avLst/>
            </a:prstGeom>
          </p:spPr>
        </p:pic>
        <p:pic>
          <p:nvPicPr>
            <p:cNvPr id="23" name="Picture 22" descr="A picture containing indoor, sitting&#10;&#10;Description automatically generated">
              <a:extLst>
                <a:ext uri="{FF2B5EF4-FFF2-40B4-BE49-F238E27FC236}">
                  <a16:creationId xmlns:a16="http://schemas.microsoft.com/office/drawing/2014/main" id="{80B19596-A4E3-437D-B1C9-34F15730F5E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1753" y="424843"/>
              <a:ext cx="2810245" cy="127651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D969B8C-5529-49D9-BECA-771C909556FB}"/>
                </a:ext>
              </a:extLst>
            </p:cNvPr>
            <p:cNvSpPr txBox="1"/>
            <p:nvPr/>
          </p:nvSpPr>
          <p:spPr>
            <a:xfrm>
              <a:off x="6297568" y="4351716"/>
              <a:ext cx="27744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CA8CB617-8007-478F-99B2-EFA33C9E60C7}"/>
                </a:ext>
              </a:extLst>
            </p:cNvPr>
            <p:cNvSpPr/>
            <p:nvPr/>
          </p:nvSpPr>
          <p:spPr>
            <a:xfrm>
              <a:off x="6487486" y="645132"/>
              <a:ext cx="775063" cy="877338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3CA344B3-4107-45A8-9464-C78AD084FB7F}"/>
                </a:ext>
              </a:extLst>
            </p:cNvPr>
            <p:cNvSpPr/>
            <p:nvPr/>
          </p:nvSpPr>
          <p:spPr>
            <a:xfrm>
              <a:off x="9386544" y="624429"/>
              <a:ext cx="775063" cy="877338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226B24D2-59CD-4C96-8741-D995EA52C321}"/>
                </a:ext>
              </a:extLst>
            </p:cNvPr>
            <p:cNvSpPr/>
            <p:nvPr/>
          </p:nvSpPr>
          <p:spPr>
            <a:xfrm>
              <a:off x="8144350" y="3506275"/>
              <a:ext cx="790644" cy="759689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F1CAB4D6-86D8-4A2A-8107-E37A191F1225}"/>
                </a:ext>
              </a:extLst>
            </p:cNvPr>
            <p:cNvSpPr/>
            <p:nvPr/>
          </p:nvSpPr>
          <p:spPr>
            <a:xfrm>
              <a:off x="11039950" y="3521888"/>
              <a:ext cx="790644" cy="759689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12FDFF8-D93C-4A59-B121-C9BE14DE5A50}"/>
                </a:ext>
              </a:extLst>
            </p:cNvPr>
            <p:cNvSpPr/>
            <p:nvPr/>
          </p:nvSpPr>
          <p:spPr>
            <a:xfrm>
              <a:off x="7218744" y="1959429"/>
              <a:ext cx="1028011" cy="92305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64E1AC12-FA76-455D-9337-27FDA54D113F}"/>
                </a:ext>
              </a:extLst>
            </p:cNvPr>
            <p:cNvSpPr/>
            <p:nvPr/>
          </p:nvSpPr>
          <p:spPr>
            <a:xfrm>
              <a:off x="10152897" y="1957056"/>
              <a:ext cx="1028011" cy="923050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Title 1">
            <a:extLst>
              <a:ext uri="{FF2B5EF4-FFF2-40B4-BE49-F238E27FC236}">
                <a16:creationId xmlns:a16="http://schemas.microsoft.com/office/drawing/2014/main" id="{E16FA8A6-AC21-493D-BE5E-D7F348B26E1A}"/>
              </a:ext>
            </a:extLst>
          </p:cNvPr>
          <p:cNvSpPr txBox="1">
            <a:spLocks/>
          </p:cNvSpPr>
          <p:nvPr/>
        </p:nvSpPr>
        <p:spPr>
          <a:xfrm>
            <a:off x="598732" y="299940"/>
            <a:ext cx="6319331" cy="60964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>
                <a:solidFill>
                  <a:schemeClr val="bg1"/>
                </a:solidFill>
              </a:rPr>
              <a:t>Result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05997D3-1146-47FC-8ABF-4644A966B4B6}"/>
              </a:ext>
            </a:extLst>
          </p:cNvPr>
          <p:cNvSpPr txBox="1"/>
          <p:nvPr/>
        </p:nvSpPr>
        <p:spPr>
          <a:xfrm>
            <a:off x="534721" y="5849209"/>
            <a:ext cx="5709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5 : Reconstructed image for ‘three object’ using a) conventional M-WRP b) MLDR method</a:t>
            </a:r>
          </a:p>
        </p:txBody>
      </p:sp>
    </p:spTree>
    <p:extLst>
      <p:ext uri="{BB962C8B-B14F-4D97-AF65-F5344CB8AC3E}">
        <p14:creationId xmlns:p14="http://schemas.microsoft.com/office/powerpoint/2010/main" val="273530910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61438A4A20112C48A3253E31BEA702AD" ma:contentTypeVersion="2" ma:contentTypeDescription="새 문서를 만듭니다." ma:contentTypeScope="" ma:versionID="46c56f30efd829915f5dd6459752815e">
  <xsd:schema xmlns:xsd="http://www.w3.org/2001/XMLSchema" xmlns:xs="http://www.w3.org/2001/XMLSchema" xmlns:p="http://schemas.microsoft.com/office/2006/metadata/properties" xmlns:ns3="0931cfd5-dadd-4808-a8a7-81d89d0f5cc3" targetNamespace="http://schemas.microsoft.com/office/2006/metadata/properties" ma:root="true" ma:fieldsID="69ddbc79b2a6cf31025cfcb0829ea3cd" ns3:_="">
    <xsd:import namespace="0931cfd5-dadd-4808-a8a7-81d89d0f5cc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31cfd5-dadd-4808-a8a7-81d89d0f5c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AABB0DA-8B99-4155-B5D6-0D0613DB42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31cfd5-dadd-4808-a8a7-81d89d0f5cc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89DF54A-1EE3-4480-B1BB-9D5F715BF4C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53265C8-BEFB-43C0-882A-F0E28293E662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1571</Words>
  <Application>Microsoft Office PowerPoint</Application>
  <PresentationFormat>Widescreen</PresentationFormat>
  <Paragraphs>318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entury Gothic</vt:lpstr>
      <vt:lpstr>Franklin Gothic Medium Cond</vt:lpstr>
      <vt:lpstr>Times New Roman</vt:lpstr>
      <vt:lpstr>Wingdings 3</vt:lpstr>
      <vt:lpstr>Ion</vt:lpstr>
      <vt:lpstr>Equation</vt:lpstr>
      <vt:lpstr>Faster hologram generation by using Max- Depth-Range-Length method</vt:lpstr>
      <vt:lpstr>Table of contents</vt:lpstr>
      <vt:lpstr>Motivation</vt:lpstr>
      <vt:lpstr>Conventional Multiple Wavefront recording plane (M-WRP) method</vt:lpstr>
      <vt:lpstr>Max-Depth-Range-Length (MDRL) method</vt:lpstr>
      <vt:lpstr>Change of no. of WRPs and object position effect calculation of CGH</vt:lpstr>
      <vt:lpstr>Change of no. of WRPs and object position effect calculation of CGH</vt:lpstr>
      <vt:lpstr>Resul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ster hologram generation by using Max- Depth-Range-Length method</dc:title>
  <dc:creator>Islam Md Sifatul</dc:creator>
  <cp:lastModifiedBy>Islam Md Sifatul</cp:lastModifiedBy>
  <cp:revision>1</cp:revision>
  <dcterms:created xsi:type="dcterms:W3CDTF">2019-08-14T07:50:23Z</dcterms:created>
  <dcterms:modified xsi:type="dcterms:W3CDTF">2019-08-25T16:00:10Z</dcterms:modified>
</cp:coreProperties>
</file>